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pa_marathon_fm2015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1/mph vs Age - Femal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D$1</c:f>
              <c:strCache>
                <c:ptCount val="1"/>
                <c:pt idx="0">
                  <c:v>1/mph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trendline>
            <c:spPr>
              <a:ln w="38100">
                <a:solidFill>
                  <a:srgbClr val="66FF66"/>
                </a:solidFill>
              </a:ln>
            </c:spPr>
            <c:trendlineType val="linear"/>
            <c:dispRSqr val="0"/>
            <c:dispEq val="0"/>
          </c:trendline>
          <c:xVal>
            <c:numRef>
              <c:f>Sheet3!$B$2:$B$978</c:f>
              <c:numCache>
                <c:formatCode>General</c:formatCode>
                <c:ptCount val="977"/>
                <c:pt idx="0">
                  <c:v>32</c:v>
                </c:pt>
                <c:pt idx="1">
                  <c:v>27</c:v>
                </c:pt>
                <c:pt idx="2">
                  <c:v>30</c:v>
                </c:pt>
                <c:pt idx="3">
                  <c:v>32</c:v>
                </c:pt>
                <c:pt idx="4">
                  <c:v>28</c:v>
                </c:pt>
                <c:pt idx="5">
                  <c:v>44</c:v>
                </c:pt>
                <c:pt idx="6">
                  <c:v>25</c:v>
                </c:pt>
                <c:pt idx="7">
                  <c:v>37</c:v>
                </c:pt>
                <c:pt idx="8">
                  <c:v>32</c:v>
                </c:pt>
                <c:pt idx="9">
                  <c:v>32</c:v>
                </c:pt>
                <c:pt idx="10">
                  <c:v>22</c:v>
                </c:pt>
                <c:pt idx="11">
                  <c:v>29</c:v>
                </c:pt>
                <c:pt idx="12">
                  <c:v>34</c:v>
                </c:pt>
                <c:pt idx="13">
                  <c:v>24</c:v>
                </c:pt>
                <c:pt idx="14">
                  <c:v>32</c:v>
                </c:pt>
                <c:pt idx="15">
                  <c:v>34</c:v>
                </c:pt>
                <c:pt idx="16">
                  <c:v>44</c:v>
                </c:pt>
                <c:pt idx="17">
                  <c:v>55</c:v>
                </c:pt>
                <c:pt idx="18">
                  <c:v>47</c:v>
                </c:pt>
                <c:pt idx="19">
                  <c:v>38</c:v>
                </c:pt>
                <c:pt idx="20">
                  <c:v>22</c:v>
                </c:pt>
                <c:pt idx="21">
                  <c:v>27</c:v>
                </c:pt>
                <c:pt idx="22">
                  <c:v>35</c:v>
                </c:pt>
                <c:pt idx="23">
                  <c:v>28</c:v>
                </c:pt>
                <c:pt idx="24">
                  <c:v>28</c:v>
                </c:pt>
                <c:pt idx="25">
                  <c:v>34</c:v>
                </c:pt>
                <c:pt idx="26">
                  <c:v>33</c:v>
                </c:pt>
                <c:pt idx="27">
                  <c:v>36</c:v>
                </c:pt>
                <c:pt idx="28">
                  <c:v>31</c:v>
                </c:pt>
                <c:pt idx="29">
                  <c:v>42</c:v>
                </c:pt>
                <c:pt idx="30">
                  <c:v>26</c:v>
                </c:pt>
                <c:pt idx="31">
                  <c:v>37</c:v>
                </c:pt>
                <c:pt idx="32">
                  <c:v>22</c:v>
                </c:pt>
                <c:pt idx="33">
                  <c:v>45</c:v>
                </c:pt>
                <c:pt idx="34">
                  <c:v>43</c:v>
                </c:pt>
                <c:pt idx="35">
                  <c:v>36</c:v>
                </c:pt>
                <c:pt idx="36">
                  <c:v>26</c:v>
                </c:pt>
                <c:pt idx="37">
                  <c:v>41</c:v>
                </c:pt>
                <c:pt idx="38">
                  <c:v>39</c:v>
                </c:pt>
                <c:pt idx="39">
                  <c:v>39</c:v>
                </c:pt>
                <c:pt idx="40">
                  <c:v>29</c:v>
                </c:pt>
                <c:pt idx="41">
                  <c:v>39</c:v>
                </c:pt>
                <c:pt idx="42">
                  <c:v>40</c:v>
                </c:pt>
                <c:pt idx="43">
                  <c:v>49</c:v>
                </c:pt>
                <c:pt idx="44">
                  <c:v>32</c:v>
                </c:pt>
                <c:pt idx="45">
                  <c:v>47</c:v>
                </c:pt>
                <c:pt idx="46">
                  <c:v>28</c:v>
                </c:pt>
                <c:pt idx="47">
                  <c:v>52</c:v>
                </c:pt>
                <c:pt idx="48">
                  <c:v>32</c:v>
                </c:pt>
                <c:pt idx="49">
                  <c:v>38</c:v>
                </c:pt>
                <c:pt idx="50">
                  <c:v>26</c:v>
                </c:pt>
                <c:pt idx="51">
                  <c:v>48</c:v>
                </c:pt>
                <c:pt idx="52">
                  <c:v>29</c:v>
                </c:pt>
                <c:pt idx="53">
                  <c:v>50</c:v>
                </c:pt>
                <c:pt idx="54">
                  <c:v>43</c:v>
                </c:pt>
                <c:pt idx="55">
                  <c:v>52</c:v>
                </c:pt>
                <c:pt idx="56">
                  <c:v>32</c:v>
                </c:pt>
                <c:pt idx="57">
                  <c:v>41</c:v>
                </c:pt>
                <c:pt idx="58">
                  <c:v>26</c:v>
                </c:pt>
                <c:pt idx="59">
                  <c:v>35</c:v>
                </c:pt>
                <c:pt idx="60">
                  <c:v>34</c:v>
                </c:pt>
                <c:pt idx="61">
                  <c:v>30</c:v>
                </c:pt>
                <c:pt idx="62">
                  <c:v>27</c:v>
                </c:pt>
                <c:pt idx="63">
                  <c:v>39</c:v>
                </c:pt>
                <c:pt idx="64">
                  <c:v>38</c:v>
                </c:pt>
                <c:pt idx="65">
                  <c:v>48</c:v>
                </c:pt>
                <c:pt idx="66">
                  <c:v>48</c:v>
                </c:pt>
                <c:pt idx="67">
                  <c:v>35</c:v>
                </c:pt>
                <c:pt idx="68">
                  <c:v>28</c:v>
                </c:pt>
                <c:pt idx="69">
                  <c:v>41</c:v>
                </c:pt>
                <c:pt idx="70">
                  <c:v>30</c:v>
                </c:pt>
                <c:pt idx="71">
                  <c:v>28</c:v>
                </c:pt>
                <c:pt idx="72">
                  <c:v>42</c:v>
                </c:pt>
                <c:pt idx="73">
                  <c:v>35</c:v>
                </c:pt>
                <c:pt idx="74">
                  <c:v>31</c:v>
                </c:pt>
                <c:pt idx="75">
                  <c:v>38</c:v>
                </c:pt>
                <c:pt idx="76">
                  <c:v>57</c:v>
                </c:pt>
                <c:pt idx="77">
                  <c:v>41</c:v>
                </c:pt>
                <c:pt idx="78">
                  <c:v>46</c:v>
                </c:pt>
                <c:pt idx="79">
                  <c:v>43</c:v>
                </c:pt>
                <c:pt idx="80">
                  <c:v>31</c:v>
                </c:pt>
                <c:pt idx="81">
                  <c:v>40</c:v>
                </c:pt>
                <c:pt idx="82">
                  <c:v>26</c:v>
                </c:pt>
                <c:pt idx="83">
                  <c:v>47</c:v>
                </c:pt>
                <c:pt idx="84">
                  <c:v>35</c:v>
                </c:pt>
                <c:pt idx="85">
                  <c:v>43</c:v>
                </c:pt>
                <c:pt idx="86">
                  <c:v>39</c:v>
                </c:pt>
                <c:pt idx="87">
                  <c:v>33</c:v>
                </c:pt>
                <c:pt idx="88">
                  <c:v>33</c:v>
                </c:pt>
                <c:pt idx="89">
                  <c:v>43</c:v>
                </c:pt>
                <c:pt idx="90">
                  <c:v>27</c:v>
                </c:pt>
                <c:pt idx="91">
                  <c:v>29</c:v>
                </c:pt>
                <c:pt idx="92">
                  <c:v>31</c:v>
                </c:pt>
                <c:pt idx="93">
                  <c:v>43</c:v>
                </c:pt>
                <c:pt idx="94">
                  <c:v>43</c:v>
                </c:pt>
                <c:pt idx="95">
                  <c:v>47</c:v>
                </c:pt>
                <c:pt idx="96">
                  <c:v>43</c:v>
                </c:pt>
                <c:pt idx="97">
                  <c:v>39</c:v>
                </c:pt>
                <c:pt idx="98">
                  <c:v>43</c:v>
                </c:pt>
                <c:pt idx="99">
                  <c:v>39</c:v>
                </c:pt>
                <c:pt idx="100">
                  <c:v>41</c:v>
                </c:pt>
                <c:pt idx="101">
                  <c:v>39</c:v>
                </c:pt>
                <c:pt idx="102">
                  <c:v>39</c:v>
                </c:pt>
                <c:pt idx="103">
                  <c:v>33</c:v>
                </c:pt>
                <c:pt idx="104">
                  <c:v>32</c:v>
                </c:pt>
                <c:pt idx="105">
                  <c:v>25</c:v>
                </c:pt>
                <c:pt idx="106">
                  <c:v>40</c:v>
                </c:pt>
                <c:pt idx="107">
                  <c:v>31</c:v>
                </c:pt>
                <c:pt idx="108">
                  <c:v>30</c:v>
                </c:pt>
                <c:pt idx="109">
                  <c:v>42</c:v>
                </c:pt>
                <c:pt idx="110">
                  <c:v>40</c:v>
                </c:pt>
                <c:pt idx="111">
                  <c:v>56</c:v>
                </c:pt>
                <c:pt idx="112">
                  <c:v>23</c:v>
                </c:pt>
                <c:pt idx="113">
                  <c:v>31</c:v>
                </c:pt>
                <c:pt idx="114">
                  <c:v>51</c:v>
                </c:pt>
                <c:pt idx="115">
                  <c:v>34</c:v>
                </c:pt>
                <c:pt idx="116">
                  <c:v>45</c:v>
                </c:pt>
                <c:pt idx="117">
                  <c:v>27</c:v>
                </c:pt>
                <c:pt idx="118">
                  <c:v>36</c:v>
                </c:pt>
                <c:pt idx="119">
                  <c:v>27</c:v>
                </c:pt>
                <c:pt idx="120">
                  <c:v>29</c:v>
                </c:pt>
                <c:pt idx="121">
                  <c:v>30</c:v>
                </c:pt>
                <c:pt idx="122">
                  <c:v>27</c:v>
                </c:pt>
                <c:pt idx="123">
                  <c:v>44</c:v>
                </c:pt>
                <c:pt idx="124">
                  <c:v>53</c:v>
                </c:pt>
                <c:pt idx="125">
                  <c:v>24</c:v>
                </c:pt>
                <c:pt idx="126">
                  <c:v>29</c:v>
                </c:pt>
                <c:pt idx="127">
                  <c:v>33</c:v>
                </c:pt>
                <c:pt idx="128">
                  <c:v>25</c:v>
                </c:pt>
                <c:pt idx="129">
                  <c:v>34</c:v>
                </c:pt>
                <c:pt idx="130">
                  <c:v>35</c:v>
                </c:pt>
                <c:pt idx="131">
                  <c:v>54</c:v>
                </c:pt>
                <c:pt idx="132">
                  <c:v>36</c:v>
                </c:pt>
                <c:pt idx="133">
                  <c:v>44</c:v>
                </c:pt>
                <c:pt idx="134">
                  <c:v>27</c:v>
                </c:pt>
                <c:pt idx="135">
                  <c:v>42</c:v>
                </c:pt>
                <c:pt idx="136">
                  <c:v>52</c:v>
                </c:pt>
                <c:pt idx="137">
                  <c:v>31</c:v>
                </c:pt>
                <c:pt idx="138">
                  <c:v>53</c:v>
                </c:pt>
                <c:pt idx="139">
                  <c:v>44</c:v>
                </c:pt>
                <c:pt idx="140">
                  <c:v>33</c:v>
                </c:pt>
                <c:pt idx="141">
                  <c:v>26</c:v>
                </c:pt>
                <c:pt idx="142">
                  <c:v>40</c:v>
                </c:pt>
                <c:pt idx="143">
                  <c:v>47</c:v>
                </c:pt>
                <c:pt idx="144">
                  <c:v>25</c:v>
                </c:pt>
                <c:pt idx="145">
                  <c:v>58</c:v>
                </c:pt>
                <c:pt idx="146">
                  <c:v>24</c:v>
                </c:pt>
                <c:pt idx="147">
                  <c:v>50</c:v>
                </c:pt>
                <c:pt idx="148">
                  <c:v>64</c:v>
                </c:pt>
                <c:pt idx="149">
                  <c:v>38</c:v>
                </c:pt>
                <c:pt idx="150">
                  <c:v>29</c:v>
                </c:pt>
                <c:pt idx="151">
                  <c:v>46</c:v>
                </c:pt>
                <c:pt idx="152">
                  <c:v>47</c:v>
                </c:pt>
                <c:pt idx="153">
                  <c:v>47</c:v>
                </c:pt>
                <c:pt idx="154">
                  <c:v>43</c:v>
                </c:pt>
                <c:pt idx="155">
                  <c:v>26</c:v>
                </c:pt>
                <c:pt idx="156">
                  <c:v>29</c:v>
                </c:pt>
                <c:pt idx="157">
                  <c:v>37</c:v>
                </c:pt>
                <c:pt idx="158">
                  <c:v>44</c:v>
                </c:pt>
                <c:pt idx="159">
                  <c:v>50</c:v>
                </c:pt>
                <c:pt idx="160">
                  <c:v>46</c:v>
                </c:pt>
                <c:pt idx="161">
                  <c:v>50</c:v>
                </c:pt>
                <c:pt idx="162">
                  <c:v>63</c:v>
                </c:pt>
                <c:pt idx="163">
                  <c:v>29</c:v>
                </c:pt>
                <c:pt idx="164">
                  <c:v>59</c:v>
                </c:pt>
                <c:pt idx="165">
                  <c:v>41</c:v>
                </c:pt>
                <c:pt idx="166">
                  <c:v>25</c:v>
                </c:pt>
                <c:pt idx="167">
                  <c:v>36</c:v>
                </c:pt>
                <c:pt idx="168">
                  <c:v>23</c:v>
                </c:pt>
                <c:pt idx="169">
                  <c:v>38</c:v>
                </c:pt>
                <c:pt idx="170">
                  <c:v>29</c:v>
                </c:pt>
                <c:pt idx="171">
                  <c:v>34</c:v>
                </c:pt>
                <c:pt idx="172">
                  <c:v>45</c:v>
                </c:pt>
                <c:pt idx="173">
                  <c:v>25</c:v>
                </c:pt>
                <c:pt idx="174">
                  <c:v>44</c:v>
                </c:pt>
                <c:pt idx="175">
                  <c:v>40</c:v>
                </c:pt>
                <c:pt idx="176">
                  <c:v>35</c:v>
                </c:pt>
                <c:pt idx="177">
                  <c:v>45</c:v>
                </c:pt>
                <c:pt idx="178">
                  <c:v>25</c:v>
                </c:pt>
                <c:pt idx="179">
                  <c:v>39</c:v>
                </c:pt>
                <c:pt idx="180">
                  <c:v>38</c:v>
                </c:pt>
                <c:pt idx="181">
                  <c:v>27</c:v>
                </c:pt>
                <c:pt idx="182">
                  <c:v>40</c:v>
                </c:pt>
                <c:pt idx="183">
                  <c:v>39</c:v>
                </c:pt>
                <c:pt idx="184">
                  <c:v>28</c:v>
                </c:pt>
                <c:pt idx="185">
                  <c:v>25</c:v>
                </c:pt>
                <c:pt idx="186">
                  <c:v>39</c:v>
                </c:pt>
                <c:pt idx="187">
                  <c:v>26</c:v>
                </c:pt>
                <c:pt idx="188">
                  <c:v>46</c:v>
                </c:pt>
                <c:pt idx="189">
                  <c:v>28</c:v>
                </c:pt>
                <c:pt idx="190">
                  <c:v>32</c:v>
                </c:pt>
                <c:pt idx="191">
                  <c:v>37</c:v>
                </c:pt>
                <c:pt idx="192">
                  <c:v>32</c:v>
                </c:pt>
                <c:pt idx="193">
                  <c:v>48</c:v>
                </c:pt>
                <c:pt idx="194">
                  <c:v>30</c:v>
                </c:pt>
                <c:pt idx="195">
                  <c:v>46</c:v>
                </c:pt>
                <c:pt idx="196">
                  <c:v>47</c:v>
                </c:pt>
                <c:pt idx="197">
                  <c:v>29</c:v>
                </c:pt>
                <c:pt idx="198">
                  <c:v>42</c:v>
                </c:pt>
                <c:pt idx="199">
                  <c:v>46</c:v>
                </c:pt>
                <c:pt idx="200">
                  <c:v>49</c:v>
                </c:pt>
                <c:pt idx="201">
                  <c:v>46</c:v>
                </c:pt>
                <c:pt idx="202">
                  <c:v>47</c:v>
                </c:pt>
                <c:pt idx="203">
                  <c:v>61</c:v>
                </c:pt>
                <c:pt idx="204">
                  <c:v>37</c:v>
                </c:pt>
                <c:pt idx="205">
                  <c:v>33</c:v>
                </c:pt>
                <c:pt idx="206">
                  <c:v>27</c:v>
                </c:pt>
                <c:pt idx="207">
                  <c:v>25</c:v>
                </c:pt>
                <c:pt idx="208">
                  <c:v>37</c:v>
                </c:pt>
                <c:pt idx="209">
                  <c:v>26</c:v>
                </c:pt>
                <c:pt idx="210">
                  <c:v>25</c:v>
                </c:pt>
                <c:pt idx="211">
                  <c:v>40</c:v>
                </c:pt>
                <c:pt idx="212">
                  <c:v>54</c:v>
                </c:pt>
                <c:pt idx="213">
                  <c:v>28</c:v>
                </c:pt>
                <c:pt idx="214">
                  <c:v>25</c:v>
                </c:pt>
                <c:pt idx="215">
                  <c:v>20</c:v>
                </c:pt>
                <c:pt idx="216">
                  <c:v>47</c:v>
                </c:pt>
                <c:pt idx="217">
                  <c:v>27</c:v>
                </c:pt>
                <c:pt idx="218">
                  <c:v>43</c:v>
                </c:pt>
                <c:pt idx="219">
                  <c:v>51</c:v>
                </c:pt>
                <c:pt idx="220">
                  <c:v>36</c:v>
                </c:pt>
                <c:pt idx="221">
                  <c:v>24</c:v>
                </c:pt>
                <c:pt idx="222">
                  <c:v>25</c:v>
                </c:pt>
                <c:pt idx="223">
                  <c:v>42</c:v>
                </c:pt>
                <c:pt idx="224">
                  <c:v>55</c:v>
                </c:pt>
                <c:pt idx="225">
                  <c:v>26</c:v>
                </c:pt>
                <c:pt idx="226">
                  <c:v>38</c:v>
                </c:pt>
                <c:pt idx="227">
                  <c:v>24</c:v>
                </c:pt>
                <c:pt idx="228">
                  <c:v>34</c:v>
                </c:pt>
                <c:pt idx="229">
                  <c:v>32</c:v>
                </c:pt>
                <c:pt idx="230">
                  <c:v>60</c:v>
                </c:pt>
                <c:pt idx="231">
                  <c:v>38</c:v>
                </c:pt>
                <c:pt idx="232">
                  <c:v>51</c:v>
                </c:pt>
                <c:pt idx="233">
                  <c:v>29</c:v>
                </c:pt>
                <c:pt idx="234">
                  <c:v>35</c:v>
                </c:pt>
                <c:pt idx="235">
                  <c:v>33</c:v>
                </c:pt>
                <c:pt idx="236">
                  <c:v>55</c:v>
                </c:pt>
                <c:pt idx="237">
                  <c:v>50</c:v>
                </c:pt>
                <c:pt idx="238">
                  <c:v>43</c:v>
                </c:pt>
                <c:pt idx="239">
                  <c:v>27</c:v>
                </c:pt>
                <c:pt idx="240">
                  <c:v>43</c:v>
                </c:pt>
                <c:pt idx="241">
                  <c:v>30</c:v>
                </c:pt>
                <c:pt idx="242">
                  <c:v>50</c:v>
                </c:pt>
                <c:pt idx="243">
                  <c:v>48</c:v>
                </c:pt>
                <c:pt idx="244">
                  <c:v>32</c:v>
                </c:pt>
                <c:pt idx="245">
                  <c:v>38</c:v>
                </c:pt>
                <c:pt idx="246">
                  <c:v>49</c:v>
                </c:pt>
                <c:pt idx="247">
                  <c:v>43</c:v>
                </c:pt>
                <c:pt idx="248">
                  <c:v>40</c:v>
                </c:pt>
                <c:pt idx="249">
                  <c:v>30</c:v>
                </c:pt>
                <c:pt idx="250">
                  <c:v>28</c:v>
                </c:pt>
                <c:pt idx="251">
                  <c:v>38</c:v>
                </c:pt>
                <c:pt idx="252">
                  <c:v>55</c:v>
                </c:pt>
                <c:pt idx="253">
                  <c:v>32</c:v>
                </c:pt>
                <c:pt idx="254">
                  <c:v>27</c:v>
                </c:pt>
                <c:pt idx="255">
                  <c:v>61</c:v>
                </c:pt>
                <c:pt idx="256">
                  <c:v>51</c:v>
                </c:pt>
                <c:pt idx="257">
                  <c:v>24</c:v>
                </c:pt>
                <c:pt idx="258">
                  <c:v>55</c:v>
                </c:pt>
                <c:pt idx="259">
                  <c:v>34</c:v>
                </c:pt>
                <c:pt idx="260">
                  <c:v>33</c:v>
                </c:pt>
                <c:pt idx="261">
                  <c:v>52</c:v>
                </c:pt>
                <c:pt idx="262">
                  <c:v>45</c:v>
                </c:pt>
                <c:pt idx="263">
                  <c:v>40</c:v>
                </c:pt>
                <c:pt idx="264">
                  <c:v>37</c:v>
                </c:pt>
                <c:pt idx="265">
                  <c:v>24</c:v>
                </c:pt>
                <c:pt idx="266">
                  <c:v>45</c:v>
                </c:pt>
                <c:pt idx="267">
                  <c:v>52</c:v>
                </c:pt>
                <c:pt idx="268">
                  <c:v>43</c:v>
                </c:pt>
                <c:pt idx="269">
                  <c:v>41</c:v>
                </c:pt>
                <c:pt idx="270">
                  <c:v>51</c:v>
                </c:pt>
                <c:pt idx="271">
                  <c:v>56</c:v>
                </c:pt>
                <c:pt idx="272">
                  <c:v>50</c:v>
                </c:pt>
                <c:pt idx="273">
                  <c:v>32</c:v>
                </c:pt>
                <c:pt idx="274">
                  <c:v>48</c:v>
                </c:pt>
                <c:pt idx="275">
                  <c:v>33</c:v>
                </c:pt>
                <c:pt idx="276">
                  <c:v>38</c:v>
                </c:pt>
                <c:pt idx="277">
                  <c:v>30</c:v>
                </c:pt>
                <c:pt idx="278">
                  <c:v>60</c:v>
                </c:pt>
                <c:pt idx="279">
                  <c:v>50</c:v>
                </c:pt>
                <c:pt idx="280">
                  <c:v>35</c:v>
                </c:pt>
                <c:pt idx="281">
                  <c:v>27</c:v>
                </c:pt>
                <c:pt idx="282">
                  <c:v>39</c:v>
                </c:pt>
                <c:pt idx="283">
                  <c:v>53</c:v>
                </c:pt>
                <c:pt idx="284">
                  <c:v>24</c:v>
                </c:pt>
                <c:pt idx="285">
                  <c:v>39</c:v>
                </c:pt>
                <c:pt idx="286">
                  <c:v>32</c:v>
                </c:pt>
                <c:pt idx="287">
                  <c:v>31</c:v>
                </c:pt>
                <c:pt idx="288">
                  <c:v>37</c:v>
                </c:pt>
                <c:pt idx="289">
                  <c:v>58</c:v>
                </c:pt>
                <c:pt idx="290">
                  <c:v>29</c:v>
                </c:pt>
                <c:pt idx="291">
                  <c:v>48</c:v>
                </c:pt>
                <c:pt idx="292">
                  <c:v>55</c:v>
                </c:pt>
                <c:pt idx="293">
                  <c:v>34</c:v>
                </c:pt>
                <c:pt idx="294">
                  <c:v>56</c:v>
                </c:pt>
                <c:pt idx="295">
                  <c:v>29</c:v>
                </c:pt>
                <c:pt idx="296">
                  <c:v>60</c:v>
                </c:pt>
                <c:pt idx="297">
                  <c:v>22</c:v>
                </c:pt>
                <c:pt idx="298">
                  <c:v>49</c:v>
                </c:pt>
                <c:pt idx="299">
                  <c:v>25</c:v>
                </c:pt>
                <c:pt idx="300">
                  <c:v>40</c:v>
                </c:pt>
                <c:pt idx="301">
                  <c:v>38</c:v>
                </c:pt>
                <c:pt idx="302">
                  <c:v>37</c:v>
                </c:pt>
                <c:pt idx="303">
                  <c:v>32</c:v>
                </c:pt>
                <c:pt idx="304">
                  <c:v>43</c:v>
                </c:pt>
                <c:pt idx="305">
                  <c:v>39</c:v>
                </c:pt>
                <c:pt idx="306">
                  <c:v>44</c:v>
                </c:pt>
                <c:pt idx="307">
                  <c:v>42</c:v>
                </c:pt>
                <c:pt idx="308">
                  <c:v>41</c:v>
                </c:pt>
                <c:pt idx="309">
                  <c:v>24</c:v>
                </c:pt>
                <c:pt idx="310">
                  <c:v>23</c:v>
                </c:pt>
                <c:pt idx="311">
                  <c:v>38</c:v>
                </c:pt>
                <c:pt idx="312">
                  <c:v>36</c:v>
                </c:pt>
                <c:pt idx="313">
                  <c:v>49</c:v>
                </c:pt>
                <c:pt idx="314">
                  <c:v>46</c:v>
                </c:pt>
                <c:pt idx="315">
                  <c:v>34</c:v>
                </c:pt>
                <c:pt idx="316">
                  <c:v>33</c:v>
                </c:pt>
                <c:pt idx="317">
                  <c:v>34</c:v>
                </c:pt>
                <c:pt idx="318">
                  <c:v>42</c:v>
                </c:pt>
                <c:pt idx="319">
                  <c:v>25</c:v>
                </c:pt>
                <c:pt idx="320">
                  <c:v>48</c:v>
                </c:pt>
                <c:pt idx="321">
                  <c:v>42</c:v>
                </c:pt>
                <c:pt idx="322">
                  <c:v>53</c:v>
                </c:pt>
                <c:pt idx="323">
                  <c:v>50</c:v>
                </c:pt>
                <c:pt idx="324">
                  <c:v>31</c:v>
                </c:pt>
                <c:pt idx="325">
                  <c:v>30</c:v>
                </c:pt>
                <c:pt idx="326">
                  <c:v>37</c:v>
                </c:pt>
                <c:pt idx="327">
                  <c:v>34</c:v>
                </c:pt>
                <c:pt idx="328">
                  <c:v>50</c:v>
                </c:pt>
                <c:pt idx="329">
                  <c:v>45</c:v>
                </c:pt>
                <c:pt idx="330">
                  <c:v>39</c:v>
                </c:pt>
                <c:pt idx="331">
                  <c:v>44</c:v>
                </c:pt>
                <c:pt idx="332">
                  <c:v>24</c:v>
                </c:pt>
                <c:pt idx="333">
                  <c:v>35</c:v>
                </c:pt>
                <c:pt idx="334">
                  <c:v>41</c:v>
                </c:pt>
                <c:pt idx="335">
                  <c:v>44</c:v>
                </c:pt>
                <c:pt idx="336">
                  <c:v>34</c:v>
                </c:pt>
                <c:pt idx="337">
                  <c:v>53</c:v>
                </c:pt>
                <c:pt idx="338">
                  <c:v>41</c:v>
                </c:pt>
                <c:pt idx="339">
                  <c:v>45</c:v>
                </c:pt>
                <c:pt idx="340">
                  <c:v>26</c:v>
                </c:pt>
                <c:pt idx="341">
                  <c:v>38</c:v>
                </c:pt>
                <c:pt idx="342">
                  <c:v>43</c:v>
                </c:pt>
                <c:pt idx="343">
                  <c:v>40</c:v>
                </c:pt>
                <c:pt idx="344">
                  <c:v>50</c:v>
                </c:pt>
                <c:pt idx="345">
                  <c:v>24</c:v>
                </c:pt>
                <c:pt idx="346">
                  <c:v>34</c:v>
                </c:pt>
                <c:pt idx="347">
                  <c:v>48</c:v>
                </c:pt>
                <c:pt idx="348">
                  <c:v>22</c:v>
                </c:pt>
                <c:pt idx="349">
                  <c:v>27</c:v>
                </c:pt>
                <c:pt idx="350">
                  <c:v>28</c:v>
                </c:pt>
                <c:pt idx="351">
                  <c:v>28</c:v>
                </c:pt>
                <c:pt idx="352">
                  <c:v>50</c:v>
                </c:pt>
                <c:pt idx="353">
                  <c:v>56</c:v>
                </c:pt>
                <c:pt idx="354">
                  <c:v>35</c:v>
                </c:pt>
                <c:pt idx="355">
                  <c:v>32</c:v>
                </c:pt>
                <c:pt idx="356">
                  <c:v>56</c:v>
                </c:pt>
                <c:pt idx="357">
                  <c:v>27</c:v>
                </c:pt>
                <c:pt idx="358">
                  <c:v>60</c:v>
                </c:pt>
                <c:pt idx="359">
                  <c:v>45</c:v>
                </c:pt>
                <c:pt idx="360">
                  <c:v>46</c:v>
                </c:pt>
                <c:pt idx="361">
                  <c:v>27</c:v>
                </c:pt>
                <c:pt idx="362">
                  <c:v>42</c:v>
                </c:pt>
                <c:pt idx="363">
                  <c:v>38</c:v>
                </c:pt>
                <c:pt idx="364">
                  <c:v>29</c:v>
                </c:pt>
                <c:pt idx="365">
                  <c:v>27</c:v>
                </c:pt>
                <c:pt idx="366">
                  <c:v>30</c:v>
                </c:pt>
                <c:pt idx="367">
                  <c:v>31</c:v>
                </c:pt>
                <c:pt idx="368">
                  <c:v>38</c:v>
                </c:pt>
                <c:pt idx="369">
                  <c:v>30</c:v>
                </c:pt>
                <c:pt idx="370">
                  <c:v>41</c:v>
                </c:pt>
                <c:pt idx="371">
                  <c:v>34</c:v>
                </c:pt>
                <c:pt idx="372">
                  <c:v>27</c:v>
                </c:pt>
                <c:pt idx="373">
                  <c:v>48</c:v>
                </c:pt>
                <c:pt idx="374">
                  <c:v>35</c:v>
                </c:pt>
                <c:pt idx="375">
                  <c:v>49</c:v>
                </c:pt>
                <c:pt idx="376">
                  <c:v>26</c:v>
                </c:pt>
                <c:pt idx="377">
                  <c:v>46</c:v>
                </c:pt>
                <c:pt idx="378">
                  <c:v>34</c:v>
                </c:pt>
                <c:pt idx="379">
                  <c:v>40</c:v>
                </c:pt>
                <c:pt idx="380">
                  <c:v>29</c:v>
                </c:pt>
                <c:pt idx="381">
                  <c:v>30</c:v>
                </c:pt>
                <c:pt idx="382">
                  <c:v>47</c:v>
                </c:pt>
                <c:pt idx="383">
                  <c:v>50</c:v>
                </c:pt>
                <c:pt idx="384">
                  <c:v>56</c:v>
                </c:pt>
                <c:pt idx="385">
                  <c:v>45</c:v>
                </c:pt>
                <c:pt idx="386">
                  <c:v>27</c:v>
                </c:pt>
                <c:pt idx="387">
                  <c:v>37</c:v>
                </c:pt>
                <c:pt idx="388">
                  <c:v>19</c:v>
                </c:pt>
                <c:pt idx="389">
                  <c:v>32</c:v>
                </c:pt>
                <c:pt idx="390">
                  <c:v>27</c:v>
                </c:pt>
                <c:pt idx="391">
                  <c:v>24</c:v>
                </c:pt>
                <c:pt idx="392">
                  <c:v>39</c:v>
                </c:pt>
                <c:pt idx="393">
                  <c:v>47</c:v>
                </c:pt>
                <c:pt idx="394">
                  <c:v>41</c:v>
                </c:pt>
                <c:pt idx="395">
                  <c:v>48</c:v>
                </c:pt>
                <c:pt idx="396">
                  <c:v>39</c:v>
                </c:pt>
                <c:pt idx="397">
                  <c:v>52</c:v>
                </c:pt>
                <c:pt idx="398">
                  <c:v>53</c:v>
                </c:pt>
                <c:pt idx="399">
                  <c:v>52</c:v>
                </c:pt>
                <c:pt idx="400">
                  <c:v>34</c:v>
                </c:pt>
                <c:pt idx="401">
                  <c:v>24</c:v>
                </c:pt>
                <c:pt idx="402">
                  <c:v>38</c:v>
                </c:pt>
                <c:pt idx="403">
                  <c:v>49</c:v>
                </c:pt>
                <c:pt idx="404">
                  <c:v>36</c:v>
                </c:pt>
                <c:pt idx="405">
                  <c:v>42</c:v>
                </c:pt>
                <c:pt idx="406">
                  <c:v>34</c:v>
                </c:pt>
                <c:pt idx="407">
                  <c:v>45</c:v>
                </c:pt>
                <c:pt idx="408">
                  <c:v>41</c:v>
                </c:pt>
                <c:pt idx="409">
                  <c:v>48</c:v>
                </c:pt>
                <c:pt idx="410">
                  <c:v>33</c:v>
                </c:pt>
                <c:pt idx="411">
                  <c:v>42</c:v>
                </c:pt>
                <c:pt idx="412">
                  <c:v>47</c:v>
                </c:pt>
                <c:pt idx="413">
                  <c:v>49</c:v>
                </c:pt>
                <c:pt idx="414">
                  <c:v>23</c:v>
                </c:pt>
                <c:pt idx="415">
                  <c:v>33</c:v>
                </c:pt>
                <c:pt idx="416">
                  <c:v>40</c:v>
                </c:pt>
                <c:pt idx="417">
                  <c:v>29</c:v>
                </c:pt>
                <c:pt idx="418">
                  <c:v>41</c:v>
                </c:pt>
                <c:pt idx="419">
                  <c:v>52</c:v>
                </c:pt>
                <c:pt idx="420">
                  <c:v>50</c:v>
                </c:pt>
                <c:pt idx="421">
                  <c:v>45</c:v>
                </c:pt>
                <c:pt idx="422">
                  <c:v>32</c:v>
                </c:pt>
                <c:pt idx="423">
                  <c:v>22</c:v>
                </c:pt>
                <c:pt idx="424">
                  <c:v>31</c:v>
                </c:pt>
                <c:pt idx="425">
                  <c:v>33</c:v>
                </c:pt>
                <c:pt idx="426">
                  <c:v>35</c:v>
                </c:pt>
                <c:pt idx="427">
                  <c:v>46</c:v>
                </c:pt>
                <c:pt idx="428">
                  <c:v>48</c:v>
                </c:pt>
                <c:pt idx="429">
                  <c:v>30</c:v>
                </c:pt>
                <c:pt idx="430">
                  <c:v>29</c:v>
                </c:pt>
                <c:pt idx="431">
                  <c:v>33</c:v>
                </c:pt>
                <c:pt idx="432">
                  <c:v>46</c:v>
                </c:pt>
                <c:pt idx="433">
                  <c:v>37</c:v>
                </c:pt>
                <c:pt idx="434">
                  <c:v>33</c:v>
                </c:pt>
                <c:pt idx="435">
                  <c:v>34</c:v>
                </c:pt>
                <c:pt idx="436">
                  <c:v>30</c:v>
                </c:pt>
                <c:pt idx="437">
                  <c:v>44</c:v>
                </c:pt>
                <c:pt idx="438">
                  <c:v>49</c:v>
                </c:pt>
                <c:pt idx="439">
                  <c:v>51</c:v>
                </c:pt>
                <c:pt idx="440">
                  <c:v>31</c:v>
                </c:pt>
                <c:pt idx="441">
                  <c:v>34</c:v>
                </c:pt>
                <c:pt idx="442">
                  <c:v>60</c:v>
                </c:pt>
                <c:pt idx="443">
                  <c:v>54</c:v>
                </c:pt>
                <c:pt idx="444">
                  <c:v>38</c:v>
                </c:pt>
                <c:pt idx="445">
                  <c:v>48</c:v>
                </c:pt>
                <c:pt idx="446">
                  <c:v>37</c:v>
                </c:pt>
                <c:pt idx="447">
                  <c:v>27</c:v>
                </c:pt>
                <c:pt idx="448">
                  <c:v>47</c:v>
                </c:pt>
                <c:pt idx="449">
                  <c:v>49</c:v>
                </c:pt>
                <c:pt idx="450">
                  <c:v>39</c:v>
                </c:pt>
                <c:pt idx="451">
                  <c:v>39</c:v>
                </c:pt>
                <c:pt idx="452">
                  <c:v>35</c:v>
                </c:pt>
                <c:pt idx="453">
                  <c:v>29</c:v>
                </c:pt>
                <c:pt idx="454">
                  <c:v>46</c:v>
                </c:pt>
                <c:pt idx="455">
                  <c:v>32</c:v>
                </c:pt>
                <c:pt idx="456">
                  <c:v>18</c:v>
                </c:pt>
                <c:pt idx="457">
                  <c:v>48</c:v>
                </c:pt>
                <c:pt idx="458">
                  <c:v>43</c:v>
                </c:pt>
                <c:pt idx="459">
                  <c:v>40</c:v>
                </c:pt>
                <c:pt idx="460">
                  <c:v>43</c:v>
                </c:pt>
                <c:pt idx="461">
                  <c:v>36</c:v>
                </c:pt>
                <c:pt idx="462">
                  <c:v>39</c:v>
                </c:pt>
                <c:pt idx="463">
                  <c:v>60</c:v>
                </c:pt>
                <c:pt idx="464">
                  <c:v>45</c:v>
                </c:pt>
                <c:pt idx="465">
                  <c:v>59</c:v>
                </c:pt>
                <c:pt idx="466">
                  <c:v>23</c:v>
                </c:pt>
                <c:pt idx="467">
                  <c:v>25</c:v>
                </c:pt>
                <c:pt idx="468">
                  <c:v>56</c:v>
                </c:pt>
                <c:pt idx="469">
                  <c:v>52</c:v>
                </c:pt>
                <c:pt idx="470">
                  <c:v>18</c:v>
                </c:pt>
                <c:pt idx="471">
                  <c:v>53</c:v>
                </c:pt>
                <c:pt idx="472">
                  <c:v>33</c:v>
                </c:pt>
                <c:pt idx="473">
                  <c:v>38</c:v>
                </c:pt>
                <c:pt idx="474">
                  <c:v>46</c:v>
                </c:pt>
                <c:pt idx="475">
                  <c:v>23</c:v>
                </c:pt>
                <c:pt idx="476">
                  <c:v>62</c:v>
                </c:pt>
                <c:pt idx="477">
                  <c:v>30</c:v>
                </c:pt>
                <c:pt idx="478">
                  <c:v>46</c:v>
                </c:pt>
                <c:pt idx="479">
                  <c:v>41</c:v>
                </c:pt>
                <c:pt idx="480">
                  <c:v>52</c:v>
                </c:pt>
                <c:pt idx="481">
                  <c:v>40</c:v>
                </c:pt>
                <c:pt idx="482">
                  <c:v>53</c:v>
                </c:pt>
                <c:pt idx="483">
                  <c:v>31</c:v>
                </c:pt>
                <c:pt idx="484">
                  <c:v>33</c:v>
                </c:pt>
                <c:pt idx="485">
                  <c:v>66</c:v>
                </c:pt>
                <c:pt idx="486">
                  <c:v>44</c:v>
                </c:pt>
                <c:pt idx="487">
                  <c:v>51</c:v>
                </c:pt>
                <c:pt idx="488">
                  <c:v>42</c:v>
                </c:pt>
                <c:pt idx="489">
                  <c:v>53</c:v>
                </c:pt>
                <c:pt idx="490">
                  <c:v>41</c:v>
                </c:pt>
                <c:pt idx="491">
                  <c:v>49</c:v>
                </c:pt>
                <c:pt idx="492">
                  <c:v>48</c:v>
                </c:pt>
                <c:pt idx="493">
                  <c:v>44</c:v>
                </c:pt>
                <c:pt idx="494">
                  <c:v>51</c:v>
                </c:pt>
                <c:pt idx="495">
                  <c:v>61</c:v>
                </c:pt>
                <c:pt idx="496">
                  <c:v>23</c:v>
                </c:pt>
                <c:pt idx="497">
                  <c:v>34</c:v>
                </c:pt>
                <c:pt idx="498">
                  <c:v>50</c:v>
                </c:pt>
                <c:pt idx="499">
                  <c:v>45</c:v>
                </c:pt>
                <c:pt idx="500">
                  <c:v>38</c:v>
                </c:pt>
                <c:pt idx="501">
                  <c:v>29</c:v>
                </c:pt>
                <c:pt idx="502">
                  <c:v>33</c:v>
                </c:pt>
                <c:pt idx="503">
                  <c:v>42</c:v>
                </c:pt>
                <c:pt idx="504">
                  <c:v>42</c:v>
                </c:pt>
                <c:pt idx="505">
                  <c:v>36</c:v>
                </c:pt>
                <c:pt idx="506">
                  <c:v>42</c:v>
                </c:pt>
                <c:pt idx="507">
                  <c:v>39</c:v>
                </c:pt>
                <c:pt idx="508">
                  <c:v>52</c:v>
                </c:pt>
                <c:pt idx="509">
                  <c:v>50</c:v>
                </c:pt>
                <c:pt idx="510">
                  <c:v>56</c:v>
                </c:pt>
                <c:pt idx="511">
                  <c:v>41</c:v>
                </c:pt>
                <c:pt idx="512">
                  <c:v>64</c:v>
                </c:pt>
                <c:pt idx="513">
                  <c:v>34</c:v>
                </c:pt>
                <c:pt idx="514">
                  <c:v>56</c:v>
                </c:pt>
                <c:pt idx="515">
                  <c:v>27</c:v>
                </c:pt>
                <c:pt idx="516">
                  <c:v>62</c:v>
                </c:pt>
                <c:pt idx="517">
                  <c:v>35</c:v>
                </c:pt>
                <c:pt idx="518">
                  <c:v>32</c:v>
                </c:pt>
                <c:pt idx="519">
                  <c:v>25</c:v>
                </c:pt>
                <c:pt idx="520">
                  <c:v>23</c:v>
                </c:pt>
                <c:pt idx="521">
                  <c:v>52</c:v>
                </c:pt>
                <c:pt idx="522">
                  <c:v>45</c:v>
                </c:pt>
                <c:pt idx="523">
                  <c:v>31</c:v>
                </c:pt>
                <c:pt idx="524">
                  <c:v>46</c:v>
                </c:pt>
                <c:pt idx="525">
                  <c:v>25</c:v>
                </c:pt>
                <c:pt idx="526">
                  <c:v>45</c:v>
                </c:pt>
                <c:pt idx="527">
                  <c:v>48</c:v>
                </c:pt>
                <c:pt idx="528">
                  <c:v>40</c:v>
                </c:pt>
                <c:pt idx="529">
                  <c:v>57</c:v>
                </c:pt>
                <c:pt idx="530">
                  <c:v>26</c:v>
                </c:pt>
                <c:pt idx="531">
                  <c:v>25</c:v>
                </c:pt>
                <c:pt idx="532">
                  <c:v>55</c:v>
                </c:pt>
                <c:pt idx="533">
                  <c:v>44</c:v>
                </c:pt>
                <c:pt idx="534">
                  <c:v>45</c:v>
                </c:pt>
                <c:pt idx="535">
                  <c:v>55</c:v>
                </c:pt>
                <c:pt idx="536">
                  <c:v>39</c:v>
                </c:pt>
                <c:pt idx="537">
                  <c:v>51</c:v>
                </c:pt>
                <c:pt idx="538">
                  <c:v>35</c:v>
                </c:pt>
                <c:pt idx="539">
                  <c:v>34</c:v>
                </c:pt>
                <c:pt idx="540">
                  <c:v>22</c:v>
                </c:pt>
                <c:pt idx="541">
                  <c:v>39</c:v>
                </c:pt>
                <c:pt idx="542">
                  <c:v>50</c:v>
                </c:pt>
                <c:pt idx="543">
                  <c:v>24</c:v>
                </c:pt>
                <c:pt idx="544">
                  <c:v>51</c:v>
                </c:pt>
                <c:pt idx="545">
                  <c:v>37</c:v>
                </c:pt>
                <c:pt idx="546">
                  <c:v>58</c:v>
                </c:pt>
                <c:pt idx="547">
                  <c:v>36</c:v>
                </c:pt>
                <c:pt idx="548">
                  <c:v>56</c:v>
                </c:pt>
                <c:pt idx="549">
                  <c:v>53</c:v>
                </c:pt>
                <c:pt idx="550">
                  <c:v>38</c:v>
                </c:pt>
                <c:pt idx="551">
                  <c:v>30</c:v>
                </c:pt>
                <c:pt idx="552">
                  <c:v>53</c:v>
                </c:pt>
                <c:pt idx="553">
                  <c:v>27</c:v>
                </c:pt>
                <c:pt idx="554">
                  <c:v>32</c:v>
                </c:pt>
                <c:pt idx="555">
                  <c:v>23</c:v>
                </c:pt>
                <c:pt idx="556">
                  <c:v>58</c:v>
                </c:pt>
                <c:pt idx="557">
                  <c:v>32</c:v>
                </c:pt>
                <c:pt idx="558">
                  <c:v>35</c:v>
                </c:pt>
                <c:pt idx="559">
                  <c:v>30</c:v>
                </c:pt>
                <c:pt idx="560">
                  <c:v>44</c:v>
                </c:pt>
                <c:pt idx="561">
                  <c:v>29</c:v>
                </c:pt>
                <c:pt idx="562">
                  <c:v>24</c:v>
                </c:pt>
                <c:pt idx="563">
                  <c:v>47</c:v>
                </c:pt>
                <c:pt idx="564">
                  <c:v>38</c:v>
                </c:pt>
                <c:pt idx="565">
                  <c:v>44</c:v>
                </c:pt>
                <c:pt idx="566">
                  <c:v>55</c:v>
                </c:pt>
                <c:pt idx="567">
                  <c:v>38</c:v>
                </c:pt>
                <c:pt idx="568">
                  <c:v>64</c:v>
                </c:pt>
                <c:pt idx="569">
                  <c:v>43</c:v>
                </c:pt>
                <c:pt idx="570">
                  <c:v>50</c:v>
                </c:pt>
                <c:pt idx="571">
                  <c:v>54</c:v>
                </c:pt>
                <c:pt idx="572">
                  <c:v>30</c:v>
                </c:pt>
                <c:pt idx="573">
                  <c:v>42</c:v>
                </c:pt>
                <c:pt idx="574">
                  <c:v>38</c:v>
                </c:pt>
                <c:pt idx="575">
                  <c:v>48</c:v>
                </c:pt>
                <c:pt idx="576">
                  <c:v>23</c:v>
                </c:pt>
                <c:pt idx="577">
                  <c:v>34</c:v>
                </c:pt>
                <c:pt idx="578">
                  <c:v>27</c:v>
                </c:pt>
                <c:pt idx="579">
                  <c:v>49</c:v>
                </c:pt>
                <c:pt idx="580">
                  <c:v>40</c:v>
                </c:pt>
                <c:pt idx="581">
                  <c:v>35</c:v>
                </c:pt>
                <c:pt idx="582">
                  <c:v>40</c:v>
                </c:pt>
                <c:pt idx="583">
                  <c:v>34</c:v>
                </c:pt>
                <c:pt idx="584">
                  <c:v>30</c:v>
                </c:pt>
                <c:pt idx="585">
                  <c:v>32</c:v>
                </c:pt>
                <c:pt idx="586">
                  <c:v>28</c:v>
                </c:pt>
                <c:pt idx="587">
                  <c:v>29</c:v>
                </c:pt>
                <c:pt idx="588">
                  <c:v>51</c:v>
                </c:pt>
                <c:pt idx="589">
                  <c:v>32</c:v>
                </c:pt>
                <c:pt idx="590">
                  <c:v>40</c:v>
                </c:pt>
                <c:pt idx="591">
                  <c:v>35</c:v>
                </c:pt>
                <c:pt idx="592">
                  <c:v>29</c:v>
                </c:pt>
                <c:pt idx="593">
                  <c:v>51</c:v>
                </c:pt>
                <c:pt idx="594">
                  <c:v>26</c:v>
                </c:pt>
                <c:pt idx="595">
                  <c:v>27</c:v>
                </c:pt>
                <c:pt idx="596">
                  <c:v>34</c:v>
                </c:pt>
                <c:pt idx="597">
                  <c:v>66</c:v>
                </c:pt>
                <c:pt idx="598">
                  <c:v>55</c:v>
                </c:pt>
                <c:pt idx="599">
                  <c:v>37</c:v>
                </c:pt>
                <c:pt idx="600">
                  <c:v>37</c:v>
                </c:pt>
                <c:pt idx="601">
                  <c:v>45</c:v>
                </c:pt>
                <c:pt idx="602">
                  <c:v>32</c:v>
                </c:pt>
                <c:pt idx="603">
                  <c:v>22</c:v>
                </c:pt>
                <c:pt idx="604">
                  <c:v>28</c:v>
                </c:pt>
                <c:pt idx="605">
                  <c:v>33</c:v>
                </c:pt>
                <c:pt idx="606">
                  <c:v>44</c:v>
                </c:pt>
                <c:pt idx="607">
                  <c:v>50</c:v>
                </c:pt>
                <c:pt idx="608">
                  <c:v>35</c:v>
                </c:pt>
                <c:pt idx="609">
                  <c:v>60</c:v>
                </c:pt>
                <c:pt idx="610">
                  <c:v>29</c:v>
                </c:pt>
                <c:pt idx="611">
                  <c:v>51</c:v>
                </c:pt>
                <c:pt idx="612">
                  <c:v>35</c:v>
                </c:pt>
                <c:pt idx="613">
                  <c:v>23</c:v>
                </c:pt>
                <c:pt idx="614">
                  <c:v>52</c:v>
                </c:pt>
                <c:pt idx="615">
                  <c:v>35</c:v>
                </c:pt>
                <c:pt idx="616">
                  <c:v>40</c:v>
                </c:pt>
                <c:pt idx="617">
                  <c:v>36</c:v>
                </c:pt>
                <c:pt idx="618">
                  <c:v>35</c:v>
                </c:pt>
                <c:pt idx="619">
                  <c:v>36</c:v>
                </c:pt>
                <c:pt idx="620">
                  <c:v>46</c:v>
                </c:pt>
                <c:pt idx="621">
                  <c:v>48</c:v>
                </c:pt>
                <c:pt idx="622">
                  <c:v>45</c:v>
                </c:pt>
                <c:pt idx="623">
                  <c:v>28</c:v>
                </c:pt>
                <c:pt idx="624">
                  <c:v>29</c:v>
                </c:pt>
                <c:pt idx="625">
                  <c:v>42</c:v>
                </c:pt>
                <c:pt idx="626">
                  <c:v>26</c:v>
                </c:pt>
                <c:pt idx="627">
                  <c:v>21</c:v>
                </c:pt>
                <c:pt idx="628">
                  <c:v>35</c:v>
                </c:pt>
                <c:pt idx="629">
                  <c:v>29</c:v>
                </c:pt>
                <c:pt idx="630">
                  <c:v>26</c:v>
                </c:pt>
                <c:pt idx="631">
                  <c:v>48</c:v>
                </c:pt>
                <c:pt idx="632">
                  <c:v>27</c:v>
                </c:pt>
                <c:pt idx="633">
                  <c:v>28</c:v>
                </c:pt>
                <c:pt idx="634">
                  <c:v>48</c:v>
                </c:pt>
                <c:pt idx="635">
                  <c:v>41</c:v>
                </c:pt>
                <c:pt idx="636">
                  <c:v>51</c:v>
                </c:pt>
                <c:pt idx="637">
                  <c:v>39</c:v>
                </c:pt>
                <c:pt idx="638">
                  <c:v>61</c:v>
                </c:pt>
                <c:pt idx="639">
                  <c:v>34</c:v>
                </c:pt>
                <c:pt idx="640">
                  <c:v>36</c:v>
                </c:pt>
                <c:pt idx="641">
                  <c:v>31</c:v>
                </c:pt>
                <c:pt idx="642">
                  <c:v>42</c:v>
                </c:pt>
                <c:pt idx="643">
                  <c:v>38</c:v>
                </c:pt>
                <c:pt idx="644">
                  <c:v>44</c:v>
                </c:pt>
                <c:pt idx="645">
                  <c:v>29</c:v>
                </c:pt>
                <c:pt idx="646">
                  <c:v>44</c:v>
                </c:pt>
                <c:pt idx="647">
                  <c:v>29</c:v>
                </c:pt>
                <c:pt idx="648">
                  <c:v>44</c:v>
                </c:pt>
                <c:pt idx="649">
                  <c:v>30</c:v>
                </c:pt>
                <c:pt idx="650">
                  <c:v>38</c:v>
                </c:pt>
                <c:pt idx="651">
                  <c:v>46</c:v>
                </c:pt>
                <c:pt idx="652">
                  <c:v>25</c:v>
                </c:pt>
                <c:pt idx="653">
                  <c:v>45</c:v>
                </c:pt>
                <c:pt idx="654">
                  <c:v>57</c:v>
                </c:pt>
                <c:pt idx="655">
                  <c:v>57</c:v>
                </c:pt>
                <c:pt idx="656">
                  <c:v>41</c:v>
                </c:pt>
                <c:pt idx="657">
                  <c:v>40</c:v>
                </c:pt>
                <c:pt idx="658">
                  <c:v>35</c:v>
                </c:pt>
                <c:pt idx="659">
                  <c:v>43</c:v>
                </c:pt>
                <c:pt idx="660">
                  <c:v>35</c:v>
                </c:pt>
                <c:pt idx="661">
                  <c:v>35</c:v>
                </c:pt>
                <c:pt idx="662">
                  <c:v>24</c:v>
                </c:pt>
                <c:pt idx="663">
                  <c:v>47</c:v>
                </c:pt>
                <c:pt idx="664">
                  <c:v>47</c:v>
                </c:pt>
                <c:pt idx="665">
                  <c:v>28</c:v>
                </c:pt>
                <c:pt idx="666">
                  <c:v>29</c:v>
                </c:pt>
                <c:pt idx="667">
                  <c:v>34</c:v>
                </c:pt>
                <c:pt idx="668">
                  <c:v>33</c:v>
                </c:pt>
                <c:pt idx="669">
                  <c:v>28</c:v>
                </c:pt>
                <c:pt idx="670">
                  <c:v>33</c:v>
                </c:pt>
                <c:pt idx="671">
                  <c:v>45</c:v>
                </c:pt>
                <c:pt idx="672">
                  <c:v>59</c:v>
                </c:pt>
                <c:pt idx="673">
                  <c:v>52</c:v>
                </c:pt>
                <c:pt idx="674">
                  <c:v>54</c:v>
                </c:pt>
                <c:pt idx="675">
                  <c:v>38</c:v>
                </c:pt>
                <c:pt idx="676">
                  <c:v>25</c:v>
                </c:pt>
                <c:pt idx="677">
                  <c:v>30</c:v>
                </c:pt>
                <c:pt idx="678">
                  <c:v>37</c:v>
                </c:pt>
                <c:pt idx="679">
                  <c:v>47</c:v>
                </c:pt>
                <c:pt idx="680">
                  <c:v>30</c:v>
                </c:pt>
                <c:pt idx="681">
                  <c:v>31</c:v>
                </c:pt>
                <c:pt idx="682">
                  <c:v>47</c:v>
                </c:pt>
                <c:pt idx="683">
                  <c:v>48</c:v>
                </c:pt>
                <c:pt idx="684">
                  <c:v>37</c:v>
                </c:pt>
                <c:pt idx="685">
                  <c:v>61</c:v>
                </c:pt>
                <c:pt idx="686">
                  <c:v>58</c:v>
                </c:pt>
                <c:pt idx="687">
                  <c:v>34</c:v>
                </c:pt>
                <c:pt idx="688">
                  <c:v>36</c:v>
                </c:pt>
                <c:pt idx="689">
                  <c:v>48</c:v>
                </c:pt>
                <c:pt idx="690">
                  <c:v>31</c:v>
                </c:pt>
                <c:pt idx="691">
                  <c:v>44</c:v>
                </c:pt>
                <c:pt idx="692">
                  <c:v>38</c:v>
                </c:pt>
                <c:pt idx="693">
                  <c:v>31</c:v>
                </c:pt>
                <c:pt idx="694">
                  <c:v>52</c:v>
                </c:pt>
                <c:pt idx="695">
                  <c:v>36</c:v>
                </c:pt>
                <c:pt idx="696">
                  <c:v>28</c:v>
                </c:pt>
                <c:pt idx="697">
                  <c:v>31</c:v>
                </c:pt>
                <c:pt idx="698">
                  <c:v>33</c:v>
                </c:pt>
                <c:pt idx="699">
                  <c:v>23</c:v>
                </c:pt>
                <c:pt idx="700">
                  <c:v>40</c:v>
                </c:pt>
                <c:pt idx="701">
                  <c:v>48</c:v>
                </c:pt>
                <c:pt idx="702">
                  <c:v>57</c:v>
                </c:pt>
                <c:pt idx="703">
                  <c:v>45</c:v>
                </c:pt>
                <c:pt idx="704">
                  <c:v>39</c:v>
                </c:pt>
                <c:pt idx="705">
                  <c:v>42</c:v>
                </c:pt>
                <c:pt idx="706">
                  <c:v>38</c:v>
                </c:pt>
                <c:pt idx="707">
                  <c:v>54</c:v>
                </c:pt>
                <c:pt idx="708">
                  <c:v>53</c:v>
                </c:pt>
                <c:pt idx="709">
                  <c:v>29</c:v>
                </c:pt>
                <c:pt idx="710">
                  <c:v>40</c:v>
                </c:pt>
                <c:pt idx="711">
                  <c:v>30</c:v>
                </c:pt>
                <c:pt idx="712">
                  <c:v>36</c:v>
                </c:pt>
                <c:pt idx="713">
                  <c:v>58</c:v>
                </c:pt>
                <c:pt idx="714">
                  <c:v>61</c:v>
                </c:pt>
                <c:pt idx="715">
                  <c:v>25</c:v>
                </c:pt>
                <c:pt idx="716">
                  <c:v>34</c:v>
                </c:pt>
                <c:pt idx="717">
                  <c:v>45</c:v>
                </c:pt>
                <c:pt idx="718">
                  <c:v>46</c:v>
                </c:pt>
                <c:pt idx="719">
                  <c:v>26</c:v>
                </c:pt>
                <c:pt idx="720">
                  <c:v>31</c:v>
                </c:pt>
                <c:pt idx="721">
                  <c:v>31</c:v>
                </c:pt>
                <c:pt idx="722">
                  <c:v>37</c:v>
                </c:pt>
                <c:pt idx="723">
                  <c:v>30</c:v>
                </c:pt>
                <c:pt idx="724">
                  <c:v>32</c:v>
                </c:pt>
                <c:pt idx="725">
                  <c:v>47</c:v>
                </c:pt>
                <c:pt idx="726">
                  <c:v>25</c:v>
                </c:pt>
                <c:pt idx="727">
                  <c:v>46</c:v>
                </c:pt>
                <c:pt idx="728">
                  <c:v>29</c:v>
                </c:pt>
                <c:pt idx="729">
                  <c:v>23</c:v>
                </c:pt>
                <c:pt idx="730">
                  <c:v>23</c:v>
                </c:pt>
                <c:pt idx="731">
                  <c:v>26</c:v>
                </c:pt>
                <c:pt idx="732">
                  <c:v>33</c:v>
                </c:pt>
                <c:pt idx="733">
                  <c:v>59</c:v>
                </c:pt>
                <c:pt idx="734">
                  <c:v>37</c:v>
                </c:pt>
                <c:pt idx="735">
                  <c:v>40</c:v>
                </c:pt>
                <c:pt idx="736">
                  <c:v>23</c:v>
                </c:pt>
                <c:pt idx="737">
                  <c:v>36</c:v>
                </c:pt>
                <c:pt idx="738">
                  <c:v>31</c:v>
                </c:pt>
                <c:pt idx="739">
                  <c:v>56</c:v>
                </c:pt>
                <c:pt idx="740">
                  <c:v>64</c:v>
                </c:pt>
                <c:pt idx="741">
                  <c:v>52</c:v>
                </c:pt>
                <c:pt idx="742">
                  <c:v>37</c:v>
                </c:pt>
                <c:pt idx="743">
                  <c:v>28</c:v>
                </c:pt>
                <c:pt idx="744">
                  <c:v>47</c:v>
                </c:pt>
                <c:pt idx="745">
                  <c:v>47</c:v>
                </c:pt>
                <c:pt idx="746">
                  <c:v>23</c:v>
                </c:pt>
                <c:pt idx="747">
                  <c:v>29</c:v>
                </c:pt>
                <c:pt idx="748">
                  <c:v>23</c:v>
                </c:pt>
                <c:pt idx="749">
                  <c:v>67</c:v>
                </c:pt>
                <c:pt idx="750">
                  <c:v>34</c:v>
                </c:pt>
                <c:pt idx="751">
                  <c:v>61</c:v>
                </c:pt>
                <c:pt idx="752">
                  <c:v>22</c:v>
                </c:pt>
                <c:pt idx="753">
                  <c:v>32</c:v>
                </c:pt>
                <c:pt idx="754">
                  <c:v>42</c:v>
                </c:pt>
                <c:pt idx="755">
                  <c:v>38</c:v>
                </c:pt>
                <c:pt idx="756">
                  <c:v>37</c:v>
                </c:pt>
                <c:pt idx="757">
                  <c:v>36</c:v>
                </c:pt>
                <c:pt idx="758">
                  <c:v>66</c:v>
                </c:pt>
                <c:pt idx="759">
                  <c:v>39</c:v>
                </c:pt>
                <c:pt idx="760">
                  <c:v>43</c:v>
                </c:pt>
                <c:pt idx="761">
                  <c:v>39</c:v>
                </c:pt>
                <c:pt idx="762">
                  <c:v>35</c:v>
                </c:pt>
                <c:pt idx="763">
                  <c:v>64</c:v>
                </c:pt>
                <c:pt idx="764">
                  <c:v>34</c:v>
                </c:pt>
                <c:pt idx="765">
                  <c:v>47</c:v>
                </c:pt>
                <c:pt idx="766">
                  <c:v>43</c:v>
                </c:pt>
                <c:pt idx="767">
                  <c:v>29</c:v>
                </c:pt>
                <c:pt idx="768">
                  <c:v>29</c:v>
                </c:pt>
                <c:pt idx="769">
                  <c:v>49</c:v>
                </c:pt>
                <c:pt idx="770">
                  <c:v>32</c:v>
                </c:pt>
                <c:pt idx="771">
                  <c:v>45</c:v>
                </c:pt>
                <c:pt idx="772">
                  <c:v>33</c:v>
                </c:pt>
                <c:pt idx="773">
                  <c:v>27</c:v>
                </c:pt>
                <c:pt idx="774">
                  <c:v>42</c:v>
                </c:pt>
                <c:pt idx="775">
                  <c:v>40</c:v>
                </c:pt>
                <c:pt idx="776">
                  <c:v>50</c:v>
                </c:pt>
                <c:pt idx="777">
                  <c:v>59</c:v>
                </c:pt>
                <c:pt idx="778">
                  <c:v>48</c:v>
                </c:pt>
                <c:pt idx="779">
                  <c:v>42</c:v>
                </c:pt>
                <c:pt idx="780">
                  <c:v>48</c:v>
                </c:pt>
                <c:pt idx="781">
                  <c:v>25</c:v>
                </c:pt>
                <c:pt idx="782">
                  <c:v>39</c:v>
                </c:pt>
                <c:pt idx="783">
                  <c:v>35</c:v>
                </c:pt>
                <c:pt idx="784">
                  <c:v>30</c:v>
                </c:pt>
                <c:pt idx="785">
                  <c:v>52</c:v>
                </c:pt>
                <c:pt idx="786">
                  <c:v>24</c:v>
                </c:pt>
                <c:pt idx="787">
                  <c:v>31</c:v>
                </c:pt>
                <c:pt idx="788">
                  <c:v>47</c:v>
                </c:pt>
                <c:pt idx="789">
                  <c:v>56</c:v>
                </c:pt>
                <c:pt idx="790">
                  <c:v>31</c:v>
                </c:pt>
                <c:pt idx="791">
                  <c:v>43</c:v>
                </c:pt>
                <c:pt idx="792">
                  <c:v>29</c:v>
                </c:pt>
                <c:pt idx="793">
                  <c:v>27</c:v>
                </c:pt>
                <c:pt idx="794">
                  <c:v>28</c:v>
                </c:pt>
                <c:pt idx="795">
                  <c:v>28</c:v>
                </c:pt>
                <c:pt idx="796">
                  <c:v>51</c:v>
                </c:pt>
                <c:pt idx="797">
                  <c:v>35</c:v>
                </c:pt>
                <c:pt idx="798">
                  <c:v>52</c:v>
                </c:pt>
                <c:pt idx="799">
                  <c:v>48</c:v>
                </c:pt>
                <c:pt idx="800">
                  <c:v>32</c:v>
                </c:pt>
                <c:pt idx="801">
                  <c:v>43</c:v>
                </c:pt>
                <c:pt idx="802">
                  <c:v>53</c:v>
                </c:pt>
                <c:pt idx="803">
                  <c:v>42</c:v>
                </c:pt>
                <c:pt idx="804">
                  <c:v>56</c:v>
                </c:pt>
                <c:pt idx="805">
                  <c:v>53</c:v>
                </c:pt>
                <c:pt idx="806">
                  <c:v>39</c:v>
                </c:pt>
                <c:pt idx="807">
                  <c:v>41</c:v>
                </c:pt>
                <c:pt idx="808">
                  <c:v>42</c:v>
                </c:pt>
                <c:pt idx="809">
                  <c:v>49</c:v>
                </c:pt>
                <c:pt idx="810">
                  <c:v>37</c:v>
                </c:pt>
                <c:pt idx="811">
                  <c:v>45</c:v>
                </c:pt>
                <c:pt idx="812">
                  <c:v>58</c:v>
                </c:pt>
                <c:pt idx="813">
                  <c:v>36</c:v>
                </c:pt>
                <c:pt idx="814">
                  <c:v>23</c:v>
                </c:pt>
                <c:pt idx="815">
                  <c:v>40</c:v>
                </c:pt>
                <c:pt idx="816">
                  <c:v>40</c:v>
                </c:pt>
                <c:pt idx="817">
                  <c:v>49</c:v>
                </c:pt>
                <c:pt idx="818">
                  <c:v>48</c:v>
                </c:pt>
                <c:pt idx="819">
                  <c:v>31</c:v>
                </c:pt>
                <c:pt idx="820">
                  <c:v>36</c:v>
                </c:pt>
                <c:pt idx="821">
                  <c:v>58</c:v>
                </c:pt>
                <c:pt idx="822">
                  <c:v>48</c:v>
                </c:pt>
                <c:pt idx="823">
                  <c:v>29</c:v>
                </c:pt>
                <c:pt idx="824">
                  <c:v>53</c:v>
                </c:pt>
                <c:pt idx="825">
                  <c:v>48</c:v>
                </c:pt>
                <c:pt idx="826">
                  <c:v>54</c:v>
                </c:pt>
                <c:pt idx="827">
                  <c:v>36</c:v>
                </c:pt>
                <c:pt idx="828">
                  <c:v>23</c:v>
                </c:pt>
                <c:pt idx="829">
                  <c:v>23</c:v>
                </c:pt>
                <c:pt idx="830">
                  <c:v>42</c:v>
                </c:pt>
                <c:pt idx="831">
                  <c:v>43</c:v>
                </c:pt>
                <c:pt idx="832">
                  <c:v>19</c:v>
                </c:pt>
                <c:pt idx="833">
                  <c:v>32</c:v>
                </c:pt>
                <c:pt idx="834">
                  <c:v>37</c:v>
                </c:pt>
                <c:pt idx="835">
                  <c:v>50</c:v>
                </c:pt>
                <c:pt idx="836">
                  <c:v>46</c:v>
                </c:pt>
                <c:pt idx="837">
                  <c:v>33</c:v>
                </c:pt>
                <c:pt idx="838">
                  <c:v>52</c:v>
                </c:pt>
                <c:pt idx="839">
                  <c:v>33</c:v>
                </c:pt>
                <c:pt idx="840">
                  <c:v>31</c:v>
                </c:pt>
                <c:pt idx="841">
                  <c:v>55</c:v>
                </c:pt>
                <c:pt idx="842">
                  <c:v>23</c:v>
                </c:pt>
                <c:pt idx="843">
                  <c:v>36</c:v>
                </c:pt>
                <c:pt idx="844">
                  <c:v>29</c:v>
                </c:pt>
                <c:pt idx="845">
                  <c:v>24</c:v>
                </c:pt>
                <c:pt idx="846">
                  <c:v>47</c:v>
                </c:pt>
                <c:pt idx="847">
                  <c:v>36</c:v>
                </c:pt>
                <c:pt idx="848">
                  <c:v>59</c:v>
                </c:pt>
                <c:pt idx="849">
                  <c:v>39</c:v>
                </c:pt>
                <c:pt idx="850">
                  <c:v>45</c:v>
                </c:pt>
                <c:pt idx="851">
                  <c:v>52</c:v>
                </c:pt>
                <c:pt idx="852">
                  <c:v>55</c:v>
                </c:pt>
                <c:pt idx="853">
                  <c:v>47</c:v>
                </c:pt>
                <c:pt idx="854">
                  <c:v>48</c:v>
                </c:pt>
                <c:pt idx="855">
                  <c:v>51</c:v>
                </c:pt>
                <c:pt idx="856">
                  <c:v>55</c:v>
                </c:pt>
                <c:pt idx="857">
                  <c:v>45</c:v>
                </c:pt>
                <c:pt idx="858">
                  <c:v>45</c:v>
                </c:pt>
                <c:pt idx="859">
                  <c:v>43</c:v>
                </c:pt>
                <c:pt idx="860">
                  <c:v>25</c:v>
                </c:pt>
                <c:pt idx="861">
                  <c:v>48</c:v>
                </c:pt>
                <c:pt idx="862">
                  <c:v>29</c:v>
                </c:pt>
                <c:pt idx="863">
                  <c:v>45</c:v>
                </c:pt>
                <c:pt idx="864">
                  <c:v>39</c:v>
                </c:pt>
                <c:pt idx="865">
                  <c:v>41</c:v>
                </c:pt>
                <c:pt idx="866">
                  <c:v>36</c:v>
                </c:pt>
                <c:pt idx="867">
                  <c:v>32</c:v>
                </c:pt>
                <c:pt idx="868">
                  <c:v>53</c:v>
                </c:pt>
                <c:pt idx="869">
                  <c:v>45</c:v>
                </c:pt>
                <c:pt idx="870">
                  <c:v>27</c:v>
                </c:pt>
                <c:pt idx="871">
                  <c:v>58</c:v>
                </c:pt>
                <c:pt idx="872">
                  <c:v>27</c:v>
                </c:pt>
                <c:pt idx="873">
                  <c:v>57</c:v>
                </c:pt>
                <c:pt idx="874">
                  <c:v>56</c:v>
                </c:pt>
                <c:pt idx="875">
                  <c:v>49</c:v>
                </c:pt>
                <c:pt idx="876">
                  <c:v>49</c:v>
                </c:pt>
                <c:pt idx="877">
                  <c:v>25</c:v>
                </c:pt>
                <c:pt idx="878">
                  <c:v>28</c:v>
                </c:pt>
                <c:pt idx="879">
                  <c:v>33</c:v>
                </c:pt>
                <c:pt idx="880">
                  <c:v>29</c:v>
                </c:pt>
                <c:pt idx="881">
                  <c:v>45</c:v>
                </c:pt>
                <c:pt idx="882">
                  <c:v>36</c:v>
                </c:pt>
                <c:pt idx="883">
                  <c:v>34</c:v>
                </c:pt>
                <c:pt idx="884">
                  <c:v>38</c:v>
                </c:pt>
                <c:pt idx="885">
                  <c:v>56</c:v>
                </c:pt>
                <c:pt idx="886">
                  <c:v>29</c:v>
                </c:pt>
                <c:pt idx="887">
                  <c:v>41</c:v>
                </c:pt>
                <c:pt idx="888">
                  <c:v>52</c:v>
                </c:pt>
                <c:pt idx="889">
                  <c:v>33</c:v>
                </c:pt>
                <c:pt idx="890">
                  <c:v>39</c:v>
                </c:pt>
                <c:pt idx="891">
                  <c:v>55</c:v>
                </c:pt>
                <c:pt idx="892">
                  <c:v>24</c:v>
                </c:pt>
                <c:pt idx="893">
                  <c:v>30</c:v>
                </c:pt>
                <c:pt idx="894">
                  <c:v>36</c:v>
                </c:pt>
                <c:pt idx="895">
                  <c:v>51</c:v>
                </c:pt>
                <c:pt idx="896">
                  <c:v>20</c:v>
                </c:pt>
                <c:pt idx="897">
                  <c:v>44</c:v>
                </c:pt>
                <c:pt idx="898">
                  <c:v>46</c:v>
                </c:pt>
                <c:pt idx="899">
                  <c:v>21</c:v>
                </c:pt>
                <c:pt idx="900">
                  <c:v>20</c:v>
                </c:pt>
                <c:pt idx="901">
                  <c:v>52</c:v>
                </c:pt>
                <c:pt idx="902">
                  <c:v>29</c:v>
                </c:pt>
                <c:pt idx="903">
                  <c:v>62</c:v>
                </c:pt>
                <c:pt idx="904">
                  <c:v>28</c:v>
                </c:pt>
              </c:numCache>
            </c:numRef>
          </c:xVal>
          <c:yVal>
            <c:numRef>
              <c:f>Sheet3!$D$2:$D$978</c:f>
              <c:numCache>
                <c:formatCode>General</c:formatCode>
                <c:ptCount val="977"/>
                <c:pt idx="0">
                  <c:v>0.10536297545042672</c:v>
                </c:pt>
                <c:pt idx="1">
                  <c:v>0.10915600576343712</c:v>
                </c:pt>
                <c:pt idx="2">
                  <c:v>0.11072480457071994</c:v>
                </c:pt>
                <c:pt idx="3">
                  <c:v>0.1116146170502489</c:v>
                </c:pt>
                <c:pt idx="4">
                  <c:v>0.11511056369643041</c:v>
                </c:pt>
                <c:pt idx="5">
                  <c:v>0.11552413299138189</c:v>
                </c:pt>
                <c:pt idx="6">
                  <c:v>0.11642392278765441</c:v>
                </c:pt>
                <c:pt idx="7">
                  <c:v>0.118246638839291</c:v>
                </c:pt>
                <c:pt idx="8">
                  <c:v>0.11908306043465317</c:v>
                </c:pt>
                <c:pt idx="9">
                  <c:v>0.11948573340343165</c:v>
                </c:pt>
                <c:pt idx="10">
                  <c:v>0.11956001912960305</c:v>
                </c:pt>
                <c:pt idx="11">
                  <c:v>0.12023855328972681</c:v>
                </c:pt>
                <c:pt idx="12">
                  <c:v>0.12074669757782124</c:v>
                </c:pt>
                <c:pt idx="13">
                  <c:v>0.12203902808118035</c:v>
                </c:pt>
                <c:pt idx="14">
                  <c:v>0.1223151817603601</c:v>
                </c:pt>
                <c:pt idx="15">
                  <c:v>0.12271745533084627</c:v>
                </c:pt>
                <c:pt idx="16">
                  <c:v>0.12280184693977797</c:v>
                </c:pt>
                <c:pt idx="17">
                  <c:v>0.12301484789214059</c:v>
                </c:pt>
                <c:pt idx="18">
                  <c:v>0.12354372830263272</c:v>
                </c:pt>
                <c:pt idx="19">
                  <c:v>0.12368124868588673</c:v>
                </c:pt>
                <c:pt idx="20">
                  <c:v>0.12473027078941787</c:v>
                </c:pt>
                <c:pt idx="21">
                  <c:v>0.12479408975190937</c:v>
                </c:pt>
                <c:pt idx="22">
                  <c:v>0.12512199394409548</c:v>
                </c:pt>
                <c:pt idx="23">
                  <c:v>0.12559973875254341</c:v>
                </c:pt>
                <c:pt idx="24">
                  <c:v>0.1256628716479429</c:v>
                </c:pt>
                <c:pt idx="25">
                  <c:v>0.12568340350656695</c:v>
                </c:pt>
                <c:pt idx="26">
                  <c:v>0.12569446190200859</c:v>
                </c:pt>
                <c:pt idx="27">
                  <c:v>0.12574820180071425</c:v>
                </c:pt>
                <c:pt idx="28">
                  <c:v>0.12588592217732292</c:v>
                </c:pt>
                <c:pt idx="29">
                  <c:v>0.12656305371335999</c:v>
                </c:pt>
                <c:pt idx="30">
                  <c:v>0.12681825675624264</c:v>
                </c:pt>
                <c:pt idx="31">
                  <c:v>0.12686008601113832</c:v>
                </c:pt>
                <c:pt idx="32">
                  <c:v>0.12784454103809767</c:v>
                </c:pt>
                <c:pt idx="33">
                  <c:v>0.12788705015730106</c:v>
                </c:pt>
                <c:pt idx="34">
                  <c:v>0.12853470437017994</c:v>
                </c:pt>
                <c:pt idx="35">
                  <c:v>0.13032372413074075</c:v>
                </c:pt>
                <c:pt idx="36">
                  <c:v>0.13055682485801945</c:v>
                </c:pt>
                <c:pt idx="37">
                  <c:v>0.1308969055971517</c:v>
                </c:pt>
                <c:pt idx="38">
                  <c:v>0.13090718680455557</c:v>
                </c:pt>
                <c:pt idx="39">
                  <c:v>0.13093975461889984</c:v>
                </c:pt>
                <c:pt idx="40">
                  <c:v>0.13099121048977613</c:v>
                </c:pt>
                <c:pt idx="41">
                  <c:v>0.13120432449453534</c:v>
                </c:pt>
                <c:pt idx="42">
                  <c:v>0.13228388120907467</c:v>
                </c:pt>
                <c:pt idx="43">
                  <c:v>0.1325170284381543</c:v>
                </c:pt>
                <c:pt idx="44">
                  <c:v>0.13263479010544466</c:v>
                </c:pt>
                <c:pt idx="45">
                  <c:v>0.13294159875566663</c:v>
                </c:pt>
                <c:pt idx="46">
                  <c:v>0.13300525370752145</c:v>
                </c:pt>
                <c:pt idx="47">
                  <c:v>0.13310085051443479</c:v>
                </c:pt>
                <c:pt idx="48">
                  <c:v>0.13313274666169636</c:v>
                </c:pt>
                <c:pt idx="49">
                  <c:v>0.13349174353566232</c:v>
                </c:pt>
                <c:pt idx="50">
                  <c:v>0.13357733459786544</c:v>
                </c:pt>
                <c:pt idx="51">
                  <c:v>0.13365053059260645</c:v>
                </c:pt>
                <c:pt idx="52">
                  <c:v>0.13365053059260645</c:v>
                </c:pt>
                <c:pt idx="53">
                  <c:v>0.13399078143423734</c:v>
                </c:pt>
                <c:pt idx="54">
                  <c:v>0.13423359329905901</c:v>
                </c:pt>
                <c:pt idx="55">
                  <c:v>0.13431833445265279</c:v>
                </c:pt>
                <c:pt idx="56">
                  <c:v>0.13431833445265279</c:v>
                </c:pt>
                <c:pt idx="57">
                  <c:v>0.13440318266736556</c:v>
                </c:pt>
                <c:pt idx="58">
                  <c:v>0.13459493653848742</c:v>
                </c:pt>
                <c:pt idx="59">
                  <c:v>0.13466743875998222</c:v>
                </c:pt>
                <c:pt idx="60">
                  <c:v>0.13473094230821051</c:v>
                </c:pt>
                <c:pt idx="61">
                  <c:v>0.13490179149579107</c:v>
                </c:pt>
                <c:pt idx="62">
                  <c:v>0.13516618682670342</c:v>
                </c:pt>
                <c:pt idx="63">
                  <c:v>0.13527223537368954</c:v>
                </c:pt>
                <c:pt idx="64">
                  <c:v>0.13536745495647937</c:v>
                </c:pt>
                <c:pt idx="65">
                  <c:v>0.13552706475483156</c:v>
                </c:pt>
                <c:pt idx="66">
                  <c:v>0.13566496181031323</c:v>
                </c:pt>
                <c:pt idx="67">
                  <c:v>0.13569625749721823</c:v>
                </c:pt>
                <c:pt idx="68">
                  <c:v>0.13570730648138096</c:v>
                </c:pt>
                <c:pt idx="69">
                  <c:v>0.13573862171003517</c:v>
                </c:pt>
                <c:pt idx="70">
                  <c:v>0.13576995139435741</c:v>
                </c:pt>
                <c:pt idx="71">
                  <c:v>0.13579207517449282</c:v>
                </c:pt>
                <c:pt idx="72">
                  <c:v>0.13688317021422217</c:v>
                </c:pt>
                <c:pt idx="73">
                  <c:v>0.13689253935660506</c:v>
                </c:pt>
                <c:pt idx="74">
                  <c:v>0.13703135277351458</c:v>
                </c:pt>
                <c:pt idx="75">
                  <c:v>0.13783597518952448</c:v>
                </c:pt>
                <c:pt idx="76">
                  <c:v>0.13786828064467208</c:v>
                </c:pt>
                <c:pt idx="77">
                  <c:v>0.13805861968992034</c:v>
                </c:pt>
                <c:pt idx="78">
                  <c:v>0.13807005674679332</c:v>
                </c:pt>
                <c:pt idx="79">
                  <c:v>0.13814253546809599</c:v>
                </c:pt>
                <c:pt idx="80">
                  <c:v>0.13818644114639472</c:v>
                </c:pt>
                <c:pt idx="81">
                  <c:v>0.13827051243051908</c:v>
                </c:pt>
                <c:pt idx="82">
                  <c:v>0.13830302192102897</c:v>
                </c:pt>
                <c:pt idx="83">
                  <c:v>0.13837574549932888</c:v>
                </c:pt>
                <c:pt idx="84">
                  <c:v>0.13839681133746679</c:v>
                </c:pt>
                <c:pt idx="85">
                  <c:v>0.13851374748943832</c:v>
                </c:pt>
                <c:pt idx="86">
                  <c:v>0.13923504267554057</c:v>
                </c:pt>
                <c:pt idx="87">
                  <c:v>0.13930874998258641</c:v>
                </c:pt>
                <c:pt idx="88">
                  <c:v>0.13956344554234357</c:v>
                </c:pt>
                <c:pt idx="89">
                  <c:v>0.13960631020522127</c:v>
                </c:pt>
                <c:pt idx="90">
                  <c:v>0.13965895283717161</c:v>
                </c:pt>
                <c:pt idx="91">
                  <c:v>0.13976435729360298</c:v>
                </c:pt>
                <c:pt idx="92">
                  <c:v>0.13980734547793142</c:v>
                </c:pt>
                <c:pt idx="93">
                  <c:v>0.13980734547793142</c:v>
                </c:pt>
                <c:pt idx="94">
                  <c:v>0.13981711920807585</c:v>
                </c:pt>
                <c:pt idx="95">
                  <c:v>0.13993451064901624</c:v>
                </c:pt>
                <c:pt idx="96">
                  <c:v>0.14004033161550528</c:v>
                </c:pt>
                <c:pt idx="97">
                  <c:v>0.14013452914798205</c:v>
                </c:pt>
                <c:pt idx="98">
                  <c:v>0.14031542908458214</c:v>
                </c:pt>
                <c:pt idx="99">
                  <c:v>0.14043168700585601</c:v>
                </c:pt>
                <c:pt idx="100">
                  <c:v>0.14044154822762767</c:v>
                </c:pt>
                <c:pt idx="101">
                  <c:v>0.14047508674336606</c:v>
                </c:pt>
                <c:pt idx="102">
                  <c:v>0.14049482276578107</c:v>
                </c:pt>
                <c:pt idx="103">
                  <c:v>0.14064301988692302</c:v>
                </c:pt>
                <c:pt idx="104">
                  <c:v>0.1409502868338337</c:v>
                </c:pt>
                <c:pt idx="105">
                  <c:v>0.14105765026166195</c:v>
                </c:pt>
                <c:pt idx="106">
                  <c:v>0.1410894930654514</c:v>
                </c:pt>
                <c:pt idx="107">
                  <c:v>0.14110940211946321</c:v>
                </c:pt>
                <c:pt idx="108">
                  <c:v>0.14133276800226133</c:v>
                </c:pt>
                <c:pt idx="109">
                  <c:v>0.14134275618374559</c:v>
                </c:pt>
                <c:pt idx="110">
                  <c:v>0.14137472785364888</c:v>
                </c:pt>
                <c:pt idx="111">
                  <c:v>0.14154482016730599</c:v>
                </c:pt>
                <c:pt idx="112">
                  <c:v>0.14165108504731147</c:v>
                </c:pt>
                <c:pt idx="113">
                  <c:v>0.14170327334561428</c:v>
                </c:pt>
                <c:pt idx="114">
                  <c:v>0.14204141927786143</c:v>
                </c:pt>
                <c:pt idx="115">
                  <c:v>0.1423183661851562</c:v>
                </c:pt>
                <c:pt idx="116">
                  <c:v>0.14251916882820739</c:v>
                </c:pt>
                <c:pt idx="117">
                  <c:v>0.14268795570965853</c:v>
                </c:pt>
                <c:pt idx="118">
                  <c:v>0.14272053891275494</c:v>
                </c:pt>
                <c:pt idx="119">
                  <c:v>0.14286938880475469</c:v>
                </c:pt>
                <c:pt idx="120">
                  <c:v>0.14297356418798166</c:v>
                </c:pt>
                <c:pt idx="121">
                  <c:v>0.14305946982160483</c:v>
                </c:pt>
                <c:pt idx="122">
                  <c:v>0.14306970355957421</c:v>
                </c:pt>
                <c:pt idx="123">
                  <c:v>0.14314342971657601</c:v>
                </c:pt>
                <c:pt idx="124">
                  <c:v>0.14316597231170097</c:v>
                </c:pt>
                <c:pt idx="125">
                  <c:v>0.14349261013057826</c:v>
                </c:pt>
                <c:pt idx="126">
                  <c:v>0.14353586243522945</c:v>
                </c:pt>
                <c:pt idx="127">
                  <c:v>0.14357914082242132</c:v>
                </c:pt>
                <c:pt idx="128">
                  <c:v>0.14358944904728402</c:v>
                </c:pt>
                <c:pt idx="129">
                  <c:v>0.1435997587524053</c:v>
                </c:pt>
                <c:pt idx="130">
                  <c:v>0.14365339309314487</c:v>
                </c:pt>
                <c:pt idx="131">
                  <c:v>0.14367403235539208</c:v>
                </c:pt>
                <c:pt idx="132">
                  <c:v>0.1438538444939941</c:v>
                </c:pt>
                <c:pt idx="133">
                  <c:v>0.1438641922025608</c:v>
                </c:pt>
                <c:pt idx="134">
                  <c:v>0.14411921541499129</c:v>
                </c:pt>
                <c:pt idx="135">
                  <c:v>0.14428765186275358</c:v>
                </c:pt>
                <c:pt idx="136">
                  <c:v>0.14436263894904</c:v>
                </c:pt>
                <c:pt idx="137">
                  <c:v>0.14437305998700642</c:v>
                </c:pt>
                <c:pt idx="138">
                  <c:v>0.14472198905901762</c:v>
                </c:pt>
                <c:pt idx="139">
                  <c:v>0.14478694600894784</c:v>
                </c:pt>
                <c:pt idx="140">
                  <c:v>0.14486035461814811</c:v>
                </c:pt>
                <c:pt idx="141">
                  <c:v>0.14497586151905706</c:v>
                </c:pt>
                <c:pt idx="142">
                  <c:v>0.14505156583165316</c:v>
                </c:pt>
                <c:pt idx="143">
                  <c:v>0.14515684196774614</c:v>
                </c:pt>
                <c:pt idx="144">
                  <c:v>0.14526227103034528</c:v>
                </c:pt>
                <c:pt idx="145">
                  <c:v>0.14538898823803084</c:v>
                </c:pt>
                <c:pt idx="146">
                  <c:v>0.14553922282055012</c:v>
                </c:pt>
                <c:pt idx="147">
                  <c:v>0.14561339643247179</c:v>
                </c:pt>
                <c:pt idx="148">
                  <c:v>0.14561339643247179</c:v>
                </c:pt>
                <c:pt idx="149">
                  <c:v>0.14562399883500801</c:v>
                </c:pt>
                <c:pt idx="150">
                  <c:v>0.14563460278162091</c:v>
                </c:pt>
                <c:pt idx="151">
                  <c:v>0.14568764568764569</c:v>
                </c:pt>
                <c:pt idx="152">
                  <c:v>0.14589807560438278</c:v>
                </c:pt>
                <c:pt idx="153">
                  <c:v>0.14611124910506859</c:v>
                </c:pt>
                <c:pt idx="154">
                  <c:v>0.14623731391301806</c:v>
                </c:pt>
                <c:pt idx="155">
                  <c:v>0.14624800737089957</c:v>
                </c:pt>
                <c:pt idx="156">
                  <c:v>0.14624800737089957</c:v>
                </c:pt>
                <c:pt idx="157">
                  <c:v>0.14632290538760936</c:v>
                </c:pt>
                <c:pt idx="158">
                  <c:v>0.14652444027663813</c:v>
                </c:pt>
                <c:pt idx="159">
                  <c:v>0.14653517576894334</c:v>
                </c:pt>
                <c:pt idx="160">
                  <c:v>0.14658672803764347</c:v>
                </c:pt>
                <c:pt idx="161">
                  <c:v>0.14662971597824015</c:v>
                </c:pt>
                <c:pt idx="162">
                  <c:v>0.14696804914611564</c:v>
                </c:pt>
                <c:pt idx="163">
                  <c:v>0.14716920042973405</c:v>
                </c:pt>
                <c:pt idx="164">
                  <c:v>0.14722336729285673</c:v>
                </c:pt>
                <c:pt idx="165">
                  <c:v>0.14727540500736377</c:v>
                </c:pt>
                <c:pt idx="166">
                  <c:v>0.14742521855788651</c:v>
                </c:pt>
                <c:pt idx="167">
                  <c:v>0.14746652509880256</c:v>
                </c:pt>
                <c:pt idx="168">
                  <c:v>0.14759276205094901</c:v>
                </c:pt>
                <c:pt idx="169">
                  <c:v>0.14769957905619968</c:v>
                </c:pt>
                <c:pt idx="170">
                  <c:v>0.14782621550105696</c:v>
                </c:pt>
                <c:pt idx="171">
                  <c:v>0.14784807132190961</c:v>
                </c:pt>
                <c:pt idx="172">
                  <c:v>0.14787868033065674</c:v>
                </c:pt>
                <c:pt idx="173">
                  <c:v>0.14790055166905772</c:v>
                </c:pt>
                <c:pt idx="174">
                  <c:v>0.14791148976452492</c:v>
                </c:pt>
                <c:pt idx="175">
                  <c:v>0.14793337080978727</c:v>
                </c:pt>
                <c:pt idx="176">
                  <c:v>0.14795306928642235</c:v>
                </c:pt>
                <c:pt idx="177">
                  <c:v>0.14798591174120224</c:v>
                </c:pt>
                <c:pt idx="178">
                  <c:v>0.14826016694094796</c:v>
                </c:pt>
                <c:pt idx="179">
                  <c:v>0.14828215127745073</c:v>
                </c:pt>
                <c:pt idx="180">
                  <c:v>0.14837675826458543</c:v>
                </c:pt>
                <c:pt idx="181">
                  <c:v>0.14857957922263162</c:v>
                </c:pt>
                <c:pt idx="182">
                  <c:v>0.14868561912691805</c:v>
                </c:pt>
                <c:pt idx="183">
                  <c:v>0.14869446261821209</c:v>
                </c:pt>
                <c:pt idx="184">
                  <c:v>0.1487475456654965</c:v>
                </c:pt>
                <c:pt idx="185">
                  <c:v>0.14875860940451929</c:v>
                </c:pt>
                <c:pt idx="186">
                  <c:v>0.14884496308644915</c:v>
                </c:pt>
                <c:pt idx="187">
                  <c:v>0.14886490509862299</c:v>
                </c:pt>
                <c:pt idx="188">
                  <c:v>0.14917135313334426</c:v>
                </c:pt>
                <c:pt idx="189">
                  <c:v>0.14917135313334426</c:v>
                </c:pt>
                <c:pt idx="190">
                  <c:v>0.14918248000954767</c:v>
                </c:pt>
                <c:pt idx="191">
                  <c:v>0.14918248000954767</c:v>
                </c:pt>
                <c:pt idx="192">
                  <c:v>0.14922477728201991</c:v>
                </c:pt>
                <c:pt idx="193">
                  <c:v>0.14928938253911381</c:v>
                </c:pt>
                <c:pt idx="194">
                  <c:v>0.14941652845637785</c:v>
                </c:pt>
                <c:pt idx="195">
                  <c:v>0.14941652845637785</c:v>
                </c:pt>
                <c:pt idx="196">
                  <c:v>0.14944779041441872</c:v>
                </c:pt>
                <c:pt idx="197">
                  <c:v>0.14946789429630514</c:v>
                </c:pt>
                <c:pt idx="198">
                  <c:v>0.14954389113204725</c:v>
                </c:pt>
                <c:pt idx="199">
                  <c:v>0.14955283701731822</c:v>
                </c:pt>
                <c:pt idx="200">
                  <c:v>0.14957520641378486</c:v>
                </c:pt>
                <c:pt idx="201">
                  <c:v>0.14962892027771127</c:v>
                </c:pt>
                <c:pt idx="202">
                  <c:v>0.14968043227708841</c:v>
                </c:pt>
                <c:pt idx="203">
                  <c:v>0.14979702503108289</c:v>
                </c:pt>
                <c:pt idx="204">
                  <c:v>0.14979702503108289</c:v>
                </c:pt>
                <c:pt idx="205">
                  <c:v>0.14981946754161238</c:v>
                </c:pt>
                <c:pt idx="206">
                  <c:v>0.14985089835613563</c:v>
                </c:pt>
                <c:pt idx="207">
                  <c:v>0.15000825045377497</c:v>
                </c:pt>
                <c:pt idx="208">
                  <c:v>0.15030587245043664</c:v>
                </c:pt>
                <c:pt idx="209">
                  <c:v>0.15030587245043664</c:v>
                </c:pt>
                <c:pt idx="210">
                  <c:v>0.15030587245043664</c:v>
                </c:pt>
                <c:pt idx="211">
                  <c:v>0.1504234419891996</c:v>
                </c:pt>
                <c:pt idx="212">
                  <c:v>0.15047550258817866</c:v>
                </c:pt>
                <c:pt idx="213">
                  <c:v>0.15055026120470319</c:v>
                </c:pt>
                <c:pt idx="214">
                  <c:v>0.1507181720900089</c:v>
                </c:pt>
                <c:pt idx="215">
                  <c:v>0.15080454223281206</c:v>
                </c:pt>
                <c:pt idx="216">
                  <c:v>0.15084548896565247</c:v>
                </c:pt>
                <c:pt idx="217">
                  <c:v>0.15090922809929827</c:v>
                </c:pt>
                <c:pt idx="218">
                  <c:v>0.15106881184379484</c:v>
                </c:pt>
                <c:pt idx="219">
                  <c:v>0.15129050803352598</c:v>
                </c:pt>
                <c:pt idx="220">
                  <c:v>0.15136607886172709</c:v>
                </c:pt>
                <c:pt idx="221">
                  <c:v>0.15170363178494492</c:v>
                </c:pt>
                <c:pt idx="222">
                  <c:v>0.15182109402280353</c:v>
                </c:pt>
                <c:pt idx="223">
                  <c:v>0.15192719648744324</c:v>
                </c:pt>
                <c:pt idx="224">
                  <c:v>0.15203344735841887</c:v>
                </c:pt>
                <c:pt idx="225">
                  <c:v>0.15208662854361846</c:v>
                </c:pt>
                <c:pt idx="226">
                  <c:v>0.15209588124353593</c:v>
                </c:pt>
                <c:pt idx="227">
                  <c:v>0.15210744870176293</c:v>
                </c:pt>
                <c:pt idx="228">
                  <c:v>0.15212827456110992</c:v>
                </c:pt>
                <c:pt idx="229">
                  <c:v>0.15228812914033352</c:v>
                </c:pt>
                <c:pt idx="230">
                  <c:v>0.15240417587441896</c:v>
                </c:pt>
                <c:pt idx="231">
                  <c:v>0.15245761678253447</c:v>
                </c:pt>
                <c:pt idx="232">
                  <c:v>0.15274171376202841</c:v>
                </c:pt>
                <c:pt idx="233">
                  <c:v>0.1527953916909866</c:v>
                </c:pt>
                <c:pt idx="234">
                  <c:v>0.1530596626565035</c:v>
                </c:pt>
                <c:pt idx="235">
                  <c:v>0.15308075009567548</c:v>
                </c:pt>
                <c:pt idx="236">
                  <c:v>0.15323087295628324</c:v>
                </c:pt>
                <c:pt idx="237">
                  <c:v>0.15357916237924837</c:v>
                </c:pt>
                <c:pt idx="238">
                  <c:v>0.15382248884786956</c:v>
                </c:pt>
                <c:pt idx="239">
                  <c:v>0.15383432043688947</c:v>
                </c:pt>
                <c:pt idx="240">
                  <c:v>0.15384378701866125</c:v>
                </c:pt>
                <c:pt idx="241">
                  <c:v>0.15395036640187204</c:v>
                </c:pt>
                <c:pt idx="242">
                  <c:v>0.1540570935588729</c:v>
                </c:pt>
                <c:pt idx="243">
                  <c:v>0.15413070283600491</c:v>
                </c:pt>
                <c:pt idx="244">
                  <c:v>0.15425671402347788</c:v>
                </c:pt>
                <c:pt idx="245">
                  <c:v>0.15437339837599184</c:v>
                </c:pt>
                <c:pt idx="246">
                  <c:v>0.15440676919276142</c:v>
                </c:pt>
                <c:pt idx="247">
                  <c:v>0.15444731030009112</c:v>
                </c:pt>
                <c:pt idx="248">
                  <c:v>0.15454278517007433</c:v>
                </c:pt>
                <c:pt idx="249">
                  <c:v>0.15457622926746326</c:v>
                </c:pt>
                <c:pt idx="250">
                  <c:v>0.15459773668913487</c:v>
                </c:pt>
                <c:pt idx="251">
                  <c:v>0.15469100471807565</c:v>
                </c:pt>
                <c:pt idx="252">
                  <c:v>0.15474606171272939</c:v>
                </c:pt>
                <c:pt idx="253">
                  <c:v>0.15479876160990713</c:v>
                </c:pt>
                <c:pt idx="254">
                  <c:v>0.15492586797217531</c:v>
                </c:pt>
                <c:pt idx="255">
                  <c:v>0.15514700178419052</c:v>
                </c:pt>
                <c:pt idx="256">
                  <c:v>0.1551590380139643</c:v>
                </c:pt>
                <c:pt idx="257">
                  <c:v>0.15519997516800399</c:v>
                </c:pt>
                <c:pt idx="258">
                  <c:v>0.15529638314723648</c:v>
                </c:pt>
                <c:pt idx="259">
                  <c:v>0.15554034716605489</c:v>
                </c:pt>
                <c:pt idx="260">
                  <c:v>0.1556662515566625</c:v>
                </c:pt>
                <c:pt idx="261">
                  <c:v>0.1556662515566625</c:v>
                </c:pt>
                <c:pt idx="262">
                  <c:v>0.15567836849069822</c:v>
                </c:pt>
                <c:pt idx="263">
                  <c:v>0.1557826520438684</c:v>
                </c:pt>
                <c:pt idx="264">
                  <c:v>0.15605980211617093</c:v>
                </c:pt>
                <c:pt idx="265">
                  <c:v>0.15612314994067319</c:v>
                </c:pt>
                <c:pt idx="266">
                  <c:v>0.1563966218329684</c:v>
                </c:pt>
                <c:pt idx="267">
                  <c:v>0.1563966218329684</c:v>
                </c:pt>
                <c:pt idx="268">
                  <c:v>0.15644066205688184</c:v>
                </c:pt>
                <c:pt idx="269">
                  <c:v>0.15664160401002505</c:v>
                </c:pt>
                <c:pt idx="270">
                  <c:v>0.1567054251418184</c:v>
                </c:pt>
                <c:pt idx="271">
                  <c:v>0.15677912956227266</c:v>
                </c:pt>
                <c:pt idx="272">
                  <c:v>0.15685290334724095</c:v>
                </c:pt>
                <c:pt idx="273">
                  <c:v>0.15695876693192698</c:v>
                </c:pt>
                <c:pt idx="274">
                  <c:v>0.15702284682421291</c:v>
                </c:pt>
                <c:pt idx="275">
                  <c:v>0.15713881643043465</c:v>
                </c:pt>
                <c:pt idx="276">
                  <c:v>0.15718080508008361</c:v>
                </c:pt>
                <c:pt idx="277">
                  <c:v>0.15723517665372097</c:v>
                </c:pt>
                <c:pt idx="278">
                  <c:v>0.15724506643604058</c:v>
                </c:pt>
                <c:pt idx="279">
                  <c:v>0.15726732299562796</c:v>
                </c:pt>
                <c:pt idx="280">
                  <c:v>0.15751008064516128</c:v>
                </c:pt>
                <c:pt idx="281">
                  <c:v>0.15757461157858246</c:v>
                </c:pt>
                <c:pt idx="282">
                  <c:v>0.15758454410791389</c:v>
                </c:pt>
                <c:pt idx="283">
                  <c:v>0.15766902119071646</c:v>
                </c:pt>
                <c:pt idx="284">
                  <c:v>0.15767896562598549</c:v>
                </c:pt>
                <c:pt idx="285">
                  <c:v>0.15774363504432595</c:v>
                </c:pt>
                <c:pt idx="286">
                  <c:v>0.15806028419239099</c:v>
                </c:pt>
                <c:pt idx="287">
                  <c:v>0.15808277213949223</c:v>
                </c:pt>
                <c:pt idx="288">
                  <c:v>0.15814527224708619</c:v>
                </c:pt>
                <c:pt idx="289">
                  <c:v>0.15817779183802594</c:v>
                </c:pt>
                <c:pt idx="290">
                  <c:v>0.15837820715869497</c:v>
                </c:pt>
                <c:pt idx="291">
                  <c:v>0.15852633915125</c:v>
                </c:pt>
                <c:pt idx="292">
                  <c:v>0.15856907268806292</c:v>
                </c:pt>
                <c:pt idx="293">
                  <c:v>0.15860176682368241</c:v>
                </c:pt>
                <c:pt idx="294">
                  <c:v>0.15872763924382155</c:v>
                </c:pt>
                <c:pt idx="295">
                  <c:v>0.15877048139209959</c:v>
                </c:pt>
                <c:pt idx="296">
                  <c:v>0.15897240239094493</c:v>
                </c:pt>
                <c:pt idx="297">
                  <c:v>0.1590988640341108</c:v>
                </c:pt>
                <c:pt idx="298">
                  <c:v>0.15933207992097129</c:v>
                </c:pt>
                <c:pt idx="299">
                  <c:v>0.15957616570389047</c:v>
                </c:pt>
                <c:pt idx="300">
                  <c:v>0.15959653994701395</c:v>
                </c:pt>
                <c:pt idx="301">
                  <c:v>0.15962965919067762</c:v>
                </c:pt>
                <c:pt idx="302">
                  <c:v>0.15966024300288983</c:v>
                </c:pt>
                <c:pt idx="303">
                  <c:v>0.1597137928831534</c:v>
                </c:pt>
                <c:pt idx="304">
                  <c:v>0.1597342022873938</c:v>
                </c:pt>
                <c:pt idx="305">
                  <c:v>0.15993602558976408</c:v>
                </c:pt>
                <c:pt idx="306">
                  <c:v>0.1600640256102441</c:v>
                </c:pt>
                <c:pt idx="307">
                  <c:v>0.16010502889895772</c:v>
                </c:pt>
                <c:pt idx="308">
                  <c:v>0.16014861791742738</c:v>
                </c:pt>
                <c:pt idx="309">
                  <c:v>0.16020249595488698</c:v>
                </c:pt>
                <c:pt idx="310">
                  <c:v>0.16022303045839809</c:v>
                </c:pt>
                <c:pt idx="311">
                  <c:v>0.16022303045839809</c:v>
                </c:pt>
                <c:pt idx="312">
                  <c:v>0.1602641152619517</c:v>
                </c:pt>
                <c:pt idx="313">
                  <c:v>0.16029751218261093</c:v>
                </c:pt>
                <c:pt idx="314">
                  <c:v>0.16031807105296911</c:v>
                </c:pt>
                <c:pt idx="315">
                  <c:v>0.16031807105296911</c:v>
                </c:pt>
                <c:pt idx="316">
                  <c:v>0.1603592046183451</c:v>
                </c:pt>
                <c:pt idx="317">
                  <c:v>0.16040293216559998</c:v>
                </c:pt>
                <c:pt idx="318">
                  <c:v>0.16045440688028495</c:v>
                </c:pt>
                <c:pt idx="319">
                  <c:v>0.16051879675109956</c:v>
                </c:pt>
                <c:pt idx="320">
                  <c:v>0.16052910392654188</c:v>
                </c:pt>
                <c:pt idx="321">
                  <c:v>0.16064515092611931</c:v>
                </c:pt>
                <c:pt idx="322">
                  <c:v>0.16069936363052001</c:v>
                </c:pt>
                <c:pt idx="323">
                  <c:v>0.16075102880658437</c:v>
                </c:pt>
                <c:pt idx="324">
                  <c:v>0.16080531300754178</c:v>
                </c:pt>
                <c:pt idx="325">
                  <c:v>0.16097356814011138</c:v>
                </c:pt>
                <c:pt idx="326">
                  <c:v>0.16118633139909735</c:v>
                </c:pt>
                <c:pt idx="327">
                  <c:v>0.16126171163180725</c:v>
                </c:pt>
                <c:pt idx="328">
                  <c:v>0.16138663395897551</c:v>
                </c:pt>
                <c:pt idx="329">
                  <c:v>0.16143092370774545</c:v>
                </c:pt>
                <c:pt idx="330">
                  <c:v>0.16159004605316313</c:v>
                </c:pt>
                <c:pt idx="331">
                  <c:v>0.16171547778837914</c:v>
                </c:pt>
                <c:pt idx="332">
                  <c:v>0.16175994823681655</c:v>
                </c:pt>
                <c:pt idx="333">
                  <c:v>0.16182277170043369</c:v>
                </c:pt>
                <c:pt idx="334">
                  <c:v>0.1618437237003949</c:v>
                </c:pt>
                <c:pt idx="335">
                  <c:v>0.16195905675045347</c:v>
                </c:pt>
                <c:pt idx="336">
                  <c:v>0.16198004405857197</c:v>
                </c:pt>
                <c:pt idx="337">
                  <c:v>0.16200366128274499</c:v>
                </c:pt>
                <c:pt idx="338">
                  <c:v>0.16206667422977813</c:v>
                </c:pt>
                <c:pt idx="339">
                  <c:v>0.16228760609552248</c:v>
                </c:pt>
                <c:pt idx="340">
                  <c:v>0.16234029773210604</c:v>
                </c:pt>
                <c:pt idx="341">
                  <c:v>0.16241676140977748</c:v>
                </c:pt>
                <c:pt idx="342">
                  <c:v>0.16246953696181965</c:v>
                </c:pt>
                <c:pt idx="343">
                  <c:v>0.16263864944865497</c:v>
                </c:pt>
                <c:pt idx="344">
                  <c:v>0.1627445236467793</c:v>
                </c:pt>
                <c:pt idx="345">
                  <c:v>0.16286114458812417</c:v>
                </c:pt>
                <c:pt idx="346">
                  <c:v>0.1628823663550184</c:v>
                </c:pt>
                <c:pt idx="347">
                  <c:v>0.16296730875786319</c:v>
                </c:pt>
                <c:pt idx="348">
                  <c:v>0.16302044276352254</c:v>
                </c:pt>
                <c:pt idx="349">
                  <c:v>0.16312415379345219</c:v>
                </c:pt>
                <c:pt idx="350">
                  <c:v>0.16331596740213292</c:v>
                </c:pt>
                <c:pt idx="351">
                  <c:v>0.1637492017226416</c:v>
                </c:pt>
                <c:pt idx="352">
                  <c:v>0.16381358014579409</c:v>
                </c:pt>
                <c:pt idx="353">
                  <c:v>0.16399357145199908</c:v>
                </c:pt>
                <c:pt idx="354">
                  <c:v>0.16401508938822371</c:v>
                </c:pt>
                <c:pt idx="355">
                  <c:v>0.16404737688244367</c:v>
                </c:pt>
                <c:pt idx="356">
                  <c:v>0.16405814220559767</c:v>
                </c:pt>
                <c:pt idx="357">
                  <c:v>0.1640796770911955</c:v>
                </c:pt>
                <c:pt idx="358">
                  <c:v>0.16411199002199101</c:v>
                </c:pt>
                <c:pt idx="359">
                  <c:v>0.1642278826099095</c:v>
                </c:pt>
                <c:pt idx="360">
                  <c:v>0.16436554898093361</c:v>
                </c:pt>
                <c:pt idx="361">
                  <c:v>0.16440608302507195</c:v>
                </c:pt>
                <c:pt idx="362">
                  <c:v>0.16440608302507195</c:v>
                </c:pt>
                <c:pt idx="363">
                  <c:v>0.16449262250588062</c:v>
                </c:pt>
                <c:pt idx="364">
                  <c:v>0.16453321925696798</c:v>
                </c:pt>
                <c:pt idx="365">
                  <c:v>0.16453321925696798</c:v>
                </c:pt>
                <c:pt idx="366">
                  <c:v>0.1645548790521639</c:v>
                </c:pt>
                <c:pt idx="367">
                  <c:v>0.1645982157553412</c:v>
                </c:pt>
                <c:pt idx="368">
                  <c:v>0.16461989266782998</c:v>
                </c:pt>
                <c:pt idx="369">
                  <c:v>0.16464157529059237</c:v>
                </c:pt>
                <c:pt idx="370">
                  <c:v>0.16470394465947458</c:v>
                </c:pt>
                <c:pt idx="371">
                  <c:v>0.16485328058028356</c:v>
                </c:pt>
                <c:pt idx="372">
                  <c:v>0.1649593375233005</c:v>
                </c:pt>
                <c:pt idx="373">
                  <c:v>0.16497838783119412</c:v>
                </c:pt>
                <c:pt idx="374">
                  <c:v>0.16506553101581328</c:v>
                </c:pt>
                <c:pt idx="375">
                  <c:v>0.16526467137120096</c:v>
                </c:pt>
                <c:pt idx="376">
                  <c:v>0.16529745276625288</c:v>
                </c:pt>
                <c:pt idx="377">
                  <c:v>0.16530838278809118</c:v>
                </c:pt>
                <c:pt idx="378">
                  <c:v>0.16550810989738499</c:v>
                </c:pt>
                <c:pt idx="379">
                  <c:v>0.16551906779661019</c:v>
                </c:pt>
                <c:pt idx="380">
                  <c:v>0.16572205097610287</c:v>
                </c:pt>
                <c:pt idx="381">
                  <c:v>0.16587048832271761</c:v>
                </c:pt>
                <c:pt idx="382">
                  <c:v>0.16588974967236775</c:v>
                </c:pt>
                <c:pt idx="383">
                  <c:v>0.16593379241682568</c:v>
                </c:pt>
                <c:pt idx="384">
                  <c:v>0.1660715768496222</c:v>
                </c:pt>
                <c:pt idx="385">
                  <c:v>0.16621787839500016</c:v>
                </c:pt>
                <c:pt idx="386">
                  <c:v>0.16631463402464783</c:v>
                </c:pt>
                <c:pt idx="387">
                  <c:v>0.16644197000715702</c:v>
                </c:pt>
                <c:pt idx="388">
                  <c:v>0.16647244880972201</c:v>
                </c:pt>
                <c:pt idx="389">
                  <c:v>0.16662223407091442</c:v>
                </c:pt>
                <c:pt idx="390">
                  <c:v>0.16672780019340425</c:v>
                </c:pt>
                <c:pt idx="391">
                  <c:v>0.1667389201987528</c:v>
                </c:pt>
                <c:pt idx="392">
                  <c:v>0.1667389201987528</c:v>
                </c:pt>
                <c:pt idx="393">
                  <c:v>0.16675004168751043</c:v>
                </c:pt>
                <c:pt idx="394">
                  <c:v>0.16675004168751043</c:v>
                </c:pt>
                <c:pt idx="395">
                  <c:v>0.16676950786318231</c:v>
                </c:pt>
                <c:pt idx="396">
                  <c:v>0.16676950786318231</c:v>
                </c:pt>
                <c:pt idx="397">
                  <c:v>0.16680288902603793</c:v>
                </c:pt>
                <c:pt idx="398">
                  <c:v>0.16688640042722919</c:v>
                </c:pt>
                <c:pt idx="399">
                  <c:v>0.16712067784146933</c:v>
                </c:pt>
                <c:pt idx="400">
                  <c:v>0.16726883447076141</c:v>
                </c:pt>
                <c:pt idx="401">
                  <c:v>0.16727722855087734</c:v>
                </c:pt>
                <c:pt idx="402">
                  <c:v>0.16735281320078993</c:v>
                </c:pt>
                <c:pt idx="403">
                  <c:v>0.16740604335816525</c:v>
                </c:pt>
                <c:pt idx="404">
                  <c:v>0.16751260532355061</c:v>
                </c:pt>
                <c:pt idx="405">
                  <c:v>0.16760806530010222</c:v>
                </c:pt>
                <c:pt idx="406">
                  <c:v>0.16765864699471875</c:v>
                </c:pt>
                <c:pt idx="407">
                  <c:v>0.16768113754883712</c:v>
                </c:pt>
                <c:pt idx="408">
                  <c:v>0.16771207191493642</c:v>
                </c:pt>
                <c:pt idx="409">
                  <c:v>0.16787255115915997</c:v>
                </c:pt>
                <c:pt idx="410">
                  <c:v>0.1681265656786429</c:v>
                </c:pt>
                <c:pt idx="411">
                  <c:v>0.16818028927009757</c:v>
                </c:pt>
                <c:pt idx="412">
                  <c:v>0.16826518593303047</c:v>
                </c:pt>
                <c:pt idx="413">
                  <c:v>0.16826518593303047</c:v>
                </c:pt>
                <c:pt idx="414">
                  <c:v>0.16849767473208868</c:v>
                </c:pt>
                <c:pt idx="415">
                  <c:v>0.16850619260257815</c:v>
                </c:pt>
                <c:pt idx="416">
                  <c:v>0.16865681710854755</c:v>
                </c:pt>
                <c:pt idx="417">
                  <c:v>0.16866535107692829</c:v>
                </c:pt>
                <c:pt idx="418">
                  <c:v>0.16876212977807778</c:v>
                </c:pt>
                <c:pt idx="419">
                  <c:v>0.16878206859303266</c:v>
                </c:pt>
                <c:pt idx="420">
                  <c:v>0.16893033313061692</c:v>
                </c:pt>
                <c:pt idx="421">
                  <c:v>0.16895316618233425</c:v>
                </c:pt>
                <c:pt idx="422">
                  <c:v>0.16897315016643855</c:v>
                </c:pt>
                <c:pt idx="423">
                  <c:v>0.16921619060511708</c:v>
                </c:pt>
                <c:pt idx="424">
                  <c:v>0.16923910100189546</c:v>
                </c:pt>
                <c:pt idx="425">
                  <c:v>0.16939677807328105</c:v>
                </c:pt>
                <c:pt idx="426">
                  <c:v>0.1696093895758069</c:v>
                </c:pt>
                <c:pt idx="427">
                  <c:v>0.16965255157437567</c:v>
                </c:pt>
                <c:pt idx="428">
                  <c:v>0.16979081771257812</c:v>
                </c:pt>
                <c:pt idx="429">
                  <c:v>0.16984272563606101</c:v>
                </c:pt>
                <c:pt idx="430">
                  <c:v>0.16985426504059517</c:v>
                </c:pt>
                <c:pt idx="431">
                  <c:v>0.16988600648964544</c:v>
                </c:pt>
                <c:pt idx="432">
                  <c:v>0.17020117779215033</c:v>
                </c:pt>
                <c:pt idx="433">
                  <c:v>0.17034033999931866</c:v>
                </c:pt>
                <c:pt idx="434">
                  <c:v>0.17036065350346682</c:v>
                </c:pt>
                <c:pt idx="435">
                  <c:v>0.17038387487008227</c:v>
                </c:pt>
                <c:pt idx="436">
                  <c:v>0.17075336384126769</c:v>
                </c:pt>
                <c:pt idx="437">
                  <c:v>0.17077377597896068</c:v>
                </c:pt>
                <c:pt idx="438">
                  <c:v>0.17078544224890271</c:v>
                </c:pt>
                <c:pt idx="439">
                  <c:v>0.17083796019475525</c:v>
                </c:pt>
                <c:pt idx="440">
                  <c:v>0.17085839256424276</c:v>
                </c:pt>
                <c:pt idx="441">
                  <c:v>0.17096647347455163</c:v>
                </c:pt>
                <c:pt idx="442">
                  <c:v>0.17111274618846359</c:v>
                </c:pt>
                <c:pt idx="443">
                  <c:v>0.17122114923635368</c:v>
                </c:pt>
                <c:pt idx="444">
                  <c:v>0.17122994469272787</c:v>
                </c:pt>
                <c:pt idx="445">
                  <c:v>0.17122994469272787</c:v>
                </c:pt>
                <c:pt idx="446">
                  <c:v>0.17131501404783114</c:v>
                </c:pt>
                <c:pt idx="447">
                  <c:v>0.17142073505211192</c:v>
                </c:pt>
                <c:pt idx="448">
                  <c:v>0.17148540659189901</c:v>
                </c:pt>
                <c:pt idx="449">
                  <c:v>0.1716001716001716</c:v>
                </c:pt>
                <c:pt idx="450">
                  <c:v>0.17164435290078958</c:v>
                </c:pt>
                <c:pt idx="451">
                  <c:v>0.1716531918911032</c:v>
                </c:pt>
                <c:pt idx="452">
                  <c:v>0.17166497862771016</c:v>
                </c:pt>
                <c:pt idx="453">
                  <c:v>0.17175933082564712</c:v>
                </c:pt>
                <c:pt idx="454">
                  <c:v>0.17180359413118923</c:v>
                </c:pt>
                <c:pt idx="455">
                  <c:v>0.17181244953009298</c:v>
                </c:pt>
                <c:pt idx="456">
                  <c:v>0.17196017402369612</c:v>
                </c:pt>
                <c:pt idx="457">
                  <c:v>0.17196017402369612</c:v>
                </c:pt>
                <c:pt idx="458">
                  <c:v>0.17201341704652962</c:v>
                </c:pt>
                <c:pt idx="459">
                  <c:v>0.17204597068336658</c:v>
                </c:pt>
                <c:pt idx="460">
                  <c:v>0.17205781142463866</c:v>
                </c:pt>
                <c:pt idx="461">
                  <c:v>0.17205781142463866</c:v>
                </c:pt>
                <c:pt idx="462">
                  <c:v>0.17206669305022626</c:v>
                </c:pt>
                <c:pt idx="463">
                  <c:v>0.17208742040956806</c:v>
                </c:pt>
                <c:pt idx="464">
                  <c:v>0.17244947230461474</c:v>
                </c:pt>
                <c:pt idx="465">
                  <c:v>0.17266982076872603</c:v>
                </c:pt>
                <c:pt idx="466">
                  <c:v>0.17277722105117663</c:v>
                </c:pt>
                <c:pt idx="467">
                  <c:v>0.17283993293810601</c:v>
                </c:pt>
                <c:pt idx="468">
                  <c:v>0.17292660994673861</c:v>
                </c:pt>
                <c:pt idx="469">
                  <c:v>0.17299840841464259</c:v>
                </c:pt>
                <c:pt idx="470">
                  <c:v>0.17301936086648095</c:v>
                </c:pt>
                <c:pt idx="471">
                  <c:v>0.17301936086648095</c:v>
                </c:pt>
                <c:pt idx="472">
                  <c:v>0.17341240939201608</c:v>
                </c:pt>
                <c:pt idx="473">
                  <c:v>0.17352976903187742</c:v>
                </c:pt>
                <c:pt idx="474">
                  <c:v>0.17374081345448858</c:v>
                </c:pt>
                <c:pt idx="475">
                  <c:v>0.17380422691879868</c:v>
                </c:pt>
                <c:pt idx="476">
                  <c:v>0.17381631092261698</c:v>
                </c:pt>
                <c:pt idx="477">
                  <c:v>0.17386768669042857</c:v>
                </c:pt>
                <c:pt idx="478">
                  <c:v>0.17386768669042857</c:v>
                </c:pt>
                <c:pt idx="479">
                  <c:v>0.17397355601948503</c:v>
                </c:pt>
                <c:pt idx="480">
                  <c:v>0.17409167667693806</c:v>
                </c:pt>
                <c:pt idx="481">
                  <c:v>0.17418568193694478</c:v>
                </c:pt>
                <c:pt idx="482">
                  <c:v>0.17422816921039794</c:v>
                </c:pt>
                <c:pt idx="483">
                  <c:v>0.17422816921039794</c:v>
                </c:pt>
                <c:pt idx="484">
                  <c:v>0.17427067721585165</c:v>
                </c:pt>
                <c:pt idx="485">
                  <c:v>0.17428282617030919</c:v>
                </c:pt>
                <c:pt idx="486">
                  <c:v>0.17429193899782136</c:v>
                </c:pt>
                <c:pt idx="487">
                  <c:v>0.17438616071428573</c:v>
                </c:pt>
                <c:pt idx="488">
                  <c:v>0.17449266258353835</c:v>
                </c:pt>
                <c:pt idx="489">
                  <c:v>0.17451397856968343</c:v>
                </c:pt>
                <c:pt idx="490">
                  <c:v>0.17468469412710058</c:v>
                </c:pt>
                <c:pt idx="491">
                  <c:v>0.17471521420085259</c:v>
                </c:pt>
                <c:pt idx="492">
                  <c:v>0.17480072717102504</c:v>
                </c:pt>
                <c:pt idx="493">
                  <c:v>0.17506696311339087</c:v>
                </c:pt>
                <c:pt idx="494">
                  <c:v>0.17508535411012868</c:v>
                </c:pt>
                <c:pt idx="495">
                  <c:v>0.17509761692143369</c:v>
                </c:pt>
                <c:pt idx="496">
                  <c:v>0.17516202487300755</c:v>
                </c:pt>
                <c:pt idx="497">
                  <c:v>0.17527869312206409</c:v>
                </c:pt>
                <c:pt idx="498">
                  <c:v>0.1755094160801727</c:v>
                </c:pt>
                <c:pt idx="499">
                  <c:v>0.17593553721916289</c:v>
                </c:pt>
                <c:pt idx="500">
                  <c:v>0.17612455528549789</c:v>
                </c:pt>
                <c:pt idx="501">
                  <c:v>0.17615558060879369</c:v>
                </c:pt>
                <c:pt idx="502">
                  <c:v>0.17615558060879369</c:v>
                </c:pt>
                <c:pt idx="503">
                  <c:v>0.17625182861272184</c:v>
                </c:pt>
                <c:pt idx="504">
                  <c:v>0.1762828987959878</c:v>
                </c:pt>
                <c:pt idx="505">
                  <c:v>0.17637928601665021</c:v>
                </c:pt>
                <c:pt idx="506">
                  <c:v>0.17637928601665021</c:v>
                </c:pt>
                <c:pt idx="507">
                  <c:v>0.17644152727786011</c:v>
                </c:pt>
                <c:pt idx="508">
                  <c:v>0.1765474382966703</c:v>
                </c:pt>
                <c:pt idx="509">
                  <c:v>0.17655990677636921</c:v>
                </c:pt>
                <c:pt idx="510">
                  <c:v>0.17691913026555561</c:v>
                </c:pt>
                <c:pt idx="511">
                  <c:v>0.17695043618282519</c:v>
                </c:pt>
                <c:pt idx="512">
                  <c:v>0.17704755497326582</c:v>
                </c:pt>
                <c:pt idx="513">
                  <c:v>0.1771102688533881</c:v>
                </c:pt>
                <c:pt idx="514">
                  <c:v>0.17727039052667035</c:v>
                </c:pt>
                <c:pt idx="515">
                  <c:v>0.17730182088970053</c:v>
                </c:pt>
                <c:pt idx="516">
                  <c:v>0.17731125217206284</c:v>
                </c:pt>
                <c:pt idx="517">
                  <c:v>0.17734269702773639</c:v>
                </c:pt>
                <c:pt idx="518">
                  <c:v>0.17741821020509546</c:v>
                </c:pt>
                <c:pt idx="519">
                  <c:v>0.17773670085135881</c:v>
                </c:pt>
                <c:pt idx="520">
                  <c:v>0.17784101013693757</c:v>
                </c:pt>
                <c:pt idx="521">
                  <c:v>0.17790428749332857</c:v>
                </c:pt>
                <c:pt idx="522">
                  <c:v>0.17790428749332857</c:v>
                </c:pt>
                <c:pt idx="523">
                  <c:v>0.17796760989499913</c:v>
                </c:pt>
                <c:pt idx="524">
                  <c:v>0.17796760989499913</c:v>
                </c:pt>
                <c:pt idx="525">
                  <c:v>0.17798978338643362</c:v>
                </c:pt>
                <c:pt idx="526">
                  <c:v>0.17807536149298384</c:v>
                </c:pt>
                <c:pt idx="527">
                  <c:v>0.17814832629647445</c:v>
                </c:pt>
                <c:pt idx="528">
                  <c:v>0.17817054484552616</c:v>
                </c:pt>
                <c:pt idx="529">
                  <c:v>0.1782848992690319</c:v>
                </c:pt>
                <c:pt idx="530">
                  <c:v>0.1782848992690319</c:v>
                </c:pt>
                <c:pt idx="531">
                  <c:v>0.17829761437791963</c:v>
                </c:pt>
                <c:pt idx="532">
                  <c:v>0.1784981168448673</c:v>
                </c:pt>
                <c:pt idx="533">
                  <c:v>0.1785299841108314</c:v>
                </c:pt>
                <c:pt idx="534">
                  <c:v>0.17864799199656997</c:v>
                </c:pt>
                <c:pt idx="535">
                  <c:v>0.17873100983020554</c:v>
                </c:pt>
                <c:pt idx="536">
                  <c:v>0.17883648979737823</c:v>
                </c:pt>
                <c:pt idx="537">
                  <c:v>0.17889087656529518</c:v>
                </c:pt>
                <c:pt idx="538">
                  <c:v>0.17897412034219853</c:v>
                </c:pt>
                <c:pt idx="539">
                  <c:v>0.17898693395382137</c:v>
                </c:pt>
                <c:pt idx="540">
                  <c:v>0.17906064784142389</c:v>
                </c:pt>
                <c:pt idx="541">
                  <c:v>0.179230741656809</c:v>
                </c:pt>
                <c:pt idx="542">
                  <c:v>0.17925965761405396</c:v>
                </c:pt>
                <c:pt idx="543">
                  <c:v>0.17933359635594132</c:v>
                </c:pt>
                <c:pt idx="544">
                  <c:v>0.17946233085675317</c:v>
                </c:pt>
                <c:pt idx="545">
                  <c:v>0.17949454336588166</c:v>
                </c:pt>
                <c:pt idx="546">
                  <c:v>0.17954610744039068</c:v>
                </c:pt>
                <c:pt idx="547">
                  <c:v>0.17961060421007258</c:v>
                </c:pt>
                <c:pt idx="548">
                  <c:v>0.179620282722325</c:v>
                </c:pt>
                <c:pt idx="549">
                  <c:v>0.17963318902800479</c:v>
                </c:pt>
                <c:pt idx="550">
                  <c:v>0.17973650628179089</c:v>
                </c:pt>
                <c:pt idx="551">
                  <c:v>0.17975912277548087</c:v>
                </c:pt>
                <c:pt idx="552">
                  <c:v>0.17981083899737477</c:v>
                </c:pt>
                <c:pt idx="553">
                  <c:v>0.17986582009820673</c:v>
                </c:pt>
                <c:pt idx="554">
                  <c:v>0.17987552613591395</c:v>
                </c:pt>
                <c:pt idx="555">
                  <c:v>0.17990788716177317</c:v>
                </c:pt>
                <c:pt idx="556">
                  <c:v>0.18002448332973284</c:v>
                </c:pt>
                <c:pt idx="557">
                  <c:v>0.18034265103697025</c:v>
                </c:pt>
                <c:pt idx="558">
                  <c:v>0.18042725173210161</c:v>
                </c:pt>
                <c:pt idx="559">
                  <c:v>0.18050215700077615</c:v>
                </c:pt>
                <c:pt idx="560">
                  <c:v>0.18058690744920994</c:v>
                </c:pt>
                <c:pt idx="561">
                  <c:v>0.18070112034694616</c:v>
                </c:pt>
                <c:pt idx="562">
                  <c:v>0.18086126132643651</c:v>
                </c:pt>
                <c:pt idx="563">
                  <c:v>0.18093652746616487</c:v>
                </c:pt>
                <c:pt idx="564">
                  <c:v>0.18098892347788315</c:v>
                </c:pt>
                <c:pt idx="565">
                  <c:v>0.18101840957225349</c:v>
                </c:pt>
                <c:pt idx="566">
                  <c:v>0.18104134984430445</c:v>
                </c:pt>
                <c:pt idx="567">
                  <c:v>0.18132695062467136</c:v>
                </c:pt>
                <c:pt idx="568">
                  <c:v>0.18149808519520119</c:v>
                </c:pt>
                <c:pt idx="569">
                  <c:v>0.18155080699333709</c:v>
                </c:pt>
                <c:pt idx="570">
                  <c:v>0.18157058556513844</c:v>
                </c:pt>
                <c:pt idx="571">
                  <c:v>0.18181487609316194</c:v>
                </c:pt>
                <c:pt idx="572">
                  <c:v>0.18182479362885925</c:v>
                </c:pt>
                <c:pt idx="573">
                  <c:v>0.18189755529685681</c:v>
                </c:pt>
                <c:pt idx="574">
                  <c:v>0.18207971449900767</c:v>
                </c:pt>
                <c:pt idx="575">
                  <c:v>0.18209960848584175</c:v>
                </c:pt>
                <c:pt idx="576">
                  <c:v>0.18226888305628464</c:v>
                </c:pt>
                <c:pt idx="577">
                  <c:v>0.18251505749224312</c:v>
                </c:pt>
                <c:pt idx="578">
                  <c:v>0.18251505749224312</c:v>
                </c:pt>
                <c:pt idx="579">
                  <c:v>0.18257837176608058</c:v>
                </c:pt>
                <c:pt idx="580">
                  <c:v>0.18259837487446362</c:v>
                </c:pt>
                <c:pt idx="581">
                  <c:v>0.18260837807238595</c:v>
                </c:pt>
                <c:pt idx="582">
                  <c:v>0.18268176835951772</c:v>
                </c:pt>
                <c:pt idx="583">
                  <c:v>0.18275855766946286</c:v>
                </c:pt>
                <c:pt idx="584">
                  <c:v>0.182768578425997</c:v>
                </c:pt>
                <c:pt idx="585">
                  <c:v>0.18283206874485786</c:v>
                </c:pt>
                <c:pt idx="586">
                  <c:v>0.18288556849978968</c:v>
                </c:pt>
                <c:pt idx="587">
                  <c:v>0.18296922457642625</c:v>
                </c:pt>
                <c:pt idx="588">
                  <c:v>0.18303285439736433</c:v>
                </c:pt>
                <c:pt idx="589">
                  <c:v>0.18311664530305805</c:v>
                </c:pt>
                <c:pt idx="590">
                  <c:v>0.183307975730024</c:v>
                </c:pt>
                <c:pt idx="591">
                  <c:v>0.183307975730024</c:v>
                </c:pt>
                <c:pt idx="592">
                  <c:v>0.18342565758098242</c:v>
                </c:pt>
                <c:pt idx="593">
                  <c:v>0.18349970640046975</c:v>
                </c:pt>
                <c:pt idx="594">
                  <c:v>0.18349970640046975</c:v>
                </c:pt>
                <c:pt idx="595">
                  <c:v>0.18351991191044228</c:v>
                </c:pt>
                <c:pt idx="596">
                  <c:v>0.18359403686568262</c:v>
                </c:pt>
                <c:pt idx="597">
                  <c:v>0.18373233872893968</c:v>
                </c:pt>
                <c:pt idx="598">
                  <c:v>0.18387084911558121</c:v>
                </c:pt>
                <c:pt idx="599">
                  <c:v>0.1839858698851928</c:v>
                </c:pt>
                <c:pt idx="600">
                  <c:v>0.18399602568584519</c:v>
                </c:pt>
                <c:pt idx="601">
                  <c:v>0.18427065674062063</c:v>
                </c:pt>
                <c:pt idx="602">
                  <c:v>0.18459039391590062</c:v>
                </c:pt>
                <c:pt idx="603">
                  <c:v>0.18467561727825074</c:v>
                </c:pt>
                <c:pt idx="604">
                  <c:v>0.18469608259608813</c:v>
                </c:pt>
                <c:pt idx="605">
                  <c:v>0.18473702684228999</c:v>
                </c:pt>
                <c:pt idx="606">
                  <c:v>0.18482238568735446</c:v>
                </c:pt>
                <c:pt idx="607">
                  <c:v>0.18483263404986783</c:v>
                </c:pt>
                <c:pt idx="608">
                  <c:v>0.18484288354898337</c:v>
                </c:pt>
                <c:pt idx="609">
                  <c:v>0.1849488616397566</c:v>
                </c:pt>
                <c:pt idx="610">
                  <c:v>0.18496254508462034</c:v>
                </c:pt>
                <c:pt idx="611">
                  <c:v>0.18496254508462034</c:v>
                </c:pt>
                <c:pt idx="612">
                  <c:v>0.18497280899707744</c:v>
                </c:pt>
                <c:pt idx="613">
                  <c:v>0.18499334023975139</c:v>
                </c:pt>
                <c:pt idx="614">
                  <c:v>0.18505496132351307</c:v>
                </c:pt>
                <c:pt idx="615">
                  <c:v>0.18509949097639983</c:v>
                </c:pt>
                <c:pt idx="616">
                  <c:v>0.18554252634703874</c:v>
                </c:pt>
                <c:pt idx="617">
                  <c:v>0.18555285473067001</c:v>
                </c:pt>
                <c:pt idx="618">
                  <c:v>0.18558729098231352</c:v>
                </c:pt>
                <c:pt idx="619">
                  <c:v>0.18558729098231352</c:v>
                </c:pt>
                <c:pt idx="620">
                  <c:v>0.18580798602723944</c:v>
                </c:pt>
                <c:pt idx="621">
                  <c:v>0.18580798602723944</c:v>
                </c:pt>
                <c:pt idx="622">
                  <c:v>0.18604305036185373</c:v>
                </c:pt>
                <c:pt idx="623">
                  <c:v>0.18614694439790772</c:v>
                </c:pt>
                <c:pt idx="624">
                  <c:v>0.18615734018392344</c:v>
                </c:pt>
                <c:pt idx="625">
                  <c:v>0.18632730253964114</c:v>
                </c:pt>
                <c:pt idx="626">
                  <c:v>0.18632730253964114</c:v>
                </c:pt>
                <c:pt idx="627">
                  <c:v>0.18665770709672602</c:v>
                </c:pt>
                <c:pt idx="628">
                  <c:v>0.18666816001194678</c:v>
                </c:pt>
                <c:pt idx="629">
                  <c:v>0.18672044215400702</c:v>
                </c:pt>
                <c:pt idx="630">
                  <c:v>0.18679368637340057</c:v>
                </c:pt>
                <c:pt idx="631">
                  <c:v>0.18690890060184664</c:v>
                </c:pt>
                <c:pt idx="632">
                  <c:v>0.18697530056279565</c:v>
                </c:pt>
                <c:pt idx="633">
                  <c:v>0.18698578908002991</c:v>
                </c:pt>
                <c:pt idx="634">
                  <c:v>0.18708023871438459</c:v>
                </c:pt>
                <c:pt idx="635">
                  <c:v>0.1870907390084191</c:v>
                </c:pt>
                <c:pt idx="636">
                  <c:v>0.18711174313299903</c:v>
                </c:pt>
                <c:pt idx="637">
                  <c:v>0.18725890416089283</c:v>
                </c:pt>
                <c:pt idx="638">
                  <c:v>0.18735362997658078</c:v>
                </c:pt>
                <c:pt idx="639">
                  <c:v>0.18735362997658078</c:v>
                </c:pt>
                <c:pt idx="640">
                  <c:v>0.18735362997658078</c:v>
                </c:pt>
                <c:pt idx="641">
                  <c:v>0.1875363351649382</c:v>
                </c:pt>
                <c:pt idx="642">
                  <c:v>0.18759966232060782</c:v>
                </c:pt>
                <c:pt idx="643">
                  <c:v>0.18780048076923078</c:v>
                </c:pt>
                <c:pt idx="644">
                  <c:v>0.18832037061448936</c:v>
                </c:pt>
                <c:pt idx="645">
                  <c:v>0.18859384429692216</c:v>
                </c:pt>
                <c:pt idx="646">
                  <c:v>0.18878610534264678</c:v>
                </c:pt>
                <c:pt idx="647">
                  <c:v>0.18880749188127785</c:v>
                </c:pt>
                <c:pt idx="648">
                  <c:v>0.18892163530567521</c:v>
                </c:pt>
                <c:pt idx="649">
                  <c:v>0.18899661696055639</c:v>
                </c:pt>
                <c:pt idx="650">
                  <c:v>0.18933656467737048</c:v>
                </c:pt>
                <c:pt idx="651">
                  <c:v>0.18942263979390817</c:v>
                </c:pt>
                <c:pt idx="652">
                  <c:v>0.18944417080286441</c:v>
                </c:pt>
                <c:pt idx="653">
                  <c:v>0.18951597619679339</c:v>
                </c:pt>
                <c:pt idx="654">
                  <c:v>0.18952675170100261</c:v>
                </c:pt>
                <c:pt idx="655">
                  <c:v>0.18955908556697121</c:v>
                </c:pt>
                <c:pt idx="656">
                  <c:v>0.18982536066818528</c:v>
                </c:pt>
                <c:pt idx="657">
                  <c:v>0.18984337921214997</c:v>
                </c:pt>
                <c:pt idx="658">
                  <c:v>0.18984337921214997</c:v>
                </c:pt>
                <c:pt idx="659">
                  <c:v>0.18985419198055895</c:v>
                </c:pt>
                <c:pt idx="660">
                  <c:v>0.18996238744728544</c:v>
                </c:pt>
                <c:pt idx="661">
                  <c:v>0.19001292087861973</c:v>
                </c:pt>
                <c:pt idx="662">
                  <c:v>0.19006709368407046</c:v>
                </c:pt>
                <c:pt idx="663">
                  <c:v>0.19007793195210035</c:v>
                </c:pt>
                <c:pt idx="664">
                  <c:v>0.19019361710221006</c:v>
                </c:pt>
                <c:pt idx="665">
                  <c:v>0.19024789300458497</c:v>
                </c:pt>
                <c:pt idx="666">
                  <c:v>0.19047981866321262</c:v>
                </c:pt>
                <c:pt idx="667">
                  <c:v>0.19049070405364218</c:v>
                </c:pt>
                <c:pt idx="668">
                  <c:v>0.19071231047964146</c:v>
                </c:pt>
                <c:pt idx="669">
                  <c:v>0.19078872057083987</c:v>
                </c:pt>
                <c:pt idx="670">
                  <c:v>0.19079964129667434</c:v>
                </c:pt>
                <c:pt idx="671">
                  <c:v>0.19082876934526649</c:v>
                </c:pt>
                <c:pt idx="672">
                  <c:v>0.19087247809738314</c:v>
                </c:pt>
                <c:pt idx="673">
                  <c:v>0.19088340841414064</c:v>
                </c:pt>
                <c:pt idx="674">
                  <c:v>0.19098913271834833</c:v>
                </c:pt>
                <c:pt idx="675">
                  <c:v>0.19100007640003056</c:v>
                </c:pt>
                <c:pt idx="676">
                  <c:v>0.19114976584153687</c:v>
                </c:pt>
                <c:pt idx="677">
                  <c:v>0.191508512553383</c:v>
                </c:pt>
                <c:pt idx="678">
                  <c:v>0.19163696293741136</c:v>
                </c:pt>
                <c:pt idx="679">
                  <c:v>0.19165532705981564</c:v>
                </c:pt>
                <c:pt idx="680">
                  <c:v>0.19168839135101978</c:v>
                </c:pt>
                <c:pt idx="681">
                  <c:v>0.19168839135101978</c:v>
                </c:pt>
                <c:pt idx="682">
                  <c:v>0.19169941531678328</c:v>
                </c:pt>
                <c:pt idx="683">
                  <c:v>0.19211188596238449</c:v>
                </c:pt>
                <c:pt idx="684">
                  <c:v>0.19227071716977506</c:v>
                </c:pt>
                <c:pt idx="685">
                  <c:v>0.19235578125300556</c:v>
                </c:pt>
                <c:pt idx="686">
                  <c:v>0.19276736833988745</c:v>
                </c:pt>
                <c:pt idx="687">
                  <c:v>0.19282312334895202</c:v>
                </c:pt>
                <c:pt idx="688">
                  <c:v>0.19284171551990126</c:v>
                </c:pt>
                <c:pt idx="689">
                  <c:v>0.19289751355105034</c:v>
                </c:pt>
                <c:pt idx="690">
                  <c:v>0.19290867703229292</c:v>
                </c:pt>
                <c:pt idx="691">
                  <c:v>0.19292728570601742</c:v>
                </c:pt>
                <c:pt idx="692">
                  <c:v>0.19312848838332142</c:v>
                </c:pt>
                <c:pt idx="693">
                  <c:v>0.19317325709428784</c:v>
                </c:pt>
                <c:pt idx="694">
                  <c:v>0.19318072056408772</c:v>
                </c:pt>
                <c:pt idx="695">
                  <c:v>0.19323671497584541</c:v>
                </c:pt>
                <c:pt idx="696">
                  <c:v>0.19336375589759455</c:v>
                </c:pt>
                <c:pt idx="697">
                  <c:v>0.19362583743174688</c:v>
                </c:pt>
                <c:pt idx="698">
                  <c:v>0.19385104485713178</c:v>
                </c:pt>
                <c:pt idx="699">
                  <c:v>0.19389238972370335</c:v>
                </c:pt>
                <c:pt idx="700">
                  <c:v>0.19424264791577639</c:v>
                </c:pt>
                <c:pt idx="701">
                  <c:v>0.19433701925879862</c:v>
                </c:pt>
                <c:pt idx="702">
                  <c:v>0.19441258238233178</c:v>
                </c:pt>
                <c:pt idx="703">
                  <c:v>0.19481404998928523</c:v>
                </c:pt>
                <c:pt idx="704">
                  <c:v>0.19492037502680154</c:v>
                </c:pt>
                <c:pt idx="705">
                  <c:v>0.1951638400437167</c:v>
                </c:pt>
                <c:pt idx="706">
                  <c:v>0.19544992572902825</c:v>
                </c:pt>
                <c:pt idx="707">
                  <c:v>0.19594779950621155</c:v>
                </c:pt>
                <c:pt idx="708">
                  <c:v>0.19621308741293045</c:v>
                </c:pt>
                <c:pt idx="709">
                  <c:v>0.19635949496337896</c:v>
                </c:pt>
                <c:pt idx="710">
                  <c:v>0.1965833808409837</c:v>
                </c:pt>
                <c:pt idx="711">
                  <c:v>0.19673034172060358</c:v>
                </c:pt>
                <c:pt idx="712">
                  <c:v>0.19732428272623229</c:v>
                </c:pt>
                <c:pt idx="713">
                  <c:v>0.19738660139749714</c:v>
                </c:pt>
                <c:pt idx="714">
                  <c:v>0.19749575384129242</c:v>
                </c:pt>
                <c:pt idx="715">
                  <c:v>0.19751525805368464</c:v>
                </c:pt>
                <c:pt idx="716">
                  <c:v>0.19761283692988699</c:v>
                </c:pt>
                <c:pt idx="717">
                  <c:v>0.19761283692988699</c:v>
                </c:pt>
                <c:pt idx="718">
                  <c:v>0.19761283692988699</c:v>
                </c:pt>
                <c:pt idx="719">
                  <c:v>0.19765189548167766</c:v>
                </c:pt>
                <c:pt idx="720">
                  <c:v>0.19806686737442561</c:v>
                </c:pt>
                <c:pt idx="721">
                  <c:v>0.19811788013868251</c:v>
                </c:pt>
                <c:pt idx="722">
                  <c:v>0.19823570224997522</c:v>
                </c:pt>
                <c:pt idx="723">
                  <c:v>0.1984284467021192</c:v>
                </c:pt>
                <c:pt idx="724">
                  <c:v>0.19853087155052612</c:v>
                </c:pt>
                <c:pt idx="725">
                  <c:v>0.19862945674843577</c:v>
                </c:pt>
                <c:pt idx="726">
                  <c:v>0.19878739687903788</c:v>
                </c:pt>
                <c:pt idx="727">
                  <c:v>0.19894558838157761</c:v>
                </c:pt>
                <c:pt idx="728">
                  <c:v>0.19913575084134855</c:v>
                </c:pt>
                <c:pt idx="729">
                  <c:v>0.19927464030927422</c:v>
                </c:pt>
                <c:pt idx="730">
                  <c:v>0.19928655413619242</c:v>
                </c:pt>
                <c:pt idx="731">
                  <c:v>0.19933819718534465</c:v>
                </c:pt>
                <c:pt idx="732">
                  <c:v>0.199568931108805</c:v>
                </c:pt>
                <c:pt idx="733">
                  <c:v>0.1997842330283294</c:v>
                </c:pt>
                <c:pt idx="734">
                  <c:v>0.19986808706253872</c:v>
                </c:pt>
                <c:pt idx="735">
                  <c:v>0.19990004997501248</c:v>
                </c:pt>
                <c:pt idx="736">
                  <c:v>0.19990804230054174</c:v>
                </c:pt>
                <c:pt idx="737">
                  <c:v>0.20004801152276547</c:v>
                </c:pt>
                <c:pt idx="738">
                  <c:v>0.20032452573168533</c:v>
                </c:pt>
                <c:pt idx="739">
                  <c:v>0.20040883402140366</c:v>
                </c:pt>
                <c:pt idx="740">
                  <c:v>0.20040883402140366</c:v>
                </c:pt>
                <c:pt idx="741">
                  <c:v>0.20048115477145145</c:v>
                </c:pt>
                <c:pt idx="742">
                  <c:v>0.20066218521119694</c:v>
                </c:pt>
                <c:pt idx="743">
                  <c:v>0.20072663040205543</c:v>
                </c:pt>
                <c:pt idx="744">
                  <c:v>0.20083144217058621</c:v>
                </c:pt>
                <c:pt idx="745">
                  <c:v>0.2008435428800964</c:v>
                </c:pt>
                <c:pt idx="746">
                  <c:v>0.20088388911209323</c:v>
                </c:pt>
                <c:pt idx="747">
                  <c:v>0.2009363634536942</c:v>
                </c:pt>
                <c:pt idx="748">
                  <c:v>0.20138147693175182</c:v>
                </c:pt>
                <c:pt idx="749">
                  <c:v>0.20176341222282754</c:v>
                </c:pt>
                <c:pt idx="750">
                  <c:v>0.20183671409829446</c:v>
                </c:pt>
                <c:pt idx="751">
                  <c:v>0.20186115989422476</c:v>
                </c:pt>
                <c:pt idx="752">
                  <c:v>0.20208143881984439</c:v>
                </c:pt>
                <c:pt idx="753">
                  <c:v>0.20249473513688646</c:v>
                </c:pt>
                <c:pt idx="754">
                  <c:v>0.20258908855169061</c:v>
                </c:pt>
                <c:pt idx="755">
                  <c:v>0.20281095990427322</c:v>
                </c:pt>
                <c:pt idx="756">
                  <c:v>0.20290972546314145</c:v>
                </c:pt>
                <c:pt idx="757">
                  <c:v>0.20303331776744563</c:v>
                </c:pt>
                <c:pt idx="758">
                  <c:v>0.20303331776744563</c:v>
                </c:pt>
                <c:pt idx="759">
                  <c:v>0.20303331776744563</c:v>
                </c:pt>
                <c:pt idx="760">
                  <c:v>0.20309929524544548</c:v>
                </c:pt>
                <c:pt idx="761">
                  <c:v>0.20318182741735577</c:v>
                </c:pt>
                <c:pt idx="762">
                  <c:v>0.20370332647532136</c:v>
                </c:pt>
                <c:pt idx="763">
                  <c:v>0.20374482997493937</c:v>
                </c:pt>
                <c:pt idx="764">
                  <c:v>0.20376558806748715</c:v>
                </c:pt>
                <c:pt idx="765">
                  <c:v>0.20378635039025086</c:v>
                </c:pt>
                <c:pt idx="766">
                  <c:v>0.20378635039025086</c:v>
                </c:pt>
                <c:pt idx="767">
                  <c:v>0.20379880981495069</c:v>
                </c:pt>
                <c:pt idx="768">
                  <c:v>0.20379880981495069</c:v>
                </c:pt>
                <c:pt idx="769">
                  <c:v>0.20436941816026652</c:v>
                </c:pt>
                <c:pt idx="770">
                  <c:v>0.20496423374121217</c:v>
                </c:pt>
                <c:pt idx="771">
                  <c:v>0.2052376652163205</c:v>
                </c:pt>
                <c:pt idx="772">
                  <c:v>0.20541051291005075</c:v>
                </c:pt>
                <c:pt idx="773">
                  <c:v>0.20541895195250715</c:v>
                </c:pt>
                <c:pt idx="774">
                  <c:v>0.20549493454986334</c:v>
                </c:pt>
                <c:pt idx="775">
                  <c:v>0.20552449852022361</c:v>
                </c:pt>
                <c:pt idx="776">
                  <c:v>0.20564283951632803</c:v>
                </c:pt>
                <c:pt idx="777">
                  <c:v>0.20596898107145062</c:v>
                </c:pt>
                <c:pt idx="778">
                  <c:v>0.20600292524153843</c:v>
                </c:pt>
                <c:pt idx="779">
                  <c:v>0.20653049422747269</c:v>
                </c:pt>
                <c:pt idx="780">
                  <c:v>0.20672261958903546</c:v>
                </c:pt>
                <c:pt idx="781">
                  <c:v>0.20673116679070536</c:v>
                </c:pt>
                <c:pt idx="782">
                  <c:v>0.20691510273334848</c:v>
                </c:pt>
                <c:pt idx="783">
                  <c:v>0.20703933747412007</c:v>
                </c:pt>
                <c:pt idx="784">
                  <c:v>0.20714655618850339</c:v>
                </c:pt>
                <c:pt idx="785">
                  <c:v>0.20721094073767096</c:v>
                </c:pt>
                <c:pt idx="786">
                  <c:v>0.20732693384197542</c:v>
                </c:pt>
                <c:pt idx="787">
                  <c:v>0.20732693384197542</c:v>
                </c:pt>
                <c:pt idx="788">
                  <c:v>0.20743014789769545</c:v>
                </c:pt>
                <c:pt idx="789">
                  <c:v>0.20748609843140509</c:v>
                </c:pt>
                <c:pt idx="790">
                  <c:v>0.20758947106202774</c:v>
                </c:pt>
                <c:pt idx="791">
                  <c:v>0.20765413127894181</c:v>
                </c:pt>
                <c:pt idx="792">
                  <c:v>0.20770588846193791</c:v>
                </c:pt>
                <c:pt idx="793">
                  <c:v>0.20815120103242996</c:v>
                </c:pt>
                <c:pt idx="794">
                  <c:v>0.20820754127714505</c:v>
                </c:pt>
                <c:pt idx="795">
                  <c:v>0.20860713019170993</c:v>
                </c:pt>
                <c:pt idx="796">
                  <c:v>0.20865936358894102</c:v>
                </c:pt>
                <c:pt idx="797">
                  <c:v>0.20871597929537486</c:v>
                </c:pt>
                <c:pt idx="798">
                  <c:v>0.20902136198319468</c:v>
                </c:pt>
                <c:pt idx="799">
                  <c:v>0.20910440582983084</c:v>
                </c:pt>
                <c:pt idx="800">
                  <c:v>0.20917001338688085</c:v>
                </c:pt>
                <c:pt idx="801">
                  <c:v>0.20931887637627161</c:v>
                </c:pt>
                <c:pt idx="802">
                  <c:v>0.20941531244764619</c:v>
                </c:pt>
                <c:pt idx="803">
                  <c:v>0.20942408376963348</c:v>
                </c:pt>
                <c:pt idx="804">
                  <c:v>0.20944601528955914</c:v>
                </c:pt>
                <c:pt idx="805">
                  <c:v>0.20952061682869594</c:v>
                </c:pt>
                <c:pt idx="806">
                  <c:v>0.20954256857280554</c:v>
                </c:pt>
                <c:pt idx="807">
                  <c:v>0.2101855938793955</c:v>
                </c:pt>
                <c:pt idx="808">
                  <c:v>0.2102828304068973</c:v>
                </c:pt>
                <c:pt idx="809">
                  <c:v>0.2106726778604083</c:v>
                </c:pt>
                <c:pt idx="810">
                  <c:v>0.21075703928511214</c:v>
                </c:pt>
                <c:pt idx="811">
                  <c:v>0.21104615579427222</c:v>
                </c:pt>
                <c:pt idx="812">
                  <c:v>0.21131820295000212</c:v>
                </c:pt>
                <c:pt idx="813">
                  <c:v>0.21137180300147962</c:v>
                </c:pt>
                <c:pt idx="814">
                  <c:v>0.21137180300147962</c:v>
                </c:pt>
                <c:pt idx="815">
                  <c:v>0.21145672538115076</c:v>
                </c:pt>
                <c:pt idx="816">
                  <c:v>0.21147014041617326</c:v>
                </c:pt>
                <c:pt idx="817">
                  <c:v>0.21165812978876519</c:v>
                </c:pt>
                <c:pt idx="818">
                  <c:v>0.21197668256491783</c:v>
                </c:pt>
                <c:pt idx="819">
                  <c:v>0.21208457933023692</c:v>
                </c:pt>
                <c:pt idx="820">
                  <c:v>0.21214756984958735</c:v>
                </c:pt>
                <c:pt idx="821">
                  <c:v>0.21229619565217392</c:v>
                </c:pt>
                <c:pt idx="822">
                  <c:v>0.212422465799983</c:v>
                </c:pt>
                <c:pt idx="823">
                  <c:v>0.21263475727742459</c:v>
                </c:pt>
                <c:pt idx="824">
                  <c:v>0.21268902737307782</c:v>
                </c:pt>
                <c:pt idx="825">
                  <c:v>0.2126980750824205</c:v>
                </c:pt>
                <c:pt idx="826">
                  <c:v>0.21278406672908332</c:v>
                </c:pt>
                <c:pt idx="827">
                  <c:v>0.21283388315419816</c:v>
                </c:pt>
                <c:pt idx="828">
                  <c:v>0.21323780279767995</c:v>
                </c:pt>
                <c:pt idx="829">
                  <c:v>0.2132468972576449</c:v>
                </c:pt>
                <c:pt idx="830">
                  <c:v>0.21358850039513874</c:v>
                </c:pt>
                <c:pt idx="831">
                  <c:v>0.21363869424030082</c:v>
                </c:pt>
                <c:pt idx="832">
                  <c:v>0.21378027663167798</c:v>
                </c:pt>
                <c:pt idx="833">
                  <c:v>0.21379855899771236</c:v>
                </c:pt>
                <c:pt idx="834">
                  <c:v>0.21386257191128979</c:v>
                </c:pt>
                <c:pt idx="835">
                  <c:v>0.21399987160007702</c:v>
                </c:pt>
                <c:pt idx="836">
                  <c:v>0.21428877555393649</c:v>
                </c:pt>
                <c:pt idx="837">
                  <c:v>0.2144266232095377</c:v>
                </c:pt>
                <c:pt idx="838">
                  <c:v>0.21455083782102169</c:v>
                </c:pt>
                <c:pt idx="839">
                  <c:v>0.214679805070737</c:v>
                </c:pt>
                <c:pt idx="840">
                  <c:v>0.21472129176329127</c:v>
                </c:pt>
                <c:pt idx="841">
                  <c:v>0.21490125287430425</c:v>
                </c:pt>
                <c:pt idx="842">
                  <c:v>0.2151555574680494</c:v>
                </c:pt>
                <c:pt idx="843">
                  <c:v>0.21522038567493113</c:v>
                </c:pt>
                <c:pt idx="844">
                  <c:v>0.21603404696580181</c:v>
                </c:pt>
                <c:pt idx="845">
                  <c:v>0.21603404696580181</c:v>
                </c:pt>
                <c:pt idx="846">
                  <c:v>0.21606672140356945</c:v>
                </c:pt>
                <c:pt idx="847">
                  <c:v>0.21613209993948301</c:v>
                </c:pt>
                <c:pt idx="848">
                  <c:v>0.21622556651098429</c:v>
                </c:pt>
                <c:pt idx="849">
                  <c:v>0.21649239029248121</c:v>
                </c:pt>
                <c:pt idx="850">
                  <c:v>0.21660493426040245</c:v>
                </c:pt>
                <c:pt idx="851">
                  <c:v>0.2167363835367043</c:v>
                </c:pt>
                <c:pt idx="852">
                  <c:v>0.21677866897897244</c:v>
                </c:pt>
                <c:pt idx="853">
                  <c:v>0.21677866897897244</c:v>
                </c:pt>
                <c:pt idx="854">
                  <c:v>0.21751897853087684</c:v>
                </c:pt>
                <c:pt idx="855">
                  <c:v>0.21810250817884405</c:v>
                </c:pt>
                <c:pt idx="856">
                  <c:v>0.21816436503261555</c:v>
                </c:pt>
                <c:pt idx="857">
                  <c:v>0.21834537872005938</c:v>
                </c:pt>
                <c:pt idx="858">
                  <c:v>0.21834537872005938</c:v>
                </c:pt>
                <c:pt idx="859">
                  <c:v>0.21878965562508207</c:v>
                </c:pt>
                <c:pt idx="860">
                  <c:v>0.21893814997263272</c:v>
                </c:pt>
                <c:pt idx="861">
                  <c:v>0.21897170885521591</c:v>
                </c:pt>
                <c:pt idx="862">
                  <c:v>0.2194233554219511</c:v>
                </c:pt>
                <c:pt idx="863">
                  <c:v>0.21959682023804297</c:v>
                </c:pt>
                <c:pt idx="864">
                  <c:v>0.21970296159592234</c:v>
                </c:pt>
                <c:pt idx="865">
                  <c:v>0.219775389551878</c:v>
                </c:pt>
                <c:pt idx="866">
                  <c:v>0.21998812064148535</c:v>
                </c:pt>
                <c:pt idx="867">
                  <c:v>0.22011401906187406</c:v>
                </c:pt>
                <c:pt idx="868">
                  <c:v>0.22032740652609775</c:v>
                </c:pt>
                <c:pt idx="869">
                  <c:v>0.22074080614542405</c:v>
                </c:pt>
                <c:pt idx="870">
                  <c:v>0.22101401228837905</c:v>
                </c:pt>
                <c:pt idx="871">
                  <c:v>0.22103355289332918</c:v>
                </c:pt>
                <c:pt idx="872">
                  <c:v>0.22161647053609027</c:v>
                </c:pt>
                <c:pt idx="873">
                  <c:v>0.22221234611795029</c:v>
                </c:pt>
                <c:pt idx="874">
                  <c:v>0.22239025041142196</c:v>
                </c:pt>
                <c:pt idx="875">
                  <c:v>0.222995272500223</c:v>
                </c:pt>
                <c:pt idx="876">
                  <c:v>0.22382380589999551</c:v>
                </c:pt>
                <c:pt idx="877">
                  <c:v>0.22443666397342671</c:v>
                </c:pt>
                <c:pt idx="878">
                  <c:v>0.22455257898636968</c:v>
                </c:pt>
                <c:pt idx="879">
                  <c:v>0.22456266421144822</c:v>
                </c:pt>
                <c:pt idx="880">
                  <c:v>0.22464842521453926</c:v>
                </c:pt>
                <c:pt idx="881">
                  <c:v>0.22471405136963216</c:v>
                </c:pt>
                <c:pt idx="882">
                  <c:v>0.22491116009176373</c:v>
                </c:pt>
                <c:pt idx="883">
                  <c:v>0.22500731273766397</c:v>
                </c:pt>
                <c:pt idx="884">
                  <c:v>0.22564195135159529</c:v>
                </c:pt>
                <c:pt idx="885">
                  <c:v>0.22585599421808655</c:v>
                </c:pt>
                <c:pt idx="886">
                  <c:v>0.22595295659443704</c:v>
                </c:pt>
                <c:pt idx="887">
                  <c:v>0.22634164007152396</c:v>
                </c:pt>
                <c:pt idx="888">
                  <c:v>0.22642876551037042</c:v>
                </c:pt>
                <c:pt idx="889">
                  <c:v>0.22645953168168848</c:v>
                </c:pt>
                <c:pt idx="890">
                  <c:v>0.22664944130912718</c:v>
                </c:pt>
                <c:pt idx="891">
                  <c:v>0.2275002275002275</c:v>
                </c:pt>
                <c:pt idx="892">
                  <c:v>0.22812300392371565</c:v>
                </c:pt>
                <c:pt idx="893">
                  <c:v>0.22833656810138142</c:v>
                </c:pt>
                <c:pt idx="894">
                  <c:v>0.22836785494073855</c:v>
                </c:pt>
                <c:pt idx="895">
                  <c:v>0.2286341396497325</c:v>
                </c:pt>
                <c:pt idx="896">
                  <c:v>0.22911082090407131</c:v>
                </c:pt>
                <c:pt idx="897">
                  <c:v>0.22911082090407131</c:v>
                </c:pt>
                <c:pt idx="898">
                  <c:v>0.22931046343644659</c:v>
                </c:pt>
                <c:pt idx="899">
                  <c:v>0.2296158526784689</c:v>
                </c:pt>
                <c:pt idx="900">
                  <c:v>0.23022377751174139</c:v>
                </c:pt>
                <c:pt idx="901">
                  <c:v>0.23052629152354825</c:v>
                </c:pt>
                <c:pt idx="902">
                  <c:v>0.23073905720021229</c:v>
                </c:pt>
                <c:pt idx="903">
                  <c:v>0.23117645698962017</c:v>
                </c:pt>
                <c:pt idx="904">
                  <c:v>0.231862551879245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888448"/>
        <c:axId val="72929664"/>
      </c:scatterChart>
      <c:valAx>
        <c:axId val="68888448"/>
        <c:scaling>
          <c:orientation val="minMax"/>
          <c:max val="78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2929664"/>
        <c:crosses val="autoZero"/>
        <c:crossBetween val="midCat"/>
      </c:valAx>
      <c:valAx>
        <c:axId val="72929664"/>
        <c:scaling>
          <c:orientation val="minMax"/>
          <c:min val="9.0000000000000024E-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mph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68888448"/>
        <c:crosses val="autoZero"/>
        <c:crossBetween val="midCat"/>
        <c:majorUnit val="2.0000000000000004E-2"/>
      </c:valAx>
      <c:spPr>
        <a:solidFill>
          <a:srgbClr val="C808BA"/>
        </a:solidFill>
      </c:spPr>
    </c:plotArea>
    <c:plotVisOnly val="1"/>
    <c:dispBlanksAs val="gap"/>
    <c:showDLblsOverMax val="0"/>
  </c:chart>
  <c:spPr>
    <a:solidFill>
      <a:srgbClr val="66FFFF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1/mph vs Age - Mal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M$1</c:f>
              <c:strCache>
                <c:ptCount val="1"/>
                <c:pt idx="0">
                  <c:v>1/mph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trendline>
            <c:spPr>
              <a:ln w="38100">
                <a:solidFill>
                  <a:srgbClr val="66FF66"/>
                </a:solidFill>
              </a:ln>
            </c:spPr>
            <c:trendlineType val="linear"/>
            <c:dispRSqr val="0"/>
            <c:dispEq val="0"/>
          </c:trendline>
          <c:xVal>
            <c:numRef>
              <c:f>Sheet3!$K$2:$K$978</c:f>
              <c:numCache>
                <c:formatCode>General</c:formatCode>
                <c:ptCount val="977"/>
                <c:pt idx="0">
                  <c:v>28</c:v>
                </c:pt>
                <c:pt idx="1">
                  <c:v>32</c:v>
                </c:pt>
                <c:pt idx="2">
                  <c:v>30</c:v>
                </c:pt>
                <c:pt idx="3">
                  <c:v>38</c:v>
                </c:pt>
                <c:pt idx="4">
                  <c:v>45</c:v>
                </c:pt>
                <c:pt idx="5">
                  <c:v>24</c:v>
                </c:pt>
                <c:pt idx="6">
                  <c:v>34</c:v>
                </c:pt>
                <c:pt idx="7">
                  <c:v>46</c:v>
                </c:pt>
                <c:pt idx="8">
                  <c:v>23</c:v>
                </c:pt>
                <c:pt idx="9">
                  <c:v>32</c:v>
                </c:pt>
                <c:pt idx="10">
                  <c:v>37</c:v>
                </c:pt>
                <c:pt idx="11">
                  <c:v>35</c:v>
                </c:pt>
                <c:pt idx="12">
                  <c:v>59</c:v>
                </c:pt>
                <c:pt idx="13">
                  <c:v>32</c:v>
                </c:pt>
                <c:pt idx="14">
                  <c:v>37</c:v>
                </c:pt>
                <c:pt idx="15">
                  <c:v>44</c:v>
                </c:pt>
                <c:pt idx="16">
                  <c:v>39</c:v>
                </c:pt>
                <c:pt idx="17">
                  <c:v>24</c:v>
                </c:pt>
                <c:pt idx="18">
                  <c:v>53</c:v>
                </c:pt>
                <c:pt idx="19">
                  <c:v>30</c:v>
                </c:pt>
                <c:pt idx="20">
                  <c:v>43</c:v>
                </c:pt>
                <c:pt idx="21">
                  <c:v>35</c:v>
                </c:pt>
                <c:pt idx="22">
                  <c:v>32</c:v>
                </c:pt>
                <c:pt idx="23">
                  <c:v>44</c:v>
                </c:pt>
                <c:pt idx="24">
                  <c:v>29</c:v>
                </c:pt>
                <c:pt idx="25">
                  <c:v>30</c:v>
                </c:pt>
                <c:pt idx="26">
                  <c:v>24</c:v>
                </c:pt>
                <c:pt idx="27">
                  <c:v>34</c:v>
                </c:pt>
                <c:pt idx="28">
                  <c:v>47</c:v>
                </c:pt>
                <c:pt idx="29">
                  <c:v>42</c:v>
                </c:pt>
                <c:pt idx="30">
                  <c:v>33</c:v>
                </c:pt>
                <c:pt idx="31">
                  <c:v>43</c:v>
                </c:pt>
                <c:pt idx="32">
                  <c:v>36</c:v>
                </c:pt>
                <c:pt idx="33">
                  <c:v>41</c:v>
                </c:pt>
                <c:pt idx="34">
                  <c:v>27</c:v>
                </c:pt>
                <c:pt idx="35">
                  <c:v>41</c:v>
                </c:pt>
                <c:pt idx="36">
                  <c:v>26</c:v>
                </c:pt>
                <c:pt idx="37">
                  <c:v>43</c:v>
                </c:pt>
                <c:pt idx="38">
                  <c:v>47</c:v>
                </c:pt>
                <c:pt idx="39">
                  <c:v>49</c:v>
                </c:pt>
                <c:pt idx="40">
                  <c:v>56</c:v>
                </c:pt>
                <c:pt idx="41">
                  <c:v>33</c:v>
                </c:pt>
                <c:pt idx="42">
                  <c:v>45</c:v>
                </c:pt>
                <c:pt idx="43">
                  <c:v>48</c:v>
                </c:pt>
                <c:pt idx="44">
                  <c:v>42</c:v>
                </c:pt>
                <c:pt idx="45">
                  <c:v>52</c:v>
                </c:pt>
                <c:pt idx="46">
                  <c:v>46</c:v>
                </c:pt>
                <c:pt idx="47">
                  <c:v>43</c:v>
                </c:pt>
                <c:pt idx="48">
                  <c:v>42</c:v>
                </c:pt>
                <c:pt idx="49">
                  <c:v>26</c:v>
                </c:pt>
                <c:pt idx="50">
                  <c:v>34</c:v>
                </c:pt>
                <c:pt idx="51">
                  <c:v>27</c:v>
                </c:pt>
                <c:pt idx="52">
                  <c:v>41</c:v>
                </c:pt>
                <c:pt idx="53">
                  <c:v>18</c:v>
                </c:pt>
                <c:pt idx="54">
                  <c:v>33</c:v>
                </c:pt>
                <c:pt idx="55">
                  <c:v>34</c:v>
                </c:pt>
                <c:pt idx="56">
                  <c:v>38</c:v>
                </c:pt>
                <c:pt idx="57">
                  <c:v>38</c:v>
                </c:pt>
                <c:pt idx="58">
                  <c:v>29</c:v>
                </c:pt>
                <c:pt idx="59">
                  <c:v>52</c:v>
                </c:pt>
                <c:pt idx="60">
                  <c:v>32</c:v>
                </c:pt>
                <c:pt idx="61">
                  <c:v>40</c:v>
                </c:pt>
                <c:pt idx="62">
                  <c:v>38</c:v>
                </c:pt>
                <c:pt idx="63">
                  <c:v>36</c:v>
                </c:pt>
                <c:pt idx="64">
                  <c:v>49</c:v>
                </c:pt>
                <c:pt idx="65">
                  <c:v>33</c:v>
                </c:pt>
                <c:pt idx="66">
                  <c:v>39</c:v>
                </c:pt>
                <c:pt idx="67">
                  <c:v>45</c:v>
                </c:pt>
                <c:pt idx="68">
                  <c:v>45</c:v>
                </c:pt>
                <c:pt idx="69">
                  <c:v>28</c:v>
                </c:pt>
                <c:pt idx="70">
                  <c:v>37</c:v>
                </c:pt>
                <c:pt idx="71">
                  <c:v>45</c:v>
                </c:pt>
                <c:pt idx="72">
                  <c:v>49</c:v>
                </c:pt>
                <c:pt idx="73">
                  <c:v>43</c:v>
                </c:pt>
                <c:pt idx="74">
                  <c:v>25</c:v>
                </c:pt>
                <c:pt idx="75">
                  <c:v>36</c:v>
                </c:pt>
                <c:pt idx="76">
                  <c:v>30</c:v>
                </c:pt>
                <c:pt idx="77">
                  <c:v>46</c:v>
                </c:pt>
                <c:pt idx="78">
                  <c:v>52</c:v>
                </c:pt>
                <c:pt idx="79">
                  <c:v>32</c:v>
                </c:pt>
                <c:pt idx="80">
                  <c:v>58</c:v>
                </c:pt>
                <c:pt idx="81">
                  <c:v>43</c:v>
                </c:pt>
                <c:pt idx="82">
                  <c:v>41</c:v>
                </c:pt>
                <c:pt idx="83">
                  <c:v>30</c:v>
                </c:pt>
                <c:pt idx="84">
                  <c:v>22</c:v>
                </c:pt>
                <c:pt idx="85">
                  <c:v>54</c:v>
                </c:pt>
                <c:pt idx="86">
                  <c:v>41</c:v>
                </c:pt>
                <c:pt idx="87">
                  <c:v>31</c:v>
                </c:pt>
                <c:pt idx="88">
                  <c:v>41</c:v>
                </c:pt>
                <c:pt idx="89">
                  <c:v>47</c:v>
                </c:pt>
                <c:pt idx="90">
                  <c:v>48</c:v>
                </c:pt>
                <c:pt idx="91">
                  <c:v>43</c:v>
                </c:pt>
                <c:pt idx="92">
                  <c:v>37</c:v>
                </c:pt>
                <c:pt idx="93">
                  <c:v>25</c:v>
                </c:pt>
                <c:pt idx="94">
                  <c:v>34</c:v>
                </c:pt>
                <c:pt idx="95">
                  <c:v>44</c:v>
                </c:pt>
                <c:pt idx="96">
                  <c:v>32</c:v>
                </c:pt>
                <c:pt idx="97">
                  <c:v>48</c:v>
                </c:pt>
                <c:pt idx="98">
                  <c:v>44</c:v>
                </c:pt>
                <c:pt idx="99">
                  <c:v>31</c:v>
                </c:pt>
                <c:pt idx="100">
                  <c:v>33</c:v>
                </c:pt>
                <c:pt idx="101">
                  <c:v>44</c:v>
                </c:pt>
                <c:pt idx="102">
                  <c:v>30</c:v>
                </c:pt>
                <c:pt idx="103">
                  <c:v>29</c:v>
                </c:pt>
                <c:pt idx="104">
                  <c:v>48</c:v>
                </c:pt>
                <c:pt idx="105">
                  <c:v>36</c:v>
                </c:pt>
                <c:pt idx="106">
                  <c:v>60</c:v>
                </c:pt>
                <c:pt idx="107">
                  <c:v>37</c:v>
                </c:pt>
                <c:pt idx="108">
                  <c:v>26</c:v>
                </c:pt>
                <c:pt idx="109">
                  <c:v>30</c:v>
                </c:pt>
                <c:pt idx="110">
                  <c:v>53</c:v>
                </c:pt>
                <c:pt idx="111">
                  <c:v>47</c:v>
                </c:pt>
                <c:pt idx="112">
                  <c:v>35</c:v>
                </c:pt>
                <c:pt idx="113">
                  <c:v>37</c:v>
                </c:pt>
                <c:pt idx="114">
                  <c:v>35</c:v>
                </c:pt>
                <c:pt idx="115">
                  <c:v>26</c:v>
                </c:pt>
                <c:pt idx="116">
                  <c:v>50</c:v>
                </c:pt>
                <c:pt idx="117">
                  <c:v>44</c:v>
                </c:pt>
                <c:pt idx="118">
                  <c:v>41</c:v>
                </c:pt>
                <c:pt idx="119">
                  <c:v>49</c:v>
                </c:pt>
                <c:pt idx="120">
                  <c:v>39</c:v>
                </c:pt>
                <c:pt idx="121">
                  <c:v>49</c:v>
                </c:pt>
                <c:pt idx="122">
                  <c:v>56</c:v>
                </c:pt>
                <c:pt idx="123">
                  <c:v>46</c:v>
                </c:pt>
                <c:pt idx="124">
                  <c:v>33</c:v>
                </c:pt>
                <c:pt idx="125">
                  <c:v>41</c:v>
                </c:pt>
                <c:pt idx="126">
                  <c:v>57</c:v>
                </c:pt>
                <c:pt idx="127">
                  <c:v>48</c:v>
                </c:pt>
                <c:pt idx="128">
                  <c:v>43</c:v>
                </c:pt>
                <c:pt idx="129">
                  <c:v>43</c:v>
                </c:pt>
                <c:pt idx="130">
                  <c:v>46</c:v>
                </c:pt>
                <c:pt idx="131">
                  <c:v>49</c:v>
                </c:pt>
                <c:pt idx="132">
                  <c:v>35</c:v>
                </c:pt>
                <c:pt idx="133">
                  <c:v>56</c:v>
                </c:pt>
                <c:pt idx="134">
                  <c:v>50</c:v>
                </c:pt>
                <c:pt idx="135">
                  <c:v>30</c:v>
                </c:pt>
                <c:pt idx="136">
                  <c:v>51</c:v>
                </c:pt>
                <c:pt idx="137">
                  <c:v>45</c:v>
                </c:pt>
                <c:pt idx="138">
                  <c:v>43</c:v>
                </c:pt>
                <c:pt idx="139">
                  <c:v>55</c:v>
                </c:pt>
                <c:pt idx="140">
                  <c:v>41</c:v>
                </c:pt>
                <c:pt idx="141">
                  <c:v>46</c:v>
                </c:pt>
                <c:pt idx="142">
                  <c:v>31</c:v>
                </c:pt>
                <c:pt idx="143">
                  <c:v>46</c:v>
                </c:pt>
                <c:pt idx="144">
                  <c:v>51</c:v>
                </c:pt>
                <c:pt idx="145">
                  <c:v>52</c:v>
                </c:pt>
                <c:pt idx="146">
                  <c:v>45</c:v>
                </c:pt>
                <c:pt idx="147">
                  <c:v>47</c:v>
                </c:pt>
                <c:pt idx="148">
                  <c:v>27</c:v>
                </c:pt>
                <c:pt idx="149">
                  <c:v>44</c:v>
                </c:pt>
                <c:pt idx="150">
                  <c:v>44</c:v>
                </c:pt>
                <c:pt idx="151">
                  <c:v>29</c:v>
                </c:pt>
                <c:pt idx="152">
                  <c:v>44</c:v>
                </c:pt>
                <c:pt idx="153">
                  <c:v>40</c:v>
                </c:pt>
                <c:pt idx="154">
                  <c:v>48</c:v>
                </c:pt>
                <c:pt idx="155">
                  <c:v>48</c:v>
                </c:pt>
                <c:pt idx="156">
                  <c:v>33</c:v>
                </c:pt>
                <c:pt idx="157">
                  <c:v>22</c:v>
                </c:pt>
                <c:pt idx="158">
                  <c:v>46</c:v>
                </c:pt>
                <c:pt idx="159">
                  <c:v>45</c:v>
                </c:pt>
                <c:pt idx="160">
                  <c:v>50</c:v>
                </c:pt>
                <c:pt idx="161">
                  <c:v>23</c:v>
                </c:pt>
                <c:pt idx="162">
                  <c:v>44</c:v>
                </c:pt>
                <c:pt idx="163">
                  <c:v>42</c:v>
                </c:pt>
                <c:pt idx="164">
                  <c:v>38</c:v>
                </c:pt>
                <c:pt idx="165">
                  <c:v>25</c:v>
                </c:pt>
                <c:pt idx="166">
                  <c:v>51</c:v>
                </c:pt>
                <c:pt idx="167">
                  <c:v>54</c:v>
                </c:pt>
                <c:pt idx="168">
                  <c:v>45</c:v>
                </c:pt>
                <c:pt idx="169">
                  <c:v>49</c:v>
                </c:pt>
                <c:pt idx="170">
                  <c:v>47</c:v>
                </c:pt>
                <c:pt idx="171">
                  <c:v>33</c:v>
                </c:pt>
                <c:pt idx="172">
                  <c:v>39</c:v>
                </c:pt>
                <c:pt idx="173">
                  <c:v>46</c:v>
                </c:pt>
                <c:pt idx="174">
                  <c:v>52</c:v>
                </c:pt>
                <c:pt idx="175">
                  <c:v>27</c:v>
                </c:pt>
                <c:pt idx="176">
                  <c:v>55</c:v>
                </c:pt>
                <c:pt idx="177">
                  <c:v>35</c:v>
                </c:pt>
                <c:pt idx="178">
                  <c:v>59</c:v>
                </c:pt>
                <c:pt idx="179">
                  <c:v>47</c:v>
                </c:pt>
                <c:pt idx="180">
                  <c:v>54</c:v>
                </c:pt>
                <c:pt idx="181">
                  <c:v>40</c:v>
                </c:pt>
                <c:pt idx="182">
                  <c:v>55</c:v>
                </c:pt>
                <c:pt idx="183">
                  <c:v>26</c:v>
                </c:pt>
                <c:pt idx="184">
                  <c:v>38</c:v>
                </c:pt>
                <c:pt idx="185">
                  <c:v>51</c:v>
                </c:pt>
                <c:pt idx="186">
                  <c:v>34</c:v>
                </c:pt>
                <c:pt idx="187">
                  <c:v>38</c:v>
                </c:pt>
                <c:pt idx="188">
                  <c:v>37</c:v>
                </c:pt>
                <c:pt idx="189">
                  <c:v>50</c:v>
                </c:pt>
                <c:pt idx="190">
                  <c:v>41</c:v>
                </c:pt>
                <c:pt idx="191">
                  <c:v>40</c:v>
                </c:pt>
                <c:pt idx="192">
                  <c:v>28</c:v>
                </c:pt>
                <c:pt idx="193">
                  <c:v>53</c:v>
                </c:pt>
                <c:pt idx="194">
                  <c:v>43</c:v>
                </c:pt>
                <c:pt idx="195">
                  <c:v>48</c:v>
                </c:pt>
                <c:pt idx="196">
                  <c:v>29</c:v>
                </c:pt>
                <c:pt idx="197">
                  <c:v>36</c:v>
                </c:pt>
                <c:pt idx="198">
                  <c:v>40</c:v>
                </c:pt>
                <c:pt idx="199">
                  <c:v>57</c:v>
                </c:pt>
                <c:pt idx="200">
                  <c:v>50</c:v>
                </c:pt>
                <c:pt idx="201">
                  <c:v>41</c:v>
                </c:pt>
                <c:pt idx="202">
                  <c:v>51</c:v>
                </c:pt>
                <c:pt idx="203">
                  <c:v>44</c:v>
                </c:pt>
                <c:pt idx="204">
                  <c:v>28</c:v>
                </c:pt>
                <c:pt idx="205">
                  <c:v>40</c:v>
                </c:pt>
                <c:pt idx="206">
                  <c:v>52</c:v>
                </c:pt>
                <c:pt idx="207">
                  <c:v>52</c:v>
                </c:pt>
                <c:pt idx="208">
                  <c:v>48</c:v>
                </c:pt>
                <c:pt idx="209">
                  <c:v>46</c:v>
                </c:pt>
                <c:pt idx="210">
                  <c:v>29</c:v>
                </c:pt>
                <c:pt idx="211">
                  <c:v>59</c:v>
                </c:pt>
                <c:pt idx="212">
                  <c:v>68</c:v>
                </c:pt>
                <c:pt idx="213">
                  <c:v>41</c:v>
                </c:pt>
                <c:pt idx="214">
                  <c:v>39</c:v>
                </c:pt>
                <c:pt idx="215">
                  <c:v>38</c:v>
                </c:pt>
                <c:pt idx="216">
                  <c:v>55</c:v>
                </c:pt>
                <c:pt idx="217">
                  <c:v>40</c:v>
                </c:pt>
                <c:pt idx="218">
                  <c:v>40</c:v>
                </c:pt>
                <c:pt idx="219">
                  <c:v>39</c:v>
                </c:pt>
                <c:pt idx="220">
                  <c:v>48</c:v>
                </c:pt>
                <c:pt idx="221">
                  <c:v>29</c:v>
                </c:pt>
                <c:pt idx="222">
                  <c:v>44</c:v>
                </c:pt>
                <c:pt idx="223">
                  <c:v>37</c:v>
                </c:pt>
                <c:pt idx="224">
                  <c:v>44</c:v>
                </c:pt>
                <c:pt idx="225">
                  <c:v>58</c:v>
                </c:pt>
                <c:pt idx="226">
                  <c:v>47</c:v>
                </c:pt>
                <c:pt idx="227">
                  <c:v>53</c:v>
                </c:pt>
                <c:pt idx="228">
                  <c:v>43</c:v>
                </c:pt>
                <c:pt idx="229">
                  <c:v>28</c:v>
                </c:pt>
                <c:pt idx="230">
                  <c:v>38</c:v>
                </c:pt>
                <c:pt idx="231">
                  <c:v>34</c:v>
                </c:pt>
                <c:pt idx="232">
                  <c:v>46</c:v>
                </c:pt>
                <c:pt idx="233">
                  <c:v>39</c:v>
                </c:pt>
                <c:pt idx="234">
                  <c:v>45</c:v>
                </c:pt>
                <c:pt idx="235">
                  <c:v>32</c:v>
                </c:pt>
                <c:pt idx="236">
                  <c:v>47</c:v>
                </c:pt>
                <c:pt idx="237">
                  <c:v>49</c:v>
                </c:pt>
                <c:pt idx="238">
                  <c:v>33</c:v>
                </c:pt>
                <c:pt idx="239">
                  <c:v>37</c:v>
                </c:pt>
                <c:pt idx="240">
                  <c:v>44</c:v>
                </c:pt>
                <c:pt idx="241">
                  <c:v>33</c:v>
                </c:pt>
                <c:pt idx="242">
                  <c:v>58</c:v>
                </c:pt>
                <c:pt idx="243">
                  <c:v>59</c:v>
                </c:pt>
                <c:pt idx="244">
                  <c:v>39</c:v>
                </c:pt>
                <c:pt idx="245">
                  <c:v>44</c:v>
                </c:pt>
                <c:pt idx="246">
                  <c:v>46</c:v>
                </c:pt>
                <c:pt idx="247">
                  <c:v>21</c:v>
                </c:pt>
                <c:pt idx="248">
                  <c:v>42</c:v>
                </c:pt>
                <c:pt idx="249">
                  <c:v>61</c:v>
                </c:pt>
                <c:pt idx="250">
                  <c:v>36</c:v>
                </c:pt>
                <c:pt idx="251">
                  <c:v>43</c:v>
                </c:pt>
                <c:pt idx="252">
                  <c:v>44</c:v>
                </c:pt>
                <c:pt idx="253">
                  <c:v>40</c:v>
                </c:pt>
                <c:pt idx="254">
                  <c:v>24</c:v>
                </c:pt>
                <c:pt idx="255">
                  <c:v>55</c:v>
                </c:pt>
                <c:pt idx="256">
                  <c:v>42</c:v>
                </c:pt>
                <c:pt idx="257">
                  <c:v>44</c:v>
                </c:pt>
                <c:pt idx="258">
                  <c:v>33</c:v>
                </c:pt>
                <c:pt idx="259">
                  <c:v>58</c:v>
                </c:pt>
                <c:pt idx="260">
                  <c:v>51</c:v>
                </c:pt>
                <c:pt idx="261">
                  <c:v>29</c:v>
                </c:pt>
                <c:pt idx="262">
                  <c:v>41</c:v>
                </c:pt>
                <c:pt idx="263">
                  <c:v>38</c:v>
                </c:pt>
                <c:pt idx="264">
                  <c:v>64</c:v>
                </c:pt>
                <c:pt idx="265">
                  <c:v>43</c:v>
                </c:pt>
                <c:pt idx="266">
                  <c:v>48</c:v>
                </c:pt>
                <c:pt idx="267">
                  <c:v>43</c:v>
                </c:pt>
                <c:pt idx="268">
                  <c:v>33</c:v>
                </c:pt>
                <c:pt idx="269">
                  <c:v>41</c:v>
                </c:pt>
                <c:pt idx="270">
                  <c:v>57</c:v>
                </c:pt>
                <c:pt idx="271">
                  <c:v>31</c:v>
                </c:pt>
                <c:pt idx="272">
                  <c:v>55</c:v>
                </c:pt>
                <c:pt idx="273">
                  <c:v>30</c:v>
                </c:pt>
                <c:pt idx="274">
                  <c:v>37</c:v>
                </c:pt>
                <c:pt idx="275">
                  <c:v>45</c:v>
                </c:pt>
                <c:pt idx="276">
                  <c:v>55</c:v>
                </c:pt>
                <c:pt idx="277">
                  <c:v>33</c:v>
                </c:pt>
                <c:pt idx="278">
                  <c:v>52</c:v>
                </c:pt>
                <c:pt idx="279">
                  <c:v>49</c:v>
                </c:pt>
                <c:pt idx="280">
                  <c:v>33</c:v>
                </c:pt>
                <c:pt idx="281">
                  <c:v>43</c:v>
                </c:pt>
                <c:pt idx="282">
                  <c:v>34</c:v>
                </c:pt>
                <c:pt idx="283">
                  <c:v>34</c:v>
                </c:pt>
                <c:pt idx="284">
                  <c:v>43</c:v>
                </c:pt>
                <c:pt idx="285">
                  <c:v>59</c:v>
                </c:pt>
                <c:pt idx="286">
                  <c:v>45</c:v>
                </c:pt>
                <c:pt idx="287">
                  <c:v>58</c:v>
                </c:pt>
                <c:pt idx="288">
                  <c:v>56</c:v>
                </c:pt>
                <c:pt idx="289">
                  <c:v>24</c:v>
                </c:pt>
                <c:pt idx="290">
                  <c:v>58</c:v>
                </c:pt>
                <c:pt idx="291">
                  <c:v>61</c:v>
                </c:pt>
                <c:pt idx="292">
                  <c:v>41</c:v>
                </c:pt>
                <c:pt idx="293">
                  <c:v>47</c:v>
                </c:pt>
                <c:pt idx="294">
                  <c:v>37</c:v>
                </c:pt>
                <c:pt idx="295">
                  <c:v>24</c:v>
                </c:pt>
                <c:pt idx="296">
                  <c:v>39</c:v>
                </c:pt>
                <c:pt idx="297">
                  <c:v>52</c:v>
                </c:pt>
                <c:pt idx="298">
                  <c:v>38</c:v>
                </c:pt>
                <c:pt idx="299">
                  <c:v>31</c:v>
                </c:pt>
                <c:pt idx="300">
                  <c:v>41</c:v>
                </c:pt>
                <c:pt idx="301">
                  <c:v>56</c:v>
                </c:pt>
                <c:pt idx="302">
                  <c:v>46</c:v>
                </c:pt>
                <c:pt idx="303">
                  <c:v>40</c:v>
                </c:pt>
                <c:pt idx="304">
                  <c:v>27</c:v>
                </c:pt>
                <c:pt idx="305">
                  <c:v>50</c:v>
                </c:pt>
                <c:pt idx="306">
                  <c:v>45</c:v>
                </c:pt>
                <c:pt idx="307">
                  <c:v>38</c:v>
                </c:pt>
                <c:pt idx="308">
                  <c:v>52</c:v>
                </c:pt>
                <c:pt idx="309">
                  <c:v>42</c:v>
                </c:pt>
                <c:pt idx="310">
                  <c:v>45</c:v>
                </c:pt>
                <c:pt idx="311">
                  <c:v>44</c:v>
                </c:pt>
                <c:pt idx="312">
                  <c:v>49</c:v>
                </c:pt>
                <c:pt idx="313">
                  <c:v>40</c:v>
                </c:pt>
                <c:pt idx="314">
                  <c:v>24</c:v>
                </c:pt>
                <c:pt idx="315">
                  <c:v>53</c:v>
                </c:pt>
                <c:pt idx="316">
                  <c:v>33</c:v>
                </c:pt>
                <c:pt idx="317">
                  <c:v>52</c:v>
                </c:pt>
                <c:pt idx="318">
                  <c:v>34</c:v>
                </c:pt>
                <c:pt idx="319">
                  <c:v>42</c:v>
                </c:pt>
                <c:pt idx="320">
                  <c:v>37</c:v>
                </c:pt>
                <c:pt idx="321">
                  <c:v>33</c:v>
                </c:pt>
                <c:pt idx="322">
                  <c:v>43</c:v>
                </c:pt>
                <c:pt idx="323">
                  <c:v>33</c:v>
                </c:pt>
                <c:pt idx="324">
                  <c:v>55</c:v>
                </c:pt>
                <c:pt idx="325">
                  <c:v>48</c:v>
                </c:pt>
                <c:pt idx="326">
                  <c:v>68</c:v>
                </c:pt>
                <c:pt idx="327">
                  <c:v>24</c:v>
                </c:pt>
                <c:pt idx="328">
                  <c:v>35</c:v>
                </c:pt>
                <c:pt idx="329">
                  <c:v>30</c:v>
                </c:pt>
                <c:pt idx="330">
                  <c:v>52</c:v>
                </c:pt>
                <c:pt idx="331">
                  <c:v>40</c:v>
                </c:pt>
                <c:pt idx="332">
                  <c:v>47</c:v>
                </c:pt>
                <c:pt idx="333">
                  <c:v>46</c:v>
                </c:pt>
                <c:pt idx="334">
                  <c:v>46</c:v>
                </c:pt>
                <c:pt idx="335">
                  <c:v>59</c:v>
                </c:pt>
                <c:pt idx="336">
                  <c:v>48</c:v>
                </c:pt>
                <c:pt idx="337">
                  <c:v>45</c:v>
                </c:pt>
                <c:pt idx="338">
                  <c:v>25</c:v>
                </c:pt>
                <c:pt idx="339">
                  <c:v>33</c:v>
                </c:pt>
                <c:pt idx="340">
                  <c:v>39</c:v>
                </c:pt>
                <c:pt idx="341">
                  <c:v>44</c:v>
                </c:pt>
                <c:pt idx="342">
                  <c:v>41</c:v>
                </c:pt>
                <c:pt idx="343">
                  <c:v>23</c:v>
                </c:pt>
                <c:pt idx="344">
                  <c:v>42</c:v>
                </c:pt>
                <c:pt idx="345">
                  <c:v>62</c:v>
                </c:pt>
                <c:pt idx="346">
                  <c:v>52</c:v>
                </c:pt>
                <c:pt idx="347">
                  <c:v>24</c:v>
                </c:pt>
                <c:pt idx="348">
                  <c:v>37</c:v>
                </c:pt>
                <c:pt idx="349">
                  <c:v>25</c:v>
                </c:pt>
                <c:pt idx="350">
                  <c:v>46</c:v>
                </c:pt>
                <c:pt idx="351">
                  <c:v>51</c:v>
                </c:pt>
                <c:pt idx="352">
                  <c:v>41</c:v>
                </c:pt>
                <c:pt idx="353">
                  <c:v>45</c:v>
                </c:pt>
                <c:pt idx="354">
                  <c:v>33</c:v>
                </c:pt>
                <c:pt idx="355">
                  <c:v>48</c:v>
                </c:pt>
                <c:pt idx="356">
                  <c:v>47</c:v>
                </c:pt>
                <c:pt idx="357">
                  <c:v>62</c:v>
                </c:pt>
                <c:pt idx="358">
                  <c:v>39</c:v>
                </c:pt>
                <c:pt idx="359">
                  <c:v>48</c:v>
                </c:pt>
                <c:pt idx="360">
                  <c:v>50</c:v>
                </c:pt>
                <c:pt idx="361">
                  <c:v>35</c:v>
                </c:pt>
                <c:pt idx="362">
                  <c:v>61</c:v>
                </c:pt>
                <c:pt idx="363">
                  <c:v>40</c:v>
                </c:pt>
                <c:pt idx="364">
                  <c:v>36</c:v>
                </c:pt>
                <c:pt idx="365">
                  <c:v>47</c:v>
                </c:pt>
                <c:pt idx="366">
                  <c:v>49</c:v>
                </c:pt>
                <c:pt idx="367">
                  <c:v>39</c:v>
                </c:pt>
                <c:pt idx="368">
                  <c:v>39</c:v>
                </c:pt>
                <c:pt idx="369">
                  <c:v>58</c:v>
                </c:pt>
                <c:pt idx="370">
                  <c:v>50</c:v>
                </c:pt>
                <c:pt idx="371">
                  <c:v>41</c:v>
                </c:pt>
                <c:pt idx="372">
                  <c:v>50</c:v>
                </c:pt>
                <c:pt idx="373">
                  <c:v>53</c:v>
                </c:pt>
                <c:pt idx="374">
                  <c:v>46</c:v>
                </c:pt>
                <c:pt idx="375">
                  <c:v>48</c:v>
                </c:pt>
                <c:pt idx="376">
                  <c:v>28</c:v>
                </c:pt>
                <c:pt idx="377">
                  <c:v>47</c:v>
                </c:pt>
                <c:pt idx="378">
                  <c:v>61</c:v>
                </c:pt>
                <c:pt idx="379">
                  <c:v>46</c:v>
                </c:pt>
                <c:pt idx="380">
                  <c:v>30</c:v>
                </c:pt>
                <c:pt idx="381">
                  <c:v>54</c:v>
                </c:pt>
                <c:pt idx="382">
                  <c:v>47</c:v>
                </c:pt>
                <c:pt idx="383">
                  <c:v>35</c:v>
                </c:pt>
                <c:pt idx="384">
                  <c:v>42</c:v>
                </c:pt>
                <c:pt idx="385">
                  <c:v>52</c:v>
                </c:pt>
                <c:pt idx="386">
                  <c:v>45</c:v>
                </c:pt>
                <c:pt idx="387">
                  <c:v>27</c:v>
                </c:pt>
                <c:pt idx="388">
                  <c:v>57</c:v>
                </c:pt>
                <c:pt idx="389">
                  <c:v>38</c:v>
                </c:pt>
                <c:pt idx="390">
                  <c:v>56</c:v>
                </c:pt>
                <c:pt idx="391">
                  <c:v>62</c:v>
                </c:pt>
                <c:pt idx="392">
                  <c:v>66</c:v>
                </c:pt>
                <c:pt idx="393">
                  <c:v>40</c:v>
                </c:pt>
                <c:pt idx="394">
                  <c:v>39</c:v>
                </c:pt>
                <c:pt idx="395">
                  <c:v>50</c:v>
                </c:pt>
                <c:pt idx="396">
                  <c:v>41</c:v>
                </c:pt>
                <c:pt idx="397">
                  <c:v>40</c:v>
                </c:pt>
                <c:pt idx="398">
                  <c:v>28</c:v>
                </c:pt>
                <c:pt idx="399">
                  <c:v>48</c:v>
                </c:pt>
                <c:pt idx="400">
                  <c:v>55</c:v>
                </c:pt>
                <c:pt idx="401">
                  <c:v>45</c:v>
                </c:pt>
                <c:pt idx="402">
                  <c:v>59</c:v>
                </c:pt>
                <c:pt idx="403">
                  <c:v>36</c:v>
                </c:pt>
                <c:pt idx="404">
                  <c:v>56</c:v>
                </c:pt>
                <c:pt idx="405">
                  <c:v>57</c:v>
                </c:pt>
                <c:pt idx="406">
                  <c:v>41</c:v>
                </c:pt>
                <c:pt idx="407">
                  <c:v>39</c:v>
                </c:pt>
                <c:pt idx="408">
                  <c:v>41</c:v>
                </c:pt>
                <c:pt idx="409">
                  <c:v>56</c:v>
                </c:pt>
                <c:pt idx="410">
                  <c:v>50</c:v>
                </c:pt>
                <c:pt idx="411">
                  <c:v>42</c:v>
                </c:pt>
                <c:pt idx="412">
                  <c:v>41</c:v>
                </c:pt>
                <c:pt idx="413">
                  <c:v>43</c:v>
                </c:pt>
                <c:pt idx="414">
                  <c:v>37</c:v>
                </c:pt>
                <c:pt idx="415">
                  <c:v>49</c:v>
                </c:pt>
                <c:pt idx="416">
                  <c:v>45</c:v>
                </c:pt>
                <c:pt idx="417">
                  <c:v>49</c:v>
                </c:pt>
                <c:pt idx="418">
                  <c:v>50</c:v>
                </c:pt>
                <c:pt idx="419">
                  <c:v>30</c:v>
                </c:pt>
                <c:pt idx="420">
                  <c:v>60</c:v>
                </c:pt>
                <c:pt idx="421">
                  <c:v>46</c:v>
                </c:pt>
                <c:pt idx="422">
                  <c:v>36</c:v>
                </c:pt>
                <c:pt idx="423">
                  <c:v>53</c:v>
                </c:pt>
                <c:pt idx="424">
                  <c:v>38</c:v>
                </c:pt>
                <c:pt idx="425">
                  <c:v>54</c:v>
                </c:pt>
                <c:pt idx="426">
                  <c:v>52</c:v>
                </c:pt>
                <c:pt idx="427">
                  <c:v>46</c:v>
                </c:pt>
                <c:pt idx="428">
                  <c:v>56</c:v>
                </c:pt>
                <c:pt idx="429">
                  <c:v>43</c:v>
                </c:pt>
                <c:pt idx="430">
                  <c:v>21</c:v>
                </c:pt>
                <c:pt idx="431">
                  <c:v>50</c:v>
                </c:pt>
                <c:pt idx="432">
                  <c:v>27</c:v>
                </c:pt>
                <c:pt idx="433">
                  <c:v>34</c:v>
                </c:pt>
                <c:pt idx="434">
                  <c:v>46</c:v>
                </c:pt>
                <c:pt idx="435">
                  <c:v>40</c:v>
                </c:pt>
                <c:pt idx="436">
                  <c:v>35</c:v>
                </c:pt>
                <c:pt idx="437">
                  <c:v>35</c:v>
                </c:pt>
                <c:pt idx="438">
                  <c:v>32</c:v>
                </c:pt>
                <c:pt idx="439">
                  <c:v>43</c:v>
                </c:pt>
                <c:pt idx="440">
                  <c:v>54</c:v>
                </c:pt>
                <c:pt idx="441">
                  <c:v>46</c:v>
                </c:pt>
                <c:pt idx="442">
                  <c:v>43</c:v>
                </c:pt>
                <c:pt idx="443">
                  <c:v>67</c:v>
                </c:pt>
                <c:pt idx="444">
                  <c:v>48</c:v>
                </c:pt>
                <c:pt idx="445">
                  <c:v>41</c:v>
                </c:pt>
                <c:pt idx="446">
                  <c:v>31</c:v>
                </c:pt>
                <c:pt idx="447">
                  <c:v>26</c:v>
                </c:pt>
                <c:pt idx="448">
                  <c:v>60</c:v>
                </c:pt>
                <c:pt idx="449">
                  <c:v>54</c:v>
                </c:pt>
                <c:pt idx="450">
                  <c:v>29</c:v>
                </c:pt>
                <c:pt idx="451">
                  <c:v>30</c:v>
                </c:pt>
                <c:pt idx="452">
                  <c:v>45</c:v>
                </c:pt>
                <c:pt idx="453">
                  <c:v>45</c:v>
                </c:pt>
                <c:pt idx="454">
                  <c:v>42</c:v>
                </c:pt>
                <c:pt idx="455">
                  <c:v>40</c:v>
                </c:pt>
                <c:pt idx="456">
                  <c:v>51</c:v>
                </c:pt>
                <c:pt idx="457">
                  <c:v>31</c:v>
                </c:pt>
                <c:pt idx="458">
                  <c:v>49</c:v>
                </c:pt>
                <c:pt idx="459">
                  <c:v>44</c:v>
                </c:pt>
                <c:pt idx="460">
                  <c:v>52</c:v>
                </c:pt>
                <c:pt idx="461">
                  <c:v>57</c:v>
                </c:pt>
                <c:pt idx="462">
                  <c:v>35</c:v>
                </c:pt>
                <c:pt idx="463">
                  <c:v>41</c:v>
                </c:pt>
                <c:pt idx="464">
                  <c:v>42</c:v>
                </c:pt>
                <c:pt idx="465">
                  <c:v>48</c:v>
                </c:pt>
                <c:pt idx="466">
                  <c:v>57</c:v>
                </c:pt>
                <c:pt idx="467">
                  <c:v>68</c:v>
                </c:pt>
                <c:pt idx="468">
                  <c:v>36</c:v>
                </c:pt>
                <c:pt idx="469">
                  <c:v>33</c:v>
                </c:pt>
                <c:pt idx="470">
                  <c:v>39</c:v>
                </c:pt>
                <c:pt idx="471">
                  <c:v>36</c:v>
                </c:pt>
                <c:pt idx="472">
                  <c:v>57</c:v>
                </c:pt>
                <c:pt idx="473">
                  <c:v>51</c:v>
                </c:pt>
                <c:pt idx="474">
                  <c:v>35</c:v>
                </c:pt>
                <c:pt idx="475">
                  <c:v>36</c:v>
                </c:pt>
                <c:pt idx="476">
                  <c:v>42</c:v>
                </c:pt>
                <c:pt idx="477">
                  <c:v>45</c:v>
                </c:pt>
                <c:pt idx="478">
                  <c:v>35</c:v>
                </c:pt>
                <c:pt idx="479">
                  <c:v>56</c:v>
                </c:pt>
                <c:pt idx="480">
                  <c:v>57</c:v>
                </c:pt>
                <c:pt idx="481">
                  <c:v>52</c:v>
                </c:pt>
                <c:pt idx="482">
                  <c:v>45</c:v>
                </c:pt>
                <c:pt idx="483">
                  <c:v>47</c:v>
                </c:pt>
                <c:pt idx="484">
                  <c:v>40</c:v>
                </c:pt>
                <c:pt idx="485">
                  <c:v>26</c:v>
                </c:pt>
                <c:pt idx="486">
                  <c:v>64</c:v>
                </c:pt>
                <c:pt idx="487">
                  <c:v>54</c:v>
                </c:pt>
                <c:pt idx="488">
                  <c:v>37</c:v>
                </c:pt>
                <c:pt idx="489">
                  <c:v>39</c:v>
                </c:pt>
                <c:pt idx="490">
                  <c:v>46</c:v>
                </c:pt>
                <c:pt idx="491">
                  <c:v>31</c:v>
                </c:pt>
                <c:pt idx="492">
                  <c:v>59</c:v>
                </c:pt>
                <c:pt idx="493">
                  <c:v>34</c:v>
                </c:pt>
                <c:pt idx="494">
                  <c:v>59</c:v>
                </c:pt>
                <c:pt idx="495">
                  <c:v>59</c:v>
                </c:pt>
                <c:pt idx="496">
                  <c:v>42</c:v>
                </c:pt>
                <c:pt idx="497">
                  <c:v>27</c:v>
                </c:pt>
                <c:pt idx="498">
                  <c:v>58</c:v>
                </c:pt>
                <c:pt idx="499">
                  <c:v>33</c:v>
                </c:pt>
                <c:pt idx="500">
                  <c:v>36</c:v>
                </c:pt>
                <c:pt idx="501">
                  <c:v>65</c:v>
                </c:pt>
                <c:pt idx="502">
                  <c:v>43</c:v>
                </c:pt>
                <c:pt idx="503">
                  <c:v>34</c:v>
                </c:pt>
                <c:pt idx="504">
                  <c:v>41</c:v>
                </c:pt>
                <c:pt idx="505">
                  <c:v>40</c:v>
                </c:pt>
                <c:pt idx="506">
                  <c:v>46</c:v>
                </c:pt>
                <c:pt idx="507">
                  <c:v>43</c:v>
                </c:pt>
                <c:pt idx="508">
                  <c:v>39</c:v>
                </c:pt>
                <c:pt idx="509">
                  <c:v>30</c:v>
                </c:pt>
                <c:pt idx="510">
                  <c:v>51</c:v>
                </c:pt>
                <c:pt idx="511">
                  <c:v>45</c:v>
                </c:pt>
                <c:pt idx="512">
                  <c:v>50</c:v>
                </c:pt>
                <c:pt idx="513">
                  <c:v>30</c:v>
                </c:pt>
                <c:pt idx="514">
                  <c:v>49</c:v>
                </c:pt>
                <c:pt idx="515">
                  <c:v>23</c:v>
                </c:pt>
                <c:pt idx="516">
                  <c:v>41</c:v>
                </c:pt>
                <c:pt idx="517">
                  <c:v>26</c:v>
                </c:pt>
                <c:pt idx="518">
                  <c:v>55</c:v>
                </c:pt>
                <c:pt idx="519">
                  <c:v>49</c:v>
                </c:pt>
                <c:pt idx="520">
                  <c:v>39</c:v>
                </c:pt>
                <c:pt idx="521">
                  <c:v>42</c:v>
                </c:pt>
                <c:pt idx="522">
                  <c:v>66</c:v>
                </c:pt>
                <c:pt idx="523">
                  <c:v>56</c:v>
                </c:pt>
                <c:pt idx="524">
                  <c:v>46</c:v>
                </c:pt>
                <c:pt idx="525">
                  <c:v>43</c:v>
                </c:pt>
                <c:pt idx="526">
                  <c:v>31</c:v>
                </c:pt>
                <c:pt idx="527">
                  <c:v>56</c:v>
                </c:pt>
                <c:pt idx="528">
                  <c:v>28</c:v>
                </c:pt>
                <c:pt idx="529">
                  <c:v>47</c:v>
                </c:pt>
                <c:pt idx="530">
                  <c:v>44</c:v>
                </c:pt>
                <c:pt idx="531">
                  <c:v>49</c:v>
                </c:pt>
                <c:pt idx="532">
                  <c:v>32</c:v>
                </c:pt>
                <c:pt idx="533">
                  <c:v>35</c:v>
                </c:pt>
                <c:pt idx="534">
                  <c:v>43</c:v>
                </c:pt>
                <c:pt idx="535">
                  <c:v>26</c:v>
                </c:pt>
                <c:pt idx="536">
                  <c:v>43</c:v>
                </c:pt>
                <c:pt idx="537">
                  <c:v>24</c:v>
                </c:pt>
                <c:pt idx="538">
                  <c:v>28</c:v>
                </c:pt>
                <c:pt idx="539">
                  <c:v>48</c:v>
                </c:pt>
                <c:pt idx="540">
                  <c:v>47</c:v>
                </c:pt>
                <c:pt idx="541">
                  <c:v>39</c:v>
                </c:pt>
                <c:pt idx="542">
                  <c:v>50</c:v>
                </c:pt>
                <c:pt idx="543">
                  <c:v>50</c:v>
                </c:pt>
                <c:pt idx="544">
                  <c:v>54</c:v>
                </c:pt>
                <c:pt idx="545">
                  <c:v>60</c:v>
                </c:pt>
                <c:pt idx="546">
                  <c:v>42</c:v>
                </c:pt>
                <c:pt idx="547">
                  <c:v>58</c:v>
                </c:pt>
                <c:pt idx="548">
                  <c:v>69</c:v>
                </c:pt>
                <c:pt idx="549">
                  <c:v>55</c:v>
                </c:pt>
                <c:pt idx="550">
                  <c:v>30</c:v>
                </c:pt>
                <c:pt idx="551">
                  <c:v>55</c:v>
                </c:pt>
                <c:pt idx="552">
                  <c:v>57</c:v>
                </c:pt>
                <c:pt idx="553">
                  <c:v>56</c:v>
                </c:pt>
                <c:pt idx="554">
                  <c:v>39</c:v>
                </c:pt>
                <c:pt idx="555">
                  <c:v>34</c:v>
                </c:pt>
                <c:pt idx="556">
                  <c:v>41</c:v>
                </c:pt>
                <c:pt idx="557">
                  <c:v>25</c:v>
                </c:pt>
                <c:pt idx="558">
                  <c:v>33</c:v>
                </c:pt>
                <c:pt idx="559">
                  <c:v>55</c:v>
                </c:pt>
                <c:pt idx="560">
                  <c:v>55</c:v>
                </c:pt>
                <c:pt idx="561">
                  <c:v>35</c:v>
                </c:pt>
                <c:pt idx="562">
                  <c:v>43</c:v>
                </c:pt>
                <c:pt idx="563">
                  <c:v>47</c:v>
                </c:pt>
                <c:pt idx="564">
                  <c:v>54</c:v>
                </c:pt>
                <c:pt idx="565">
                  <c:v>35</c:v>
                </c:pt>
                <c:pt idx="566">
                  <c:v>27</c:v>
                </c:pt>
                <c:pt idx="567">
                  <c:v>24</c:v>
                </c:pt>
                <c:pt idx="568">
                  <c:v>26</c:v>
                </c:pt>
                <c:pt idx="569">
                  <c:v>48</c:v>
                </c:pt>
                <c:pt idx="570">
                  <c:v>27</c:v>
                </c:pt>
                <c:pt idx="571">
                  <c:v>49</c:v>
                </c:pt>
                <c:pt idx="572">
                  <c:v>38</c:v>
                </c:pt>
                <c:pt idx="573">
                  <c:v>30</c:v>
                </c:pt>
                <c:pt idx="574">
                  <c:v>48</c:v>
                </c:pt>
                <c:pt idx="575">
                  <c:v>33</c:v>
                </c:pt>
                <c:pt idx="576">
                  <c:v>43</c:v>
                </c:pt>
                <c:pt idx="577">
                  <c:v>46</c:v>
                </c:pt>
                <c:pt idx="578">
                  <c:v>59</c:v>
                </c:pt>
                <c:pt idx="579">
                  <c:v>34</c:v>
                </c:pt>
                <c:pt idx="580">
                  <c:v>47</c:v>
                </c:pt>
                <c:pt idx="581">
                  <c:v>57</c:v>
                </c:pt>
                <c:pt idx="582">
                  <c:v>46</c:v>
                </c:pt>
                <c:pt idx="583">
                  <c:v>44</c:v>
                </c:pt>
                <c:pt idx="584">
                  <c:v>43</c:v>
                </c:pt>
                <c:pt idx="585">
                  <c:v>38</c:v>
                </c:pt>
                <c:pt idx="586">
                  <c:v>49</c:v>
                </c:pt>
                <c:pt idx="587">
                  <c:v>27</c:v>
                </c:pt>
                <c:pt idx="588">
                  <c:v>31</c:v>
                </c:pt>
                <c:pt idx="589">
                  <c:v>27</c:v>
                </c:pt>
                <c:pt idx="590">
                  <c:v>56</c:v>
                </c:pt>
                <c:pt idx="591">
                  <c:v>55</c:v>
                </c:pt>
                <c:pt idx="592">
                  <c:v>48</c:v>
                </c:pt>
                <c:pt idx="593">
                  <c:v>34</c:v>
                </c:pt>
                <c:pt idx="594">
                  <c:v>37</c:v>
                </c:pt>
                <c:pt idx="595">
                  <c:v>27</c:v>
                </c:pt>
                <c:pt idx="596">
                  <c:v>35</c:v>
                </c:pt>
                <c:pt idx="597">
                  <c:v>63</c:v>
                </c:pt>
                <c:pt idx="598">
                  <c:v>49</c:v>
                </c:pt>
                <c:pt idx="599">
                  <c:v>44</c:v>
                </c:pt>
                <c:pt idx="600">
                  <c:v>33</c:v>
                </c:pt>
                <c:pt idx="601">
                  <c:v>34</c:v>
                </c:pt>
                <c:pt idx="602">
                  <c:v>45</c:v>
                </c:pt>
                <c:pt idx="603">
                  <c:v>39</c:v>
                </c:pt>
                <c:pt idx="604">
                  <c:v>51</c:v>
                </c:pt>
                <c:pt idx="605">
                  <c:v>34</c:v>
                </c:pt>
                <c:pt idx="606">
                  <c:v>32</c:v>
                </c:pt>
                <c:pt idx="607">
                  <c:v>35</c:v>
                </c:pt>
                <c:pt idx="608">
                  <c:v>67</c:v>
                </c:pt>
                <c:pt idx="609">
                  <c:v>53</c:v>
                </c:pt>
                <c:pt idx="610">
                  <c:v>37</c:v>
                </c:pt>
                <c:pt idx="611">
                  <c:v>36</c:v>
                </c:pt>
                <c:pt idx="612">
                  <c:v>32</c:v>
                </c:pt>
                <c:pt idx="613">
                  <c:v>48</c:v>
                </c:pt>
                <c:pt idx="614">
                  <c:v>24</c:v>
                </c:pt>
                <c:pt idx="615">
                  <c:v>32</c:v>
                </c:pt>
                <c:pt idx="616">
                  <c:v>45</c:v>
                </c:pt>
                <c:pt idx="617">
                  <c:v>51</c:v>
                </c:pt>
                <c:pt idx="618">
                  <c:v>43</c:v>
                </c:pt>
                <c:pt idx="619">
                  <c:v>64</c:v>
                </c:pt>
                <c:pt idx="620">
                  <c:v>30</c:v>
                </c:pt>
                <c:pt idx="621">
                  <c:v>46</c:v>
                </c:pt>
                <c:pt idx="622">
                  <c:v>59</c:v>
                </c:pt>
                <c:pt idx="623">
                  <c:v>37</c:v>
                </c:pt>
                <c:pt idx="624">
                  <c:v>39</c:v>
                </c:pt>
                <c:pt idx="625">
                  <c:v>34</c:v>
                </c:pt>
                <c:pt idx="626">
                  <c:v>57</c:v>
                </c:pt>
                <c:pt idx="627">
                  <c:v>64</c:v>
                </c:pt>
                <c:pt idx="628">
                  <c:v>48</c:v>
                </c:pt>
                <c:pt idx="629">
                  <c:v>39</c:v>
                </c:pt>
                <c:pt idx="630">
                  <c:v>44</c:v>
                </c:pt>
                <c:pt idx="631">
                  <c:v>34</c:v>
                </c:pt>
                <c:pt idx="632">
                  <c:v>60</c:v>
                </c:pt>
                <c:pt idx="633">
                  <c:v>38</c:v>
                </c:pt>
                <c:pt idx="634">
                  <c:v>48</c:v>
                </c:pt>
                <c:pt idx="635">
                  <c:v>28</c:v>
                </c:pt>
                <c:pt idx="636">
                  <c:v>45</c:v>
                </c:pt>
                <c:pt idx="637">
                  <c:v>46</c:v>
                </c:pt>
                <c:pt idx="638">
                  <c:v>61</c:v>
                </c:pt>
                <c:pt idx="639">
                  <c:v>40</c:v>
                </c:pt>
                <c:pt idx="640">
                  <c:v>52</c:v>
                </c:pt>
                <c:pt idx="641">
                  <c:v>34</c:v>
                </c:pt>
                <c:pt idx="642">
                  <c:v>40</c:v>
                </c:pt>
                <c:pt idx="643">
                  <c:v>38</c:v>
                </c:pt>
                <c:pt idx="644">
                  <c:v>41</c:v>
                </c:pt>
                <c:pt idx="645">
                  <c:v>29</c:v>
                </c:pt>
                <c:pt idx="646">
                  <c:v>56</c:v>
                </c:pt>
                <c:pt idx="647">
                  <c:v>26</c:v>
                </c:pt>
                <c:pt idx="648">
                  <c:v>39</c:v>
                </c:pt>
                <c:pt idx="649">
                  <c:v>29</c:v>
                </c:pt>
                <c:pt idx="650">
                  <c:v>34</c:v>
                </c:pt>
                <c:pt idx="651">
                  <c:v>44</c:v>
                </c:pt>
                <c:pt idx="652">
                  <c:v>45</c:v>
                </c:pt>
                <c:pt idx="653">
                  <c:v>39</c:v>
                </c:pt>
                <c:pt idx="654">
                  <c:v>51</c:v>
                </c:pt>
                <c:pt idx="655">
                  <c:v>27</c:v>
                </c:pt>
                <c:pt idx="656">
                  <c:v>51</c:v>
                </c:pt>
                <c:pt idx="657">
                  <c:v>33</c:v>
                </c:pt>
                <c:pt idx="658">
                  <c:v>67</c:v>
                </c:pt>
                <c:pt idx="659">
                  <c:v>29</c:v>
                </c:pt>
                <c:pt idx="660">
                  <c:v>28</c:v>
                </c:pt>
                <c:pt idx="661">
                  <c:v>31</c:v>
                </c:pt>
                <c:pt idx="662">
                  <c:v>43</c:v>
                </c:pt>
                <c:pt idx="663">
                  <c:v>61</c:v>
                </c:pt>
                <c:pt idx="664">
                  <c:v>58</c:v>
                </c:pt>
                <c:pt idx="665">
                  <c:v>47</c:v>
                </c:pt>
                <c:pt idx="666">
                  <c:v>43</c:v>
                </c:pt>
                <c:pt idx="667">
                  <c:v>44</c:v>
                </c:pt>
                <c:pt idx="668">
                  <c:v>46</c:v>
                </c:pt>
                <c:pt idx="669">
                  <c:v>40</c:v>
                </c:pt>
                <c:pt idx="670">
                  <c:v>26</c:v>
                </c:pt>
                <c:pt idx="671">
                  <c:v>38</c:v>
                </c:pt>
                <c:pt idx="672">
                  <c:v>40</c:v>
                </c:pt>
                <c:pt idx="673">
                  <c:v>42</c:v>
                </c:pt>
                <c:pt idx="674">
                  <c:v>46</c:v>
                </c:pt>
                <c:pt idx="675">
                  <c:v>39</c:v>
                </c:pt>
                <c:pt idx="676">
                  <c:v>32</c:v>
                </c:pt>
                <c:pt idx="677">
                  <c:v>37</c:v>
                </c:pt>
                <c:pt idx="678">
                  <c:v>43</c:v>
                </c:pt>
                <c:pt idx="679">
                  <c:v>26</c:v>
                </c:pt>
                <c:pt idx="680">
                  <c:v>42</c:v>
                </c:pt>
                <c:pt idx="681">
                  <c:v>29</c:v>
                </c:pt>
                <c:pt idx="682">
                  <c:v>34</c:v>
                </c:pt>
                <c:pt idx="683">
                  <c:v>68</c:v>
                </c:pt>
                <c:pt idx="684">
                  <c:v>50</c:v>
                </c:pt>
                <c:pt idx="685">
                  <c:v>55</c:v>
                </c:pt>
                <c:pt idx="686">
                  <c:v>32</c:v>
                </c:pt>
                <c:pt idx="687">
                  <c:v>69</c:v>
                </c:pt>
                <c:pt idx="688">
                  <c:v>22</c:v>
                </c:pt>
                <c:pt idx="689">
                  <c:v>26</c:v>
                </c:pt>
                <c:pt idx="690">
                  <c:v>48</c:v>
                </c:pt>
                <c:pt idx="691">
                  <c:v>59</c:v>
                </c:pt>
                <c:pt idx="692">
                  <c:v>62</c:v>
                </c:pt>
                <c:pt idx="693">
                  <c:v>61</c:v>
                </c:pt>
                <c:pt idx="694">
                  <c:v>52</c:v>
                </c:pt>
                <c:pt idx="695">
                  <c:v>55</c:v>
                </c:pt>
                <c:pt idx="696">
                  <c:v>47</c:v>
                </c:pt>
                <c:pt idx="697">
                  <c:v>70</c:v>
                </c:pt>
                <c:pt idx="698">
                  <c:v>63</c:v>
                </c:pt>
                <c:pt idx="699">
                  <c:v>47</c:v>
                </c:pt>
                <c:pt idx="700">
                  <c:v>33</c:v>
                </c:pt>
                <c:pt idx="701">
                  <c:v>31</c:v>
                </c:pt>
                <c:pt idx="702">
                  <c:v>42</c:v>
                </c:pt>
                <c:pt idx="703">
                  <c:v>58</c:v>
                </c:pt>
                <c:pt idx="704">
                  <c:v>41</c:v>
                </c:pt>
                <c:pt idx="705">
                  <c:v>25</c:v>
                </c:pt>
                <c:pt idx="706">
                  <c:v>54</c:v>
                </c:pt>
                <c:pt idx="707">
                  <c:v>37</c:v>
                </c:pt>
                <c:pt idx="708">
                  <c:v>52</c:v>
                </c:pt>
                <c:pt idx="709">
                  <c:v>38</c:v>
                </c:pt>
                <c:pt idx="710">
                  <c:v>48</c:v>
                </c:pt>
                <c:pt idx="711">
                  <c:v>55</c:v>
                </c:pt>
                <c:pt idx="712">
                  <c:v>59</c:v>
                </c:pt>
                <c:pt idx="713">
                  <c:v>59</c:v>
                </c:pt>
                <c:pt idx="714">
                  <c:v>34</c:v>
                </c:pt>
                <c:pt idx="715">
                  <c:v>51</c:v>
                </c:pt>
                <c:pt idx="716">
                  <c:v>38</c:v>
                </c:pt>
                <c:pt idx="717">
                  <c:v>30</c:v>
                </c:pt>
                <c:pt idx="718">
                  <c:v>29</c:v>
                </c:pt>
                <c:pt idx="719">
                  <c:v>45</c:v>
                </c:pt>
                <c:pt idx="720">
                  <c:v>50</c:v>
                </c:pt>
                <c:pt idx="721">
                  <c:v>50</c:v>
                </c:pt>
                <c:pt idx="722">
                  <c:v>39</c:v>
                </c:pt>
                <c:pt idx="723">
                  <c:v>60</c:v>
                </c:pt>
                <c:pt idx="724">
                  <c:v>37</c:v>
                </c:pt>
                <c:pt idx="725">
                  <c:v>44</c:v>
                </c:pt>
                <c:pt idx="726">
                  <c:v>56</c:v>
                </c:pt>
                <c:pt idx="727">
                  <c:v>46</c:v>
                </c:pt>
                <c:pt idx="728">
                  <c:v>50</c:v>
                </c:pt>
                <c:pt idx="729">
                  <c:v>37</c:v>
                </c:pt>
                <c:pt idx="730">
                  <c:v>44</c:v>
                </c:pt>
                <c:pt idx="731">
                  <c:v>53</c:v>
                </c:pt>
                <c:pt idx="732">
                  <c:v>37</c:v>
                </c:pt>
                <c:pt idx="733">
                  <c:v>37</c:v>
                </c:pt>
                <c:pt idx="734">
                  <c:v>56</c:v>
                </c:pt>
                <c:pt idx="735">
                  <c:v>62</c:v>
                </c:pt>
                <c:pt idx="736">
                  <c:v>54</c:v>
                </c:pt>
                <c:pt idx="737">
                  <c:v>54</c:v>
                </c:pt>
                <c:pt idx="738">
                  <c:v>32</c:v>
                </c:pt>
                <c:pt idx="739">
                  <c:v>50</c:v>
                </c:pt>
                <c:pt idx="740">
                  <c:v>26</c:v>
                </c:pt>
                <c:pt idx="741">
                  <c:v>42</c:v>
                </c:pt>
                <c:pt idx="742">
                  <c:v>58</c:v>
                </c:pt>
                <c:pt idx="743">
                  <c:v>40</c:v>
                </c:pt>
                <c:pt idx="744">
                  <c:v>39</c:v>
                </c:pt>
                <c:pt idx="745">
                  <c:v>40</c:v>
                </c:pt>
                <c:pt idx="746">
                  <c:v>57</c:v>
                </c:pt>
                <c:pt idx="747">
                  <c:v>58</c:v>
                </c:pt>
                <c:pt idx="748">
                  <c:v>44</c:v>
                </c:pt>
                <c:pt idx="749">
                  <c:v>58</c:v>
                </c:pt>
                <c:pt idx="750">
                  <c:v>32</c:v>
                </c:pt>
                <c:pt idx="751">
                  <c:v>31</c:v>
                </c:pt>
                <c:pt idx="752">
                  <c:v>44</c:v>
                </c:pt>
                <c:pt idx="753">
                  <c:v>62</c:v>
                </c:pt>
                <c:pt idx="754">
                  <c:v>65</c:v>
                </c:pt>
                <c:pt idx="755">
                  <c:v>36</c:v>
                </c:pt>
                <c:pt idx="756">
                  <c:v>69</c:v>
                </c:pt>
                <c:pt idx="757">
                  <c:v>74</c:v>
                </c:pt>
                <c:pt idx="758">
                  <c:v>25</c:v>
                </c:pt>
                <c:pt idx="759">
                  <c:v>33</c:v>
                </c:pt>
                <c:pt idx="760">
                  <c:v>40</c:v>
                </c:pt>
                <c:pt idx="761">
                  <c:v>44</c:v>
                </c:pt>
                <c:pt idx="762">
                  <c:v>39</c:v>
                </c:pt>
                <c:pt idx="763">
                  <c:v>35</c:v>
                </c:pt>
                <c:pt idx="764">
                  <c:v>29</c:v>
                </c:pt>
                <c:pt idx="765">
                  <c:v>53</c:v>
                </c:pt>
                <c:pt idx="766">
                  <c:v>58</c:v>
                </c:pt>
                <c:pt idx="767">
                  <c:v>42</c:v>
                </c:pt>
                <c:pt idx="768">
                  <c:v>64</c:v>
                </c:pt>
                <c:pt idx="769">
                  <c:v>29</c:v>
                </c:pt>
                <c:pt idx="770">
                  <c:v>36</c:v>
                </c:pt>
                <c:pt idx="771">
                  <c:v>32</c:v>
                </c:pt>
                <c:pt idx="772">
                  <c:v>40</c:v>
                </c:pt>
                <c:pt idx="773">
                  <c:v>55</c:v>
                </c:pt>
                <c:pt idx="774">
                  <c:v>44</c:v>
                </c:pt>
                <c:pt idx="775">
                  <c:v>36</c:v>
                </c:pt>
                <c:pt idx="776">
                  <c:v>30</c:v>
                </c:pt>
                <c:pt idx="777">
                  <c:v>38</c:v>
                </c:pt>
                <c:pt idx="778">
                  <c:v>45</c:v>
                </c:pt>
                <c:pt idx="779">
                  <c:v>34</c:v>
                </c:pt>
                <c:pt idx="780">
                  <c:v>42</c:v>
                </c:pt>
                <c:pt idx="781">
                  <c:v>41</c:v>
                </c:pt>
                <c:pt idx="782">
                  <c:v>61</c:v>
                </c:pt>
                <c:pt idx="783">
                  <c:v>43</c:v>
                </c:pt>
                <c:pt idx="784">
                  <c:v>64</c:v>
                </c:pt>
                <c:pt idx="785">
                  <c:v>53</c:v>
                </c:pt>
                <c:pt idx="786">
                  <c:v>46</c:v>
                </c:pt>
                <c:pt idx="787">
                  <c:v>39</c:v>
                </c:pt>
                <c:pt idx="788">
                  <c:v>29</c:v>
                </c:pt>
                <c:pt idx="789">
                  <c:v>40</c:v>
                </c:pt>
                <c:pt idx="790">
                  <c:v>70</c:v>
                </c:pt>
                <c:pt idx="791">
                  <c:v>31</c:v>
                </c:pt>
                <c:pt idx="792">
                  <c:v>41</c:v>
                </c:pt>
                <c:pt idx="793">
                  <c:v>50</c:v>
                </c:pt>
                <c:pt idx="794">
                  <c:v>63</c:v>
                </c:pt>
                <c:pt idx="795">
                  <c:v>50</c:v>
                </c:pt>
                <c:pt idx="796">
                  <c:v>57</c:v>
                </c:pt>
                <c:pt idx="797">
                  <c:v>68</c:v>
                </c:pt>
                <c:pt idx="798">
                  <c:v>41</c:v>
                </c:pt>
                <c:pt idx="799">
                  <c:v>52</c:v>
                </c:pt>
                <c:pt idx="800">
                  <c:v>44</c:v>
                </c:pt>
                <c:pt idx="801">
                  <c:v>57</c:v>
                </c:pt>
                <c:pt idx="802">
                  <c:v>27</c:v>
                </c:pt>
                <c:pt idx="803">
                  <c:v>34</c:v>
                </c:pt>
                <c:pt idx="804">
                  <c:v>46</c:v>
                </c:pt>
                <c:pt idx="805">
                  <c:v>43</c:v>
                </c:pt>
                <c:pt idx="806">
                  <c:v>62</c:v>
                </c:pt>
                <c:pt idx="807">
                  <c:v>40</c:v>
                </c:pt>
                <c:pt idx="808">
                  <c:v>51</c:v>
                </c:pt>
                <c:pt idx="809">
                  <c:v>38</c:v>
                </c:pt>
                <c:pt idx="810">
                  <c:v>30</c:v>
                </c:pt>
                <c:pt idx="811">
                  <c:v>35</c:v>
                </c:pt>
                <c:pt idx="812">
                  <c:v>33</c:v>
                </c:pt>
                <c:pt idx="813">
                  <c:v>45</c:v>
                </c:pt>
                <c:pt idx="814">
                  <c:v>45</c:v>
                </c:pt>
                <c:pt idx="815">
                  <c:v>52</c:v>
                </c:pt>
                <c:pt idx="816">
                  <c:v>52</c:v>
                </c:pt>
                <c:pt idx="817">
                  <c:v>52</c:v>
                </c:pt>
                <c:pt idx="818">
                  <c:v>45</c:v>
                </c:pt>
                <c:pt idx="819">
                  <c:v>46</c:v>
                </c:pt>
                <c:pt idx="820">
                  <c:v>45</c:v>
                </c:pt>
                <c:pt idx="821">
                  <c:v>29</c:v>
                </c:pt>
                <c:pt idx="822">
                  <c:v>40</c:v>
                </c:pt>
                <c:pt idx="823">
                  <c:v>39</c:v>
                </c:pt>
                <c:pt idx="824">
                  <c:v>44</c:v>
                </c:pt>
                <c:pt idx="825">
                  <c:v>42</c:v>
                </c:pt>
                <c:pt idx="826">
                  <c:v>31</c:v>
                </c:pt>
                <c:pt idx="827">
                  <c:v>26</c:v>
                </c:pt>
                <c:pt idx="828">
                  <c:v>26</c:v>
                </c:pt>
                <c:pt idx="829">
                  <c:v>54</c:v>
                </c:pt>
                <c:pt idx="830">
                  <c:v>50</c:v>
                </c:pt>
                <c:pt idx="831">
                  <c:v>62</c:v>
                </c:pt>
                <c:pt idx="832">
                  <c:v>35</c:v>
                </c:pt>
                <c:pt idx="833">
                  <c:v>48</c:v>
                </c:pt>
                <c:pt idx="834">
                  <c:v>52</c:v>
                </c:pt>
                <c:pt idx="835">
                  <c:v>49</c:v>
                </c:pt>
                <c:pt idx="836">
                  <c:v>34</c:v>
                </c:pt>
                <c:pt idx="837">
                  <c:v>58</c:v>
                </c:pt>
                <c:pt idx="838">
                  <c:v>28</c:v>
                </c:pt>
                <c:pt idx="839">
                  <c:v>42</c:v>
                </c:pt>
                <c:pt idx="840">
                  <c:v>45</c:v>
                </c:pt>
                <c:pt idx="841">
                  <c:v>49</c:v>
                </c:pt>
                <c:pt idx="842">
                  <c:v>58</c:v>
                </c:pt>
                <c:pt idx="843">
                  <c:v>45</c:v>
                </c:pt>
                <c:pt idx="844">
                  <c:v>56</c:v>
                </c:pt>
                <c:pt idx="845">
                  <c:v>18</c:v>
                </c:pt>
                <c:pt idx="846">
                  <c:v>48</c:v>
                </c:pt>
                <c:pt idx="847">
                  <c:v>62</c:v>
                </c:pt>
                <c:pt idx="848">
                  <c:v>18</c:v>
                </c:pt>
                <c:pt idx="849">
                  <c:v>62</c:v>
                </c:pt>
                <c:pt idx="850">
                  <c:v>43</c:v>
                </c:pt>
                <c:pt idx="851">
                  <c:v>63</c:v>
                </c:pt>
                <c:pt idx="852">
                  <c:v>58</c:v>
                </c:pt>
                <c:pt idx="853">
                  <c:v>54</c:v>
                </c:pt>
                <c:pt idx="854">
                  <c:v>41</c:v>
                </c:pt>
                <c:pt idx="855">
                  <c:v>63</c:v>
                </c:pt>
                <c:pt idx="856">
                  <c:v>66</c:v>
                </c:pt>
                <c:pt idx="857">
                  <c:v>64</c:v>
                </c:pt>
                <c:pt idx="858">
                  <c:v>33</c:v>
                </c:pt>
                <c:pt idx="859">
                  <c:v>50</c:v>
                </c:pt>
                <c:pt idx="860">
                  <c:v>39</c:v>
                </c:pt>
                <c:pt idx="861">
                  <c:v>48</c:v>
                </c:pt>
                <c:pt idx="862">
                  <c:v>58</c:v>
                </c:pt>
                <c:pt idx="863">
                  <c:v>42</c:v>
                </c:pt>
                <c:pt idx="864">
                  <c:v>32</c:v>
                </c:pt>
                <c:pt idx="865">
                  <c:v>43</c:v>
                </c:pt>
                <c:pt idx="866">
                  <c:v>46</c:v>
                </c:pt>
                <c:pt idx="867">
                  <c:v>47</c:v>
                </c:pt>
                <c:pt idx="868">
                  <c:v>46</c:v>
                </c:pt>
                <c:pt idx="869">
                  <c:v>30</c:v>
                </c:pt>
                <c:pt idx="870">
                  <c:v>56</c:v>
                </c:pt>
                <c:pt idx="871">
                  <c:v>31</c:v>
                </c:pt>
                <c:pt idx="872">
                  <c:v>64</c:v>
                </c:pt>
                <c:pt idx="873">
                  <c:v>44</c:v>
                </c:pt>
                <c:pt idx="874">
                  <c:v>61</c:v>
                </c:pt>
                <c:pt idx="875">
                  <c:v>58</c:v>
                </c:pt>
                <c:pt idx="876">
                  <c:v>27</c:v>
                </c:pt>
                <c:pt idx="877">
                  <c:v>42</c:v>
                </c:pt>
                <c:pt idx="878">
                  <c:v>44</c:v>
                </c:pt>
                <c:pt idx="879">
                  <c:v>50</c:v>
                </c:pt>
                <c:pt idx="880">
                  <c:v>57</c:v>
                </c:pt>
                <c:pt idx="881">
                  <c:v>37</c:v>
                </c:pt>
                <c:pt idx="882">
                  <c:v>42</c:v>
                </c:pt>
                <c:pt idx="883">
                  <c:v>57</c:v>
                </c:pt>
                <c:pt idx="884">
                  <c:v>47</c:v>
                </c:pt>
                <c:pt idx="885">
                  <c:v>43</c:v>
                </c:pt>
                <c:pt idx="886">
                  <c:v>34</c:v>
                </c:pt>
                <c:pt idx="887">
                  <c:v>29</c:v>
                </c:pt>
                <c:pt idx="888">
                  <c:v>42</c:v>
                </c:pt>
                <c:pt idx="889">
                  <c:v>68</c:v>
                </c:pt>
                <c:pt idx="890">
                  <c:v>28</c:v>
                </c:pt>
                <c:pt idx="891">
                  <c:v>63</c:v>
                </c:pt>
                <c:pt idx="892">
                  <c:v>54</c:v>
                </c:pt>
                <c:pt idx="893">
                  <c:v>58</c:v>
                </c:pt>
                <c:pt idx="894">
                  <c:v>34</c:v>
                </c:pt>
                <c:pt idx="895">
                  <c:v>33</c:v>
                </c:pt>
                <c:pt idx="896">
                  <c:v>60</c:v>
                </c:pt>
                <c:pt idx="897">
                  <c:v>39</c:v>
                </c:pt>
                <c:pt idx="898">
                  <c:v>41</c:v>
                </c:pt>
                <c:pt idx="899">
                  <c:v>45</c:v>
                </c:pt>
                <c:pt idx="900">
                  <c:v>44</c:v>
                </c:pt>
                <c:pt idx="901">
                  <c:v>51</c:v>
                </c:pt>
                <c:pt idx="902">
                  <c:v>35</c:v>
                </c:pt>
                <c:pt idx="903">
                  <c:v>68</c:v>
                </c:pt>
                <c:pt idx="904">
                  <c:v>57</c:v>
                </c:pt>
                <c:pt idx="905">
                  <c:v>71</c:v>
                </c:pt>
                <c:pt idx="906">
                  <c:v>42</c:v>
                </c:pt>
                <c:pt idx="907">
                  <c:v>44</c:v>
                </c:pt>
                <c:pt idx="908">
                  <c:v>66</c:v>
                </c:pt>
                <c:pt idx="909">
                  <c:v>40</c:v>
                </c:pt>
                <c:pt idx="910">
                  <c:v>33</c:v>
                </c:pt>
                <c:pt idx="911">
                  <c:v>54</c:v>
                </c:pt>
                <c:pt idx="912">
                  <c:v>65</c:v>
                </c:pt>
                <c:pt idx="913">
                  <c:v>50</c:v>
                </c:pt>
                <c:pt idx="914">
                  <c:v>24</c:v>
                </c:pt>
                <c:pt idx="915">
                  <c:v>34</c:v>
                </c:pt>
                <c:pt idx="916">
                  <c:v>46</c:v>
                </c:pt>
                <c:pt idx="917">
                  <c:v>48</c:v>
                </c:pt>
                <c:pt idx="918">
                  <c:v>64</c:v>
                </c:pt>
                <c:pt idx="919">
                  <c:v>65</c:v>
                </c:pt>
                <c:pt idx="920">
                  <c:v>52</c:v>
                </c:pt>
                <c:pt idx="921">
                  <c:v>46</c:v>
                </c:pt>
                <c:pt idx="922">
                  <c:v>45</c:v>
                </c:pt>
                <c:pt idx="923">
                  <c:v>24</c:v>
                </c:pt>
                <c:pt idx="924">
                  <c:v>46</c:v>
                </c:pt>
                <c:pt idx="925">
                  <c:v>31</c:v>
                </c:pt>
                <c:pt idx="926">
                  <c:v>30</c:v>
                </c:pt>
                <c:pt idx="927">
                  <c:v>36</c:v>
                </c:pt>
                <c:pt idx="928">
                  <c:v>64</c:v>
                </c:pt>
                <c:pt idx="929">
                  <c:v>30</c:v>
                </c:pt>
                <c:pt idx="930">
                  <c:v>54</c:v>
                </c:pt>
                <c:pt idx="931">
                  <c:v>40</c:v>
                </c:pt>
                <c:pt idx="932">
                  <c:v>48</c:v>
                </c:pt>
                <c:pt idx="933">
                  <c:v>49</c:v>
                </c:pt>
                <c:pt idx="934">
                  <c:v>30</c:v>
                </c:pt>
                <c:pt idx="935">
                  <c:v>53</c:v>
                </c:pt>
                <c:pt idx="936">
                  <c:v>32</c:v>
                </c:pt>
                <c:pt idx="937">
                  <c:v>50</c:v>
                </c:pt>
                <c:pt idx="938">
                  <c:v>30</c:v>
                </c:pt>
                <c:pt idx="939">
                  <c:v>26</c:v>
                </c:pt>
                <c:pt idx="940">
                  <c:v>52</c:v>
                </c:pt>
                <c:pt idx="941">
                  <c:v>24</c:v>
                </c:pt>
                <c:pt idx="942">
                  <c:v>46</c:v>
                </c:pt>
                <c:pt idx="943">
                  <c:v>76</c:v>
                </c:pt>
                <c:pt idx="944">
                  <c:v>50</c:v>
                </c:pt>
                <c:pt idx="945">
                  <c:v>60</c:v>
                </c:pt>
                <c:pt idx="946">
                  <c:v>47</c:v>
                </c:pt>
                <c:pt idx="947">
                  <c:v>50</c:v>
                </c:pt>
                <c:pt idx="948">
                  <c:v>39</c:v>
                </c:pt>
                <c:pt idx="949">
                  <c:v>38</c:v>
                </c:pt>
                <c:pt idx="950">
                  <c:v>51</c:v>
                </c:pt>
                <c:pt idx="951">
                  <c:v>64</c:v>
                </c:pt>
                <c:pt idx="952">
                  <c:v>74</c:v>
                </c:pt>
                <c:pt idx="953">
                  <c:v>41</c:v>
                </c:pt>
                <c:pt idx="954">
                  <c:v>43</c:v>
                </c:pt>
                <c:pt idx="955">
                  <c:v>55</c:v>
                </c:pt>
                <c:pt idx="956">
                  <c:v>43</c:v>
                </c:pt>
                <c:pt idx="957">
                  <c:v>54</c:v>
                </c:pt>
                <c:pt idx="958">
                  <c:v>47</c:v>
                </c:pt>
                <c:pt idx="959">
                  <c:v>35</c:v>
                </c:pt>
                <c:pt idx="960">
                  <c:v>42</c:v>
                </c:pt>
                <c:pt idx="961">
                  <c:v>44</c:v>
                </c:pt>
                <c:pt idx="962">
                  <c:v>38</c:v>
                </c:pt>
                <c:pt idx="963">
                  <c:v>69</c:v>
                </c:pt>
                <c:pt idx="964">
                  <c:v>57</c:v>
                </c:pt>
                <c:pt idx="965">
                  <c:v>35</c:v>
                </c:pt>
                <c:pt idx="966">
                  <c:v>31</c:v>
                </c:pt>
                <c:pt idx="967">
                  <c:v>42</c:v>
                </c:pt>
                <c:pt idx="968">
                  <c:v>63</c:v>
                </c:pt>
                <c:pt idx="969">
                  <c:v>36</c:v>
                </c:pt>
                <c:pt idx="970">
                  <c:v>37</c:v>
                </c:pt>
                <c:pt idx="971">
                  <c:v>42</c:v>
                </c:pt>
                <c:pt idx="972">
                  <c:v>50</c:v>
                </c:pt>
                <c:pt idx="973">
                  <c:v>58</c:v>
                </c:pt>
                <c:pt idx="974">
                  <c:v>38</c:v>
                </c:pt>
                <c:pt idx="975">
                  <c:v>45</c:v>
                </c:pt>
                <c:pt idx="976">
                  <c:v>35</c:v>
                </c:pt>
              </c:numCache>
            </c:numRef>
          </c:xVal>
          <c:yVal>
            <c:numRef>
              <c:f>Sheet3!$M$2:$M$978</c:f>
              <c:numCache>
                <c:formatCode>General</c:formatCode>
                <c:ptCount val="977"/>
                <c:pt idx="0">
                  <c:v>9.0965435064961853E-2</c:v>
                </c:pt>
                <c:pt idx="1">
                  <c:v>9.1346841499028317E-2</c:v>
                </c:pt>
                <c:pt idx="2">
                  <c:v>9.6177989696103805E-2</c:v>
                </c:pt>
                <c:pt idx="3">
                  <c:v>0.10219573566604954</c:v>
                </c:pt>
                <c:pt idx="4">
                  <c:v>0.1026195205890218</c:v>
                </c:pt>
                <c:pt idx="5">
                  <c:v>0.10437822804844225</c:v>
                </c:pt>
                <c:pt idx="6">
                  <c:v>0.10468547212005389</c:v>
                </c:pt>
                <c:pt idx="7">
                  <c:v>0.10676201827929482</c:v>
                </c:pt>
                <c:pt idx="8">
                  <c:v>0.10704807310488727</c:v>
                </c:pt>
                <c:pt idx="9">
                  <c:v>0.10750364190678957</c:v>
                </c:pt>
                <c:pt idx="10">
                  <c:v>0.10770493974686196</c:v>
                </c:pt>
                <c:pt idx="11">
                  <c:v>0.10799099457135167</c:v>
                </c:pt>
                <c:pt idx="12">
                  <c:v>0.10824526553193514</c:v>
                </c:pt>
                <c:pt idx="13">
                  <c:v>0.1100569460975736</c:v>
                </c:pt>
                <c:pt idx="14">
                  <c:v>0.11036419017200549</c:v>
                </c:pt>
                <c:pt idx="15">
                  <c:v>0.11060786650605986</c:v>
                </c:pt>
                <c:pt idx="16">
                  <c:v>0.11086213746478538</c:v>
                </c:pt>
                <c:pt idx="17">
                  <c:v>0.11087273208849448</c:v>
                </c:pt>
                <c:pt idx="18">
                  <c:v>0.11097867831831247</c:v>
                </c:pt>
                <c:pt idx="19">
                  <c:v>0.11130711164322674</c:v>
                </c:pt>
                <c:pt idx="20">
                  <c:v>0.11138127400225731</c:v>
                </c:pt>
                <c:pt idx="21">
                  <c:v>0.11156138259428908</c:v>
                </c:pt>
                <c:pt idx="22">
                  <c:v>0.11223943848515201</c:v>
                </c:pt>
                <c:pt idx="23">
                  <c:v>0.11240895245238855</c:v>
                </c:pt>
                <c:pt idx="24">
                  <c:v>0.11243014170852689</c:v>
                </c:pt>
                <c:pt idx="25">
                  <c:v>0.11245133095010781</c:v>
                </c:pt>
                <c:pt idx="26">
                  <c:v>0.11249370944738736</c:v>
                </c:pt>
                <c:pt idx="27">
                  <c:v>0.11261025029557929</c:v>
                </c:pt>
                <c:pt idx="28">
                  <c:v>0.1127373857807602</c:v>
                </c:pt>
                <c:pt idx="29">
                  <c:v>0.1128009535192743</c:v>
                </c:pt>
                <c:pt idx="30">
                  <c:v>0.11295987286154847</c:v>
                </c:pt>
                <c:pt idx="31">
                  <c:v>0.11300225136159522</c:v>
                </c:pt>
                <c:pt idx="32">
                  <c:v>0.11359555025255377</c:v>
                </c:pt>
                <c:pt idx="33">
                  <c:v>0.11366971262500213</c:v>
                </c:pt>
                <c:pt idx="34">
                  <c:v>0.11377565885227016</c:v>
                </c:pt>
                <c:pt idx="35">
                  <c:v>0.11400874056537398</c:v>
                </c:pt>
                <c:pt idx="36">
                  <c:v>0.11400874056537398</c:v>
                </c:pt>
                <c:pt idx="37">
                  <c:v>0.11419944378418609</c:v>
                </c:pt>
                <c:pt idx="38">
                  <c:v>0.11428420077106455</c:v>
                </c:pt>
                <c:pt idx="39">
                  <c:v>0.11436895775121962</c:v>
                </c:pt>
                <c:pt idx="40">
                  <c:v>0.11567209640698556</c:v>
                </c:pt>
                <c:pt idx="41">
                  <c:v>0.11571447490761748</c:v>
                </c:pt>
                <c:pt idx="42">
                  <c:v>0.11583101576108021</c:v>
                </c:pt>
                <c:pt idx="43">
                  <c:v>0.11632896305679756</c:v>
                </c:pt>
                <c:pt idx="44">
                  <c:v>0.11646669315458576</c:v>
                </c:pt>
                <c:pt idx="45">
                  <c:v>0.11675274797933617</c:v>
                </c:pt>
                <c:pt idx="46">
                  <c:v>0.11700701893573204</c:v>
                </c:pt>
                <c:pt idx="47">
                  <c:v>0.11708118130048381</c:v>
                </c:pt>
                <c:pt idx="48">
                  <c:v>0.11730366838423648</c:v>
                </c:pt>
                <c:pt idx="49">
                  <c:v>0.11740961461919185</c:v>
                </c:pt>
                <c:pt idx="50">
                  <c:v>0.11743080386418094</c:v>
                </c:pt>
                <c:pt idx="51">
                  <c:v>0.11838431996158991</c:v>
                </c:pt>
                <c:pt idx="52">
                  <c:v>0.118426698449904</c:v>
                </c:pt>
                <c:pt idx="53">
                  <c:v>0.11845848231361103</c:v>
                </c:pt>
                <c:pt idx="54">
                  <c:v>0.11857502317444187</c:v>
                </c:pt>
                <c:pt idx="55">
                  <c:v>0.11863859091040715</c:v>
                </c:pt>
                <c:pt idx="56">
                  <c:v>0.11893524036723828</c:v>
                </c:pt>
                <c:pt idx="57">
                  <c:v>0.119072970462675</c:v>
                </c:pt>
                <c:pt idx="58">
                  <c:v>0.11914713283221952</c:v>
                </c:pt>
                <c:pt idx="59">
                  <c:v>0.11925307905597776</c:v>
                </c:pt>
                <c:pt idx="60">
                  <c:v>0.11960270163591416</c:v>
                </c:pt>
                <c:pt idx="61">
                  <c:v>0.11965567474292194</c:v>
                </c:pt>
                <c:pt idx="62">
                  <c:v>0.11977221560021471</c:v>
                </c:pt>
                <c:pt idx="63">
                  <c:v>0.11978281023012623</c:v>
                </c:pt>
                <c:pt idx="64">
                  <c:v>0.11992054031900393</c:v>
                </c:pt>
                <c:pt idx="65">
                  <c:v>0.11993113494266024</c:v>
                </c:pt>
                <c:pt idx="66">
                  <c:v>0.12004767581080202</c:v>
                </c:pt>
                <c:pt idx="67">
                  <c:v>0.1200900543019989</c:v>
                </c:pt>
                <c:pt idx="68">
                  <c:v>0.12017481127975969</c:v>
                </c:pt>
                <c:pt idx="69">
                  <c:v>0.12028075752074864</c:v>
                </c:pt>
                <c:pt idx="70">
                  <c:v>0.12040789298841177</c:v>
                </c:pt>
                <c:pt idx="71">
                  <c:v>0.12041848762449991</c:v>
                </c:pt>
                <c:pt idx="72">
                  <c:v>0.12051383922371972</c:v>
                </c:pt>
                <c:pt idx="73">
                  <c:v>0.12070454244405071</c:v>
                </c:pt>
                <c:pt idx="74">
                  <c:v>0.12156270692430565</c:v>
                </c:pt>
                <c:pt idx="75">
                  <c:v>0.12160508542194036</c:v>
                </c:pt>
                <c:pt idx="76">
                  <c:v>0.12184876174753248</c:v>
                </c:pt>
                <c:pt idx="77">
                  <c:v>0.1219758972294693</c:v>
                </c:pt>
                <c:pt idx="78">
                  <c:v>0.12198649186168772</c:v>
                </c:pt>
                <c:pt idx="79">
                  <c:v>0.12202887035160793</c:v>
                </c:pt>
                <c:pt idx="80">
                  <c:v>0.12208184346691352</c:v>
                </c:pt>
                <c:pt idx="81">
                  <c:v>0.12214541120253293</c:v>
                </c:pt>
                <c:pt idx="82">
                  <c:v>0.12218778969086856</c:v>
                </c:pt>
                <c:pt idx="83">
                  <c:v>0.12232551980490476</c:v>
                </c:pt>
                <c:pt idx="84">
                  <c:v>0.12267514237272809</c:v>
                </c:pt>
                <c:pt idx="85">
                  <c:v>0.1230565488048143</c:v>
                </c:pt>
                <c:pt idx="86">
                  <c:v>0.12306714342709019</c:v>
                </c:pt>
                <c:pt idx="87">
                  <c:v>0.12308833267606749</c:v>
                </c:pt>
                <c:pt idx="88">
                  <c:v>0.12350152296971337</c:v>
                </c:pt>
                <c:pt idx="89">
                  <c:v>0.12367103694230995</c:v>
                </c:pt>
                <c:pt idx="90">
                  <c:v>0.12375579393038516</c:v>
                </c:pt>
                <c:pt idx="91">
                  <c:v>0.12395709178065152</c:v>
                </c:pt>
                <c:pt idx="92">
                  <c:v>0.12395709178065152</c:v>
                </c:pt>
                <c:pt idx="93">
                  <c:v>0.12396768639542502</c:v>
                </c:pt>
                <c:pt idx="94">
                  <c:v>0.12420076810382717</c:v>
                </c:pt>
                <c:pt idx="95">
                  <c:v>0.12420076810382717</c:v>
                </c:pt>
                <c:pt idx="96">
                  <c:v>0.12427493046994111</c:v>
                </c:pt>
                <c:pt idx="97">
                  <c:v>0.12437028207600098</c:v>
                </c:pt>
                <c:pt idx="98">
                  <c:v>0.12440206594849293</c:v>
                </c:pt>
                <c:pt idx="99">
                  <c:v>0.12441266058169155</c:v>
                </c:pt>
                <c:pt idx="100">
                  <c:v>0.12480466164062036</c:v>
                </c:pt>
                <c:pt idx="101">
                  <c:v>0.12488941861568391</c:v>
                </c:pt>
                <c:pt idx="102">
                  <c:v>0.12512250032372474</c:v>
                </c:pt>
                <c:pt idx="103">
                  <c:v>0.12531320354462636</c:v>
                </c:pt>
                <c:pt idx="104">
                  <c:v>0.12534498741623692</c:v>
                </c:pt>
                <c:pt idx="105">
                  <c:v>0.12539796053797783</c:v>
                </c:pt>
                <c:pt idx="106">
                  <c:v>0.12556747451343533</c:v>
                </c:pt>
                <c:pt idx="107">
                  <c:v>0.12571579923480936</c:v>
                </c:pt>
                <c:pt idx="108">
                  <c:v>0.12573698848172021</c:v>
                </c:pt>
                <c:pt idx="109">
                  <c:v>0.12594888093700748</c:v>
                </c:pt>
                <c:pt idx="110">
                  <c:v>0.12594888093700748</c:v>
                </c:pt>
                <c:pt idx="111">
                  <c:v>0.12602304329809225</c:v>
                </c:pt>
                <c:pt idx="112">
                  <c:v>0.12607601642286817</c:v>
                </c:pt>
                <c:pt idx="113">
                  <c:v>0.12611839490944993</c:v>
                </c:pt>
                <c:pt idx="114">
                  <c:v>0.12630909813885605</c:v>
                </c:pt>
                <c:pt idx="115">
                  <c:v>0.1263408819963604</c:v>
                </c:pt>
                <c:pt idx="116">
                  <c:v>0.12639385511358608</c:v>
                </c:pt>
                <c:pt idx="117">
                  <c:v>0.12649980134711547</c:v>
                </c:pt>
                <c:pt idx="118">
                  <c:v>0.12653158521907693</c:v>
                </c:pt>
                <c:pt idx="119">
                  <c:v>0.12660574758075421</c:v>
                </c:pt>
                <c:pt idx="120">
                  <c:v>0.12701893788295482</c:v>
                </c:pt>
                <c:pt idx="121">
                  <c:v>0.12708250562644133</c:v>
                </c:pt>
                <c:pt idx="122">
                  <c:v>0.12710369487443895</c:v>
                </c:pt>
                <c:pt idx="123">
                  <c:v>0.12714607336562941</c:v>
                </c:pt>
                <c:pt idx="124">
                  <c:v>0.12731558733603285</c:v>
                </c:pt>
                <c:pt idx="125">
                  <c:v>0.12753807443142506</c:v>
                </c:pt>
                <c:pt idx="126">
                  <c:v>0.12764402065308897</c:v>
                </c:pt>
                <c:pt idx="127">
                  <c:v>0.12764402065308897</c:v>
                </c:pt>
                <c:pt idx="128">
                  <c:v>0.12772877764805146</c:v>
                </c:pt>
                <c:pt idx="129">
                  <c:v>0.12778175076513296</c:v>
                </c:pt>
                <c:pt idx="130">
                  <c:v>0.12808899484000658</c:v>
                </c:pt>
                <c:pt idx="131">
                  <c:v>0.12813137332257887</c:v>
                </c:pt>
                <c:pt idx="132">
                  <c:v>0.12818434644943122</c:v>
                </c:pt>
                <c:pt idx="133">
                  <c:v>0.1282055356850558</c:v>
                </c:pt>
                <c:pt idx="134">
                  <c:v>0.12842802277726978</c:v>
                </c:pt>
                <c:pt idx="135">
                  <c:v>0.12843861740991078</c:v>
                </c:pt>
                <c:pt idx="136">
                  <c:v>0.12866110449555654</c:v>
                </c:pt>
                <c:pt idx="137">
                  <c:v>0.12867169911049187</c:v>
                </c:pt>
                <c:pt idx="138">
                  <c:v>0.12885180770835833</c:v>
                </c:pt>
                <c:pt idx="139">
                  <c:v>0.12889418619647477</c:v>
                </c:pt>
                <c:pt idx="140">
                  <c:v>0.12894715931185571</c:v>
                </c:pt>
                <c:pt idx="141">
                  <c:v>0.12898953781144071</c:v>
                </c:pt>
                <c:pt idx="142">
                  <c:v>0.12906370018012625</c:v>
                </c:pt>
                <c:pt idx="143">
                  <c:v>0.12924380876668648</c:v>
                </c:pt>
                <c:pt idx="144">
                  <c:v>0.12946629585943495</c:v>
                </c:pt>
                <c:pt idx="145">
                  <c:v>0.12967818831646027</c:v>
                </c:pt>
                <c:pt idx="146">
                  <c:v>0.12979472917892609</c:v>
                </c:pt>
                <c:pt idx="147">
                  <c:v>0.12980532380361837</c:v>
                </c:pt>
                <c:pt idx="148">
                  <c:v>0.12984770228831388</c:v>
                </c:pt>
                <c:pt idx="149">
                  <c:v>0.12990067540662392</c:v>
                </c:pt>
                <c:pt idx="150">
                  <c:v>0.12993245928081545</c:v>
                </c:pt>
                <c:pt idx="151">
                  <c:v>0.12994305389510008</c:v>
                </c:pt>
                <c:pt idx="152">
                  <c:v>0.1300595947590843</c:v>
                </c:pt>
                <c:pt idx="153">
                  <c:v>0.13013375711686306</c:v>
                </c:pt>
                <c:pt idx="154">
                  <c:v>0.13031386570983708</c:v>
                </c:pt>
                <c:pt idx="155">
                  <c:v>0.13031386570983708</c:v>
                </c:pt>
                <c:pt idx="156">
                  <c:v>0.13033505496769701</c:v>
                </c:pt>
                <c:pt idx="157">
                  <c:v>0.13041981194529953</c:v>
                </c:pt>
                <c:pt idx="158">
                  <c:v>0.13043040657215008</c:v>
                </c:pt>
                <c:pt idx="159">
                  <c:v>0.13046219043465376</c:v>
                </c:pt>
                <c:pt idx="160">
                  <c:v>0.13049397431233006</c:v>
                </c:pt>
                <c:pt idx="161">
                  <c:v>0.13057873129628936</c:v>
                </c:pt>
                <c:pt idx="162">
                  <c:v>0.13123559793562933</c:v>
                </c:pt>
                <c:pt idx="163">
                  <c:v>0.13135213879592125</c:v>
                </c:pt>
                <c:pt idx="164">
                  <c:v>0.13136273341818322</c:v>
                </c:pt>
                <c:pt idx="165">
                  <c:v>0.13140511190896975</c:v>
                </c:pt>
                <c:pt idx="166">
                  <c:v>0.13150046351421454</c:v>
                </c:pt>
                <c:pt idx="167">
                  <c:v>0.13160640974720955</c:v>
                </c:pt>
                <c:pt idx="168">
                  <c:v>0.13169116673122275</c:v>
                </c:pt>
                <c:pt idx="169">
                  <c:v>0.13169116673122275</c:v>
                </c:pt>
                <c:pt idx="170">
                  <c:v>0.13172295060706568</c:v>
                </c:pt>
                <c:pt idx="171">
                  <c:v>0.13180770758808888</c:v>
                </c:pt>
                <c:pt idx="172">
                  <c:v>0.13240100648994316</c:v>
                </c:pt>
                <c:pt idx="173">
                  <c:v>0.13246457422565289</c:v>
                </c:pt>
                <c:pt idx="174">
                  <c:v>0.13255992584338991</c:v>
                </c:pt>
                <c:pt idx="175">
                  <c:v>0.13257052045518197</c:v>
                </c:pt>
                <c:pt idx="176">
                  <c:v>0.1325917097144878</c:v>
                </c:pt>
                <c:pt idx="177">
                  <c:v>0.13285657528094719</c:v>
                </c:pt>
                <c:pt idx="178">
                  <c:v>0.13288835916098393</c:v>
                </c:pt>
                <c:pt idx="179">
                  <c:v>0.13288835916098393</c:v>
                </c:pt>
                <c:pt idx="180">
                  <c:v>0.13290954840284716</c:v>
                </c:pt>
                <c:pt idx="181">
                  <c:v>0.13298371077087734</c:v>
                </c:pt>
                <c:pt idx="182">
                  <c:v>0.13315322474237265</c:v>
                </c:pt>
                <c:pt idx="183">
                  <c:v>0.13328036021894071</c:v>
                </c:pt>
                <c:pt idx="184">
                  <c:v>0.13330154946285913</c:v>
                </c:pt>
                <c:pt idx="185">
                  <c:v>0.13332273870857911</c:v>
                </c:pt>
                <c:pt idx="186">
                  <c:v>0.13339690106531552</c:v>
                </c:pt>
                <c:pt idx="187">
                  <c:v>0.13341809032387852</c:v>
                </c:pt>
                <c:pt idx="188">
                  <c:v>0.13346046880801415</c:v>
                </c:pt>
                <c:pt idx="189">
                  <c:v>0.13364057740419652</c:v>
                </c:pt>
                <c:pt idx="190">
                  <c:v>0.13376771289333797</c:v>
                </c:pt>
                <c:pt idx="191">
                  <c:v>0.13377830750675795</c:v>
                </c:pt>
                <c:pt idx="192">
                  <c:v>0.13381009137394703</c:v>
                </c:pt>
                <c:pt idx="193">
                  <c:v>0.13388425373829721</c:v>
                </c:pt>
                <c:pt idx="194">
                  <c:v>0.13420209243967726</c:v>
                </c:pt>
                <c:pt idx="195">
                  <c:v>0.13422328168917813</c:v>
                </c:pt>
                <c:pt idx="196">
                  <c:v>0.13427625479940547</c:v>
                </c:pt>
                <c:pt idx="197">
                  <c:v>0.13427625479940547</c:v>
                </c:pt>
                <c:pt idx="198">
                  <c:v>0.13437160641442647</c:v>
                </c:pt>
                <c:pt idx="199">
                  <c:v>0.13451993113483499</c:v>
                </c:pt>
                <c:pt idx="200">
                  <c:v>0.13453052575562929</c:v>
                </c:pt>
                <c:pt idx="201">
                  <c:v>0.13458349887025187</c:v>
                </c:pt>
                <c:pt idx="202">
                  <c:v>0.13460468812700357</c:v>
                </c:pt>
                <c:pt idx="203">
                  <c:v>0.13474241821514885</c:v>
                </c:pt>
                <c:pt idx="204">
                  <c:v>0.13484836445300463</c:v>
                </c:pt>
                <c:pt idx="205">
                  <c:v>0.13492252682465153</c:v>
                </c:pt>
                <c:pt idx="206">
                  <c:v>0.13498609456202776</c:v>
                </c:pt>
                <c:pt idx="207">
                  <c:v>0.13498609456202776</c:v>
                </c:pt>
                <c:pt idx="208">
                  <c:v>0.1352509601460927</c:v>
                </c:pt>
                <c:pt idx="209">
                  <c:v>0.13532512250011028</c:v>
                </c:pt>
                <c:pt idx="210">
                  <c:v>0.13554760958840975</c:v>
                </c:pt>
                <c:pt idx="211">
                  <c:v>0.13563236658021169</c:v>
                </c:pt>
                <c:pt idx="212">
                  <c:v>0.13574890743852733</c:v>
                </c:pt>
                <c:pt idx="213">
                  <c:v>0.13605615149591352</c:v>
                </c:pt>
                <c:pt idx="214">
                  <c:v>0.13609852998758318</c:v>
                </c:pt>
                <c:pt idx="215">
                  <c:v>0.13625744933544098</c:v>
                </c:pt>
                <c:pt idx="216">
                  <c:v>0.13628923320915359</c:v>
                </c:pt>
                <c:pt idx="217">
                  <c:v>0.13651172030036307</c:v>
                </c:pt>
                <c:pt idx="218">
                  <c:v>0.13653290954217259</c:v>
                </c:pt>
                <c:pt idx="219">
                  <c:v>0.13659647729077212</c:v>
                </c:pt>
                <c:pt idx="220">
                  <c:v>0.1366176665378307</c:v>
                </c:pt>
                <c:pt idx="221">
                  <c:v>0.1366176665378307</c:v>
                </c:pt>
                <c:pt idx="222">
                  <c:v>0.13663885578788315</c:v>
                </c:pt>
                <c:pt idx="223">
                  <c:v>0.13666004501919707</c:v>
                </c:pt>
                <c:pt idx="224">
                  <c:v>0.13676599125459335</c:v>
                </c:pt>
                <c:pt idx="225">
                  <c:v>0.13678718051478125</c:v>
                </c:pt>
                <c:pt idx="226">
                  <c:v>0.13686134287672441</c:v>
                </c:pt>
                <c:pt idx="227">
                  <c:v>0.13688253210984688</c:v>
                </c:pt>
                <c:pt idx="228">
                  <c:v>0.13696728910932554</c:v>
                </c:pt>
                <c:pt idx="229">
                  <c:v>0.13717918155675748</c:v>
                </c:pt>
                <c:pt idx="230">
                  <c:v>0.13728512780125562</c:v>
                </c:pt>
                <c:pt idx="231">
                  <c:v>0.13744404715205677</c:v>
                </c:pt>
                <c:pt idx="232">
                  <c:v>0.13749702026426219</c:v>
                </c:pt>
                <c:pt idx="233">
                  <c:v>0.13761356111715101</c:v>
                </c:pt>
                <c:pt idx="234">
                  <c:v>0.13766653423247027</c:v>
                </c:pt>
                <c:pt idx="235">
                  <c:v>0.13771950734924945</c:v>
                </c:pt>
                <c:pt idx="236">
                  <c:v>0.13776188584092638</c:v>
                </c:pt>
                <c:pt idx="237">
                  <c:v>0.13781485895178947</c:v>
                </c:pt>
                <c:pt idx="238">
                  <c:v>0.13785723744995421</c:v>
                </c:pt>
                <c:pt idx="239">
                  <c:v>0.13806912991245981</c:v>
                </c:pt>
                <c:pt idx="240">
                  <c:v>0.13818567078123478</c:v>
                </c:pt>
                <c:pt idx="241">
                  <c:v>0.1382174546403811</c:v>
                </c:pt>
                <c:pt idx="242">
                  <c:v>0.13832340086730346</c:v>
                </c:pt>
                <c:pt idx="243">
                  <c:v>0.1383869686179503</c:v>
                </c:pt>
                <c:pt idx="244">
                  <c:v>0.13877896968057338</c:v>
                </c:pt>
                <c:pt idx="245">
                  <c:v>0.13884253740694566</c:v>
                </c:pt>
                <c:pt idx="246">
                  <c:v>0.13891669978065715</c:v>
                </c:pt>
                <c:pt idx="247">
                  <c:v>0.13905442988512443</c:v>
                </c:pt>
                <c:pt idx="248">
                  <c:v>0.13905442988512443</c:v>
                </c:pt>
                <c:pt idx="249">
                  <c:v>0.13907561911658484</c:v>
                </c:pt>
                <c:pt idx="250">
                  <c:v>0.13913918685524496</c:v>
                </c:pt>
                <c:pt idx="251">
                  <c:v>0.1391497814906282</c:v>
                </c:pt>
                <c:pt idx="252">
                  <c:v>0.13916037611286211</c:v>
                </c:pt>
                <c:pt idx="253">
                  <c:v>0.13924513309589256</c:v>
                </c:pt>
                <c:pt idx="254">
                  <c:v>0.13925572771873776</c:v>
                </c:pt>
                <c:pt idx="255">
                  <c:v>0.13930870082485558</c:v>
                </c:pt>
                <c:pt idx="256">
                  <c:v>0.13930870082485558</c:v>
                </c:pt>
                <c:pt idx="257">
                  <c:v>0.13936167394843257</c:v>
                </c:pt>
                <c:pt idx="258">
                  <c:v>0.13937226857897028</c:v>
                </c:pt>
                <c:pt idx="259">
                  <c:v>0.13938286318857529</c:v>
                </c:pt>
                <c:pt idx="260">
                  <c:v>0.13942524168227935</c:v>
                </c:pt>
                <c:pt idx="261">
                  <c:v>0.13952059329496</c:v>
                </c:pt>
                <c:pt idx="262">
                  <c:v>0.13955237717610958</c:v>
                </c:pt>
                <c:pt idx="263">
                  <c:v>0.13955237717610958</c:v>
                </c:pt>
                <c:pt idx="264">
                  <c:v>0.13958416104588911</c:v>
                </c:pt>
                <c:pt idx="265">
                  <c:v>0.13974308038471986</c:v>
                </c:pt>
                <c:pt idx="266">
                  <c:v>0.13978545888244429</c:v>
                </c:pt>
                <c:pt idx="267">
                  <c:v>0.13981724275677054</c:v>
                </c:pt>
                <c:pt idx="268">
                  <c:v>0.13991259436369949</c:v>
                </c:pt>
                <c:pt idx="269">
                  <c:v>0.13994437823361813</c:v>
                </c:pt>
                <c:pt idx="270">
                  <c:v>0.13997616210718505</c:v>
                </c:pt>
                <c:pt idx="271">
                  <c:v>0.14012448682109352</c:v>
                </c:pt>
                <c:pt idx="272">
                  <c:v>0.14014567607110526</c:v>
                </c:pt>
                <c:pt idx="273">
                  <c:v>0.14027281154415647</c:v>
                </c:pt>
                <c:pt idx="274">
                  <c:v>0.14029400080394297</c:v>
                </c:pt>
                <c:pt idx="275">
                  <c:v>0.14034697391218856</c:v>
                </c:pt>
                <c:pt idx="276">
                  <c:v>0.14036816316288606</c:v>
                </c:pt>
                <c:pt idx="277">
                  <c:v>0.14042113628278524</c:v>
                </c:pt>
                <c:pt idx="278">
                  <c:v>0.14045292015244229</c:v>
                </c:pt>
                <c:pt idx="279">
                  <c:v>0.14046351475732419</c:v>
                </c:pt>
                <c:pt idx="280">
                  <c:v>0.14049529863026811</c:v>
                </c:pt>
                <c:pt idx="281">
                  <c:v>0.14050589325308258</c:v>
                </c:pt>
                <c:pt idx="282">
                  <c:v>0.14061183948541575</c:v>
                </c:pt>
                <c:pt idx="283">
                  <c:v>0.14062243411298092</c:v>
                </c:pt>
                <c:pt idx="284">
                  <c:v>0.14062243411298092</c:v>
                </c:pt>
                <c:pt idx="285">
                  <c:v>0.14066481260587738</c:v>
                </c:pt>
                <c:pt idx="286">
                  <c:v>0.14125811150815057</c:v>
                </c:pt>
                <c:pt idx="287">
                  <c:v>0.14127930075055611</c:v>
                </c:pt>
                <c:pt idx="288">
                  <c:v>0.14127930075055611</c:v>
                </c:pt>
                <c:pt idx="289">
                  <c:v>0.14132167923879377</c:v>
                </c:pt>
                <c:pt idx="290">
                  <c:v>0.14142762547252305</c:v>
                </c:pt>
                <c:pt idx="291">
                  <c:v>0.14150178783306325</c:v>
                </c:pt>
                <c:pt idx="292">
                  <c:v>0.14150178783306325</c:v>
                </c:pt>
                <c:pt idx="293">
                  <c:v>0.14155476095854047</c:v>
                </c:pt>
                <c:pt idx="294">
                  <c:v>0.14155476095854047</c:v>
                </c:pt>
                <c:pt idx="295">
                  <c:v>0.14169249106305642</c:v>
                </c:pt>
                <c:pt idx="296">
                  <c:v>0.14170308567988682</c:v>
                </c:pt>
                <c:pt idx="297">
                  <c:v>0.14171368031473908</c:v>
                </c:pt>
                <c:pt idx="298">
                  <c:v>0.14184081578371044</c:v>
                </c:pt>
                <c:pt idx="299">
                  <c:v>0.1418514103996501</c:v>
                </c:pt>
                <c:pt idx="300">
                  <c:v>0.1418514103996501</c:v>
                </c:pt>
                <c:pt idx="301">
                  <c:v>0.14187259965030422</c:v>
                </c:pt>
                <c:pt idx="302">
                  <c:v>0.14209508674453752</c:v>
                </c:pt>
                <c:pt idx="303">
                  <c:v>0.14215865449257045</c:v>
                </c:pt>
                <c:pt idx="304">
                  <c:v>0.14220103297901898</c:v>
                </c:pt>
                <c:pt idx="305">
                  <c:v>0.14223281684511188</c:v>
                </c:pt>
                <c:pt idx="306">
                  <c:v>0.14244470930050243</c:v>
                </c:pt>
                <c:pt idx="307">
                  <c:v>0.14245530393860573</c:v>
                </c:pt>
                <c:pt idx="308">
                  <c:v>0.1424976824173369</c:v>
                </c:pt>
                <c:pt idx="309">
                  <c:v>0.14263541252211542</c:v>
                </c:pt>
                <c:pt idx="310">
                  <c:v>0.14264600714255687</c:v>
                </c:pt>
                <c:pt idx="311">
                  <c:v>0.14266719640404341</c:v>
                </c:pt>
                <c:pt idx="312">
                  <c:v>0.14269898026111461</c:v>
                </c:pt>
                <c:pt idx="313">
                  <c:v>0.14293206198382025</c:v>
                </c:pt>
                <c:pt idx="314">
                  <c:v>0.14294265660656624</c:v>
                </c:pt>
                <c:pt idx="315">
                  <c:v>0.14295325122650573</c:v>
                </c:pt>
                <c:pt idx="316">
                  <c:v>0.1429638458432882</c:v>
                </c:pt>
                <c:pt idx="317">
                  <c:v>0.14300622433318655</c:v>
                </c:pt>
                <c:pt idx="318">
                  <c:v>0.14312276519446554</c:v>
                </c:pt>
                <c:pt idx="319">
                  <c:v>0.14336644153156708</c:v>
                </c:pt>
                <c:pt idx="320">
                  <c:v>0.14340882001377364</c:v>
                </c:pt>
                <c:pt idx="321">
                  <c:v>0.14344060388617022</c:v>
                </c:pt>
                <c:pt idx="322">
                  <c:v>0.14349357700837842</c:v>
                </c:pt>
                <c:pt idx="323">
                  <c:v>0.14356773938198805</c:v>
                </c:pt>
                <c:pt idx="324">
                  <c:v>0.14366309099155519</c:v>
                </c:pt>
                <c:pt idx="325">
                  <c:v>0.1437372533489305</c:v>
                </c:pt>
                <c:pt idx="326">
                  <c:v>0.14376903720401807</c:v>
                </c:pt>
                <c:pt idx="327">
                  <c:v>0.1437796318453656</c:v>
                </c:pt>
                <c:pt idx="328">
                  <c:v>0.14379022645628739</c:v>
                </c:pt>
                <c:pt idx="329">
                  <c:v>0.14383260496092259</c:v>
                </c:pt>
                <c:pt idx="330">
                  <c:v>0.14388557807893951</c:v>
                </c:pt>
                <c:pt idx="331">
                  <c:v>0.14397033506218959</c:v>
                </c:pt>
                <c:pt idx="332">
                  <c:v>0.14402330816301298</c:v>
                </c:pt>
                <c:pt idx="333">
                  <c:v>0.14417163288959658</c:v>
                </c:pt>
                <c:pt idx="334">
                  <c:v>0.14420341676827378</c:v>
                </c:pt>
                <c:pt idx="335">
                  <c:v>0.14420341676827378</c:v>
                </c:pt>
                <c:pt idx="336">
                  <c:v>0.14437293073607976</c:v>
                </c:pt>
                <c:pt idx="337">
                  <c:v>0.14442590385408799</c:v>
                </c:pt>
                <c:pt idx="338">
                  <c:v>0.14445768772816359</c:v>
                </c:pt>
                <c:pt idx="339">
                  <c:v>0.14445768772816359</c:v>
                </c:pt>
                <c:pt idx="340">
                  <c:v>0.14458482320035451</c:v>
                </c:pt>
                <c:pt idx="341">
                  <c:v>0.14466958018065154</c:v>
                </c:pt>
                <c:pt idx="342">
                  <c:v>0.14476493179166516</c:v>
                </c:pt>
                <c:pt idx="343">
                  <c:v>0.14484968878194823</c:v>
                </c:pt>
                <c:pt idx="344">
                  <c:v>0.14486028339671431</c:v>
                </c:pt>
                <c:pt idx="345">
                  <c:v>0.14493444576103331</c:v>
                </c:pt>
                <c:pt idx="346">
                  <c:v>0.14496622963044589</c:v>
                </c:pt>
                <c:pt idx="347">
                  <c:v>0.1450615812479964</c:v>
                </c:pt>
                <c:pt idx="348">
                  <c:v>0.14508277048587381</c:v>
                </c:pt>
                <c:pt idx="349">
                  <c:v>0.14510395974574472</c:v>
                </c:pt>
                <c:pt idx="350">
                  <c:v>0.14516752748286152</c:v>
                </c:pt>
                <c:pt idx="351">
                  <c:v>0.14527347370201912</c:v>
                </c:pt>
                <c:pt idx="352">
                  <c:v>0.14544298767679789</c:v>
                </c:pt>
                <c:pt idx="353">
                  <c:v>0.14554893390642765</c:v>
                </c:pt>
                <c:pt idx="354">
                  <c:v>0.14554893390642765</c:v>
                </c:pt>
                <c:pt idx="355">
                  <c:v>0.14569725865013075</c:v>
                </c:pt>
                <c:pt idx="356">
                  <c:v>0.14573963713540819</c:v>
                </c:pt>
                <c:pt idx="357">
                  <c:v>0.14579261024985313</c:v>
                </c:pt>
                <c:pt idx="358">
                  <c:v>0.14581379950008144</c:v>
                </c:pt>
                <c:pt idx="359">
                  <c:v>0.14582439412784484</c:v>
                </c:pt>
                <c:pt idx="360">
                  <c:v>0.14591974573299865</c:v>
                </c:pt>
                <c:pt idx="361">
                  <c:v>0.14594093498268973</c:v>
                </c:pt>
                <c:pt idx="362">
                  <c:v>0.1459515296041469</c:v>
                </c:pt>
                <c:pt idx="363">
                  <c:v>0.14600450270673726</c:v>
                </c:pt>
                <c:pt idx="364">
                  <c:v>0.14602569195211981</c:v>
                </c:pt>
                <c:pt idx="365">
                  <c:v>0.14602569195211981</c:v>
                </c:pt>
                <c:pt idx="366">
                  <c:v>0.14607866507435313</c:v>
                </c:pt>
                <c:pt idx="367">
                  <c:v>0.14621639518824536</c:v>
                </c:pt>
                <c:pt idx="368">
                  <c:v>0.14625877366966505</c:v>
                </c:pt>
                <c:pt idx="369">
                  <c:v>0.14635412527390873</c:v>
                </c:pt>
                <c:pt idx="370">
                  <c:v>0.14644947689055257</c:v>
                </c:pt>
                <c:pt idx="371">
                  <c:v>0.14652363925727044</c:v>
                </c:pt>
                <c:pt idx="372">
                  <c:v>0.1466083962466968</c:v>
                </c:pt>
                <c:pt idx="373">
                  <c:v>0.14667196397301008</c:v>
                </c:pt>
                <c:pt idx="374">
                  <c:v>0.14670374784045537</c:v>
                </c:pt>
                <c:pt idx="375">
                  <c:v>0.14670374784045537</c:v>
                </c:pt>
                <c:pt idx="376">
                  <c:v>0.14679909946016101</c:v>
                </c:pt>
                <c:pt idx="377">
                  <c:v>0.14680969408498579</c:v>
                </c:pt>
                <c:pt idx="378">
                  <c:v>0.14685207256964669</c:v>
                </c:pt>
                <c:pt idx="379">
                  <c:v>0.14685207256964669</c:v>
                </c:pt>
                <c:pt idx="380">
                  <c:v>0.14691564030255636</c:v>
                </c:pt>
                <c:pt idx="381">
                  <c:v>0.1469262349398609</c:v>
                </c:pt>
                <c:pt idx="382">
                  <c:v>0.14700039729194675</c:v>
                </c:pt>
                <c:pt idx="383">
                  <c:v>0.14705337042280306</c:v>
                </c:pt>
                <c:pt idx="384">
                  <c:v>0.14716991127411561</c:v>
                </c:pt>
                <c:pt idx="385">
                  <c:v>0.14724407363703687</c:v>
                </c:pt>
                <c:pt idx="386">
                  <c:v>0.14726526287690456</c:v>
                </c:pt>
                <c:pt idx="387">
                  <c:v>0.14729704673984551</c:v>
                </c:pt>
                <c:pt idx="388">
                  <c:v>0.14733942524620272</c:v>
                </c:pt>
                <c:pt idx="389">
                  <c:v>0.14739239836392976</c:v>
                </c:pt>
                <c:pt idx="390">
                  <c:v>0.14749834458441044</c:v>
                </c:pt>
                <c:pt idx="391">
                  <c:v>0.14778439942167035</c:v>
                </c:pt>
                <c:pt idx="392">
                  <c:v>0.14780558866055862</c:v>
                </c:pt>
                <c:pt idx="393">
                  <c:v>0.14792212951134218</c:v>
                </c:pt>
                <c:pt idx="394">
                  <c:v>0.1479327241320752</c:v>
                </c:pt>
                <c:pt idx="395">
                  <c:v>0.14794331876033454</c:v>
                </c:pt>
                <c:pt idx="396">
                  <c:v>0.14802807575564622</c:v>
                </c:pt>
                <c:pt idx="397">
                  <c:v>0.14809164348539303</c:v>
                </c:pt>
                <c:pt idx="398">
                  <c:v>0.1481128327387039</c:v>
                </c:pt>
                <c:pt idx="399">
                  <c:v>0.14815521122286676</c:v>
                </c:pt>
                <c:pt idx="400">
                  <c:v>0.14817640047045658</c:v>
                </c:pt>
                <c:pt idx="401">
                  <c:v>0.14819758971825395</c:v>
                </c:pt>
                <c:pt idx="402">
                  <c:v>0.14833531983029469</c:v>
                </c:pt>
                <c:pt idx="403">
                  <c:v>0.14834591443808842</c:v>
                </c:pt>
                <c:pt idx="404">
                  <c:v>0.14854721228943873</c:v>
                </c:pt>
                <c:pt idx="405">
                  <c:v>0.14861078002321834</c:v>
                </c:pt>
                <c:pt idx="406">
                  <c:v>0.14867434776508626</c:v>
                </c:pt>
                <c:pt idx="407">
                  <c:v>0.14869553701930505</c:v>
                </c:pt>
                <c:pt idx="408">
                  <c:v>0.14870613164487997</c:v>
                </c:pt>
                <c:pt idx="409">
                  <c:v>0.1488120778632441</c:v>
                </c:pt>
                <c:pt idx="410">
                  <c:v>0.14884386173403572</c:v>
                </c:pt>
                <c:pt idx="411">
                  <c:v>0.14899218645640286</c:v>
                </c:pt>
                <c:pt idx="412">
                  <c:v>0.14916170044419652</c:v>
                </c:pt>
                <c:pt idx="413">
                  <c:v>0.14929943053967845</c:v>
                </c:pt>
                <c:pt idx="414">
                  <c:v>0.14940537677494189</c:v>
                </c:pt>
                <c:pt idx="415">
                  <c:v>0.14942656602692808</c:v>
                </c:pt>
                <c:pt idx="416">
                  <c:v>0.14942656602692808</c:v>
                </c:pt>
                <c:pt idx="417">
                  <c:v>0.14944775525970039</c:v>
                </c:pt>
                <c:pt idx="418">
                  <c:v>0.14944775525970039</c:v>
                </c:pt>
                <c:pt idx="419">
                  <c:v>0.1494583498848305</c:v>
                </c:pt>
                <c:pt idx="420">
                  <c:v>0.14953251226019759</c:v>
                </c:pt>
                <c:pt idx="421">
                  <c:v>0.1495748907350562</c:v>
                </c:pt>
                <c:pt idx="422">
                  <c:v>0.14959607998515781</c:v>
                </c:pt>
                <c:pt idx="423">
                  <c:v>0.14971262083790884</c:v>
                </c:pt>
                <c:pt idx="424">
                  <c:v>0.14978678320243763</c:v>
                </c:pt>
                <c:pt idx="425">
                  <c:v>0.14982916171082802</c:v>
                </c:pt>
                <c:pt idx="426">
                  <c:v>0.14983975632996491</c:v>
                </c:pt>
                <c:pt idx="427">
                  <c:v>0.14988213481001761</c:v>
                </c:pt>
                <c:pt idx="428">
                  <c:v>0.14990332406342871</c:v>
                </c:pt>
                <c:pt idx="429">
                  <c:v>0.14997748642957959</c:v>
                </c:pt>
                <c:pt idx="430">
                  <c:v>0.15015759501331252</c:v>
                </c:pt>
                <c:pt idx="431">
                  <c:v>0.15015759501331252</c:v>
                </c:pt>
                <c:pt idx="432">
                  <c:v>0.15030591973520463</c:v>
                </c:pt>
                <c:pt idx="433">
                  <c:v>0.15032710899308474</c:v>
                </c:pt>
                <c:pt idx="434">
                  <c:v>0.15033770361369497</c:v>
                </c:pt>
                <c:pt idx="435">
                  <c:v>0.15036948748361015</c:v>
                </c:pt>
                <c:pt idx="436">
                  <c:v>0.15048602834493463</c:v>
                </c:pt>
                <c:pt idx="437">
                  <c:v>0.15052840683598159</c:v>
                </c:pt>
                <c:pt idx="438">
                  <c:v>0.15066613694441711</c:v>
                </c:pt>
                <c:pt idx="439">
                  <c:v>0.15076148855215063</c:v>
                </c:pt>
                <c:pt idx="440">
                  <c:v>0.15078267780087437</c:v>
                </c:pt>
                <c:pt idx="441">
                  <c:v>0.15081446165368476</c:v>
                </c:pt>
                <c:pt idx="442">
                  <c:v>0.15085684015039352</c:v>
                </c:pt>
                <c:pt idx="443">
                  <c:v>0.15093100252429506</c:v>
                </c:pt>
                <c:pt idx="444">
                  <c:v>0.15099457025775173</c:v>
                </c:pt>
                <c:pt idx="445">
                  <c:v>0.15116408422104716</c:v>
                </c:pt>
                <c:pt idx="446">
                  <c:v>0.15121705735290342</c:v>
                </c:pt>
                <c:pt idx="447">
                  <c:v>0.15124884121796855</c:v>
                </c:pt>
                <c:pt idx="448">
                  <c:v>0.15132300358284209</c:v>
                </c:pt>
                <c:pt idx="449">
                  <c:v>0.1513547874486427</c:v>
                </c:pt>
                <c:pt idx="450">
                  <c:v>0.1513547874486427</c:v>
                </c:pt>
                <c:pt idx="451">
                  <c:v>0.15136538207462355</c:v>
                </c:pt>
                <c:pt idx="452">
                  <c:v>0.15138657130787381</c:v>
                </c:pt>
                <c:pt idx="453">
                  <c:v>0.15141835517504143</c:v>
                </c:pt>
                <c:pt idx="454">
                  <c:v>0.15152430142488418</c:v>
                </c:pt>
                <c:pt idx="455">
                  <c:v>0.15170441000707308</c:v>
                </c:pt>
                <c:pt idx="456">
                  <c:v>0.15171500463334742</c:v>
                </c:pt>
                <c:pt idx="457">
                  <c:v>0.15178916700001452</c:v>
                </c:pt>
                <c:pt idx="458">
                  <c:v>0.15188451860145177</c:v>
                </c:pt>
                <c:pt idx="459">
                  <c:v>0.15211760031816746</c:v>
                </c:pt>
                <c:pt idx="460">
                  <c:v>0.15214938419450788</c:v>
                </c:pt>
                <c:pt idx="461">
                  <c:v>0.15217057343860441</c:v>
                </c:pt>
                <c:pt idx="462">
                  <c:v>0.15219176267901269</c:v>
                </c:pt>
                <c:pt idx="463">
                  <c:v>0.15241424977921661</c:v>
                </c:pt>
                <c:pt idx="464">
                  <c:v>0.15243543902041712</c:v>
                </c:pt>
                <c:pt idx="465">
                  <c:v>0.15248841213260778</c:v>
                </c:pt>
                <c:pt idx="466">
                  <c:v>0.15259435835233939</c:v>
                </c:pt>
                <c:pt idx="467">
                  <c:v>0.1526897099836812</c:v>
                </c:pt>
                <c:pt idx="468">
                  <c:v>0.15292279167878153</c:v>
                </c:pt>
                <c:pt idx="469">
                  <c:v>0.15295457555412875</c:v>
                </c:pt>
                <c:pt idx="470">
                  <c:v>0.15303933253341032</c:v>
                </c:pt>
                <c:pt idx="471">
                  <c:v>0.15314527877611839</c:v>
                </c:pt>
                <c:pt idx="472">
                  <c:v>0.15319825187674713</c:v>
                </c:pt>
                <c:pt idx="473">
                  <c:v>0.15325122499887828</c:v>
                </c:pt>
                <c:pt idx="474">
                  <c:v>0.15327241424054633</c:v>
                </c:pt>
                <c:pt idx="475">
                  <c:v>0.1532830088619799</c:v>
                </c:pt>
                <c:pt idx="476">
                  <c:v>0.15332538737597023</c:v>
                </c:pt>
                <c:pt idx="477">
                  <c:v>0.15332538737597023</c:v>
                </c:pt>
                <c:pt idx="478">
                  <c:v>0.15338895510431877</c:v>
                </c:pt>
                <c:pt idx="479">
                  <c:v>0.15347371208203095</c:v>
                </c:pt>
                <c:pt idx="480">
                  <c:v>0.15362203680736411</c:v>
                </c:pt>
                <c:pt idx="481">
                  <c:v>0.15373857766529353</c:v>
                </c:pt>
                <c:pt idx="482">
                  <c:v>0.15377036154682541</c:v>
                </c:pt>
                <c:pt idx="483">
                  <c:v>0.15384452389892572</c:v>
                </c:pt>
                <c:pt idx="484">
                  <c:v>0.15393987552116867</c:v>
                </c:pt>
                <c:pt idx="485">
                  <c:v>0.15398225399885834</c:v>
                </c:pt>
                <c:pt idx="486">
                  <c:v>0.15441663355544252</c:v>
                </c:pt>
                <c:pt idx="487">
                  <c:v>0.15446960667696924</c:v>
                </c:pt>
                <c:pt idx="488">
                  <c:v>0.15457555290832453</c:v>
                </c:pt>
                <c:pt idx="489">
                  <c:v>0.15458614753170238</c:v>
                </c:pt>
                <c:pt idx="490">
                  <c:v>0.15458614753170238</c:v>
                </c:pt>
                <c:pt idx="491">
                  <c:v>0.15464971526558646</c:v>
                </c:pt>
                <c:pt idx="492">
                  <c:v>0.1546920937724309</c:v>
                </c:pt>
                <c:pt idx="493">
                  <c:v>0.15498874321252723</c:v>
                </c:pt>
                <c:pt idx="494">
                  <c:v>0.15502052708882552</c:v>
                </c:pt>
                <c:pt idx="495">
                  <c:v>0.1550311217031474</c:v>
                </c:pt>
                <c:pt idx="496">
                  <c:v>0.15504171632343403</c:v>
                </c:pt>
                <c:pt idx="497">
                  <c:v>0.15512647332071922</c:v>
                </c:pt>
                <c:pt idx="498">
                  <c:v>0.15552906898621302</c:v>
                </c:pt>
                <c:pt idx="499">
                  <c:v>0.15552906898621302</c:v>
                </c:pt>
                <c:pt idx="500">
                  <c:v>0.15607998940817469</c:v>
                </c:pt>
                <c:pt idx="501">
                  <c:v>0.15609058402802503</c:v>
                </c:pt>
                <c:pt idx="502">
                  <c:v>0.15618593562851985</c:v>
                </c:pt>
                <c:pt idx="503">
                  <c:v>0.1563766388599557</c:v>
                </c:pt>
                <c:pt idx="504">
                  <c:v>0.1564190173471709</c:v>
                </c:pt>
                <c:pt idx="505">
                  <c:v>0.15649317971572832</c:v>
                </c:pt>
                <c:pt idx="506">
                  <c:v>0.15655674745724701</c:v>
                </c:pt>
                <c:pt idx="507">
                  <c:v>0.15664150444059757</c:v>
                </c:pt>
                <c:pt idx="508">
                  <c:v>0.15665209906266814</c:v>
                </c:pt>
                <c:pt idx="509">
                  <c:v>0.15671566679330817</c:v>
                </c:pt>
                <c:pt idx="510">
                  <c:v>0.1568533969062326</c:v>
                </c:pt>
                <c:pt idx="511">
                  <c:v>0.15687458613944771</c:v>
                </c:pt>
                <c:pt idx="512">
                  <c:v>0.15696993776329388</c:v>
                </c:pt>
                <c:pt idx="513">
                  <c:v>0.15707588398911529</c:v>
                </c:pt>
                <c:pt idx="514">
                  <c:v>0.15724539796309395</c:v>
                </c:pt>
                <c:pt idx="515">
                  <c:v>0.15759502053355243</c:v>
                </c:pt>
                <c:pt idx="516">
                  <c:v>0.15779631836478353</c:v>
                </c:pt>
                <c:pt idx="517">
                  <c:v>0.1578492914827688</c:v>
                </c:pt>
                <c:pt idx="518">
                  <c:v>0.15792345384243422</c:v>
                </c:pt>
                <c:pt idx="519">
                  <c:v>0.15802940008162952</c:v>
                </c:pt>
                <c:pt idx="520">
                  <c:v>0.15803999471176683</c:v>
                </c:pt>
                <c:pt idx="521">
                  <c:v>0.15810356244053636</c:v>
                </c:pt>
                <c:pt idx="522">
                  <c:v>0.15814594094033541</c:v>
                </c:pt>
                <c:pt idx="523">
                  <c:v>0.15822010330231367</c:v>
                </c:pt>
                <c:pt idx="524">
                  <c:v>0.15827307641091803</c:v>
                </c:pt>
                <c:pt idx="525">
                  <c:v>0.1583260495328695</c:v>
                </c:pt>
                <c:pt idx="526">
                  <c:v>0.15843199574966246</c:v>
                </c:pt>
                <c:pt idx="527">
                  <c:v>0.15854853662499871</c:v>
                </c:pt>
                <c:pt idx="528">
                  <c:v>0.15856972586035911</c:v>
                </c:pt>
                <c:pt idx="529">
                  <c:v>0.15869686133256361</c:v>
                </c:pt>
                <c:pt idx="530">
                  <c:v>0.15877102369507062</c:v>
                </c:pt>
                <c:pt idx="531">
                  <c:v>0.15911005165738537</c:v>
                </c:pt>
                <c:pt idx="532">
                  <c:v>0.15922659249371848</c:v>
                </c:pt>
                <c:pt idx="533">
                  <c:v>0.15927956562938467</c:v>
                </c:pt>
                <c:pt idx="534">
                  <c:v>0.15947026882881249</c:v>
                </c:pt>
                <c:pt idx="535">
                  <c:v>0.15958680970556899</c:v>
                </c:pt>
                <c:pt idx="536">
                  <c:v>0.15960799894952529</c:v>
                </c:pt>
                <c:pt idx="537">
                  <c:v>0.15965037742370985</c:v>
                </c:pt>
                <c:pt idx="538">
                  <c:v>0.15983048603692249</c:v>
                </c:pt>
                <c:pt idx="539">
                  <c:v>0.15996821613269335</c:v>
                </c:pt>
                <c:pt idx="540">
                  <c:v>0.16019070321322898</c:v>
                </c:pt>
                <c:pt idx="541">
                  <c:v>0.16046616342191711</c:v>
                </c:pt>
                <c:pt idx="542">
                  <c:v>0.16052973116089134</c:v>
                </c:pt>
                <c:pt idx="543">
                  <c:v>0.16060389353538412</c:v>
                </c:pt>
                <c:pt idx="544">
                  <c:v>0.16073102899669159</c:v>
                </c:pt>
                <c:pt idx="545">
                  <c:v>0.16076281288512898</c:v>
                </c:pt>
                <c:pt idx="546">
                  <c:v>0.16098529996781732</c:v>
                </c:pt>
                <c:pt idx="547">
                  <c:v>0.16112303007178919</c:v>
                </c:pt>
                <c:pt idx="548">
                  <c:v>0.16115481394379239</c:v>
                </c:pt>
                <c:pt idx="549">
                  <c:v>0.16136670639603193</c:v>
                </c:pt>
                <c:pt idx="550">
                  <c:v>0.16157859886804529</c:v>
                </c:pt>
                <c:pt idx="551">
                  <c:v>0.16159978810363529</c:v>
                </c:pt>
                <c:pt idx="552">
                  <c:v>0.16182227520384201</c:v>
                </c:pt>
                <c:pt idx="553">
                  <c:v>0.16186465369499961</c:v>
                </c:pt>
                <c:pt idx="554">
                  <c:v>0.16194941068326926</c:v>
                </c:pt>
                <c:pt idx="555">
                  <c:v>0.16230962785512348</c:v>
                </c:pt>
                <c:pt idx="556">
                  <c:v>0.16232022247904465</c:v>
                </c:pt>
                <c:pt idx="557">
                  <c:v>0.16259568268138752</c:v>
                </c:pt>
                <c:pt idx="558">
                  <c:v>0.16273341279962808</c:v>
                </c:pt>
                <c:pt idx="559">
                  <c:v>0.16275460203069506</c:v>
                </c:pt>
                <c:pt idx="560">
                  <c:v>0.16276519667569936</c:v>
                </c:pt>
                <c:pt idx="561">
                  <c:v>0.1628393590358185</c:v>
                </c:pt>
                <c:pt idx="562">
                  <c:v>0.16293471063690962</c:v>
                </c:pt>
                <c:pt idx="563">
                  <c:v>0.16304065686002442</c:v>
                </c:pt>
                <c:pt idx="564">
                  <c:v>0.16316779233453366</c:v>
                </c:pt>
                <c:pt idx="565">
                  <c:v>0.16324195471396283</c:v>
                </c:pt>
                <c:pt idx="566">
                  <c:v>0.16333730632710519</c:v>
                </c:pt>
                <c:pt idx="567">
                  <c:v>0.16337968481214687</c:v>
                </c:pt>
                <c:pt idx="568">
                  <c:v>0.16358098264631321</c:v>
                </c:pt>
                <c:pt idx="569">
                  <c:v>0.16368692888281119</c:v>
                </c:pt>
                <c:pt idx="570">
                  <c:v>0.16414249767256936</c:v>
                </c:pt>
                <c:pt idx="571">
                  <c:v>0.164428552521308</c:v>
                </c:pt>
                <c:pt idx="572">
                  <c:v>0.16449212026010621</c:v>
                </c:pt>
                <c:pt idx="573">
                  <c:v>0.16454509337106882</c:v>
                </c:pt>
                <c:pt idx="574">
                  <c:v>0.16455568799352036</c:v>
                </c:pt>
                <c:pt idx="575">
                  <c:v>0.1645980664754014</c:v>
                </c:pt>
                <c:pt idx="576">
                  <c:v>0.16462985035362598</c:v>
                </c:pt>
                <c:pt idx="577">
                  <c:v>0.16464044496988461</c:v>
                </c:pt>
                <c:pt idx="578">
                  <c:v>0.16485233744880995</c:v>
                </c:pt>
                <c:pt idx="579">
                  <c:v>0.16499006754596185</c:v>
                </c:pt>
                <c:pt idx="580">
                  <c:v>0.16502185140805944</c:v>
                </c:pt>
                <c:pt idx="581">
                  <c:v>0.16509601377020286</c:v>
                </c:pt>
                <c:pt idx="582">
                  <c:v>0.16518077076481449</c:v>
                </c:pt>
                <c:pt idx="583">
                  <c:v>0.16558336644121691</c:v>
                </c:pt>
                <c:pt idx="584">
                  <c:v>0.16563633956422358</c:v>
                </c:pt>
                <c:pt idx="585">
                  <c:v>0.16574228577943276</c:v>
                </c:pt>
                <c:pt idx="586">
                  <c:v>0.16582704278175062</c:v>
                </c:pt>
                <c:pt idx="587">
                  <c:v>0.16584823201155852</c:v>
                </c:pt>
                <c:pt idx="588">
                  <c:v>0.16609190835830923</c:v>
                </c:pt>
                <c:pt idx="589">
                  <c:v>0.16627201695838364</c:v>
                </c:pt>
                <c:pt idx="590">
                  <c:v>0.16630380080914098</c:v>
                </c:pt>
                <c:pt idx="591">
                  <c:v>0.16646272017634267</c:v>
                </c:pt>
                <c:pt idx="592">
                  <c:v>0.16658985563814882</c:v>
                </c:pt>
                <c:pt idx="593">
                  <c:v>0.16666401801431505</c:v>
                </c:pt>
                <c:pt idx="594">
                  <c:v>0.16670639649627686</c:v>
                </c:pt>
                <c:pt idx="595">
                  <c:v>0.16670639649627686</c:v>
                </c:pt>
                <c:pt idx="596">
                  <c:v>0.16681234274570214</c:v>
                </c:pt>
                <c:pt idx="597">
                  <c:v>0.16684412661233033</c:v>
                </c:pt>
                <c:pt idx="598">
                  <c:v>0.16702423521151846</c:v>
                </c:pt>
                <c:pt idx="599">
                  <c:v>0.16738445240304362</c:v>
                </c:pt>
                <c:pt idx="600">
                  <c:v>0.16743742550719404</c:v>
                </c:pt>
                <c:pt idx="601">
                  <c:v>0.16745861476650711</c:v>
                </c:pt>
                <c:pt idx="602">
                  <c:v>0.16770229109070942</c:v>
                </c:pt>
                <c:pt idx="603">
                  <c:v>0.16785061581210173</c:v>
                </c:pt>
                <c:pt idx="604">
                  <c:v>0.16797775129711928</c:v>
                </c:pt>
                <c:pt idx="605">
                  <c:v>0.16809429213412322</c:v>
                </c:pt>
                <c:pt idx="606">
                  <c:v>0.16809429213412322</c:v>
                </c:pt>
                <c:pt idx="607">
                  <c:v>0.16812607601876042</c:v>
                </c:pt>
                <c:pt idx="608">
                  <c:v>0.1683167792316603</c:v>
                </c:pt>
                <c:pt idx="609">
                  <c:v>0.16859223944525098</c:v>
                </c:pt>
                <c:pt idx="610">
                  <c:v>0.16861342869753648</c:v>
                </c:pt>
                <c:pt idx="611">
                  <c:v>0.16870878030633388</c:v>
                </c:pt>
                <c:pt idx="612">
                  <c:v>0.16875115877412891</c:v>
                </c:pt>
                <c:pt idx="613">
                  <c:v>0.16901602436346655</c:v>
                </c:pt>
                <c:pt idx="614">
                  <c:v>0.16923851146827079</c:v>
                </c:pt>
                <c:pt idx="615">
                  <c:v>0.16923851146827079</c:v>
                </c:pt>
                <c:pt idx="616">
                  <c:v>0.16936564693277772</c:v>
                </c:pt>
                <c:pt idx="617">
                  <c:v>0.16941862005454611</c:v>
                </c:pt>
                <c:pt idx="618">
                  <c:v>0.16951397165938287</c:v>
                </c:pt>
                <c:pt idx="619">
                  <c:v>0.16961991789812142</c:v>
                </c:pt>
                <c:pt idx="620">
                  <c:v>0.16961991789812142</c:v>
                </c:pt>
                <c:pt idx="621">
                  <c:v>0.17009667594602662</c:v>
                </c:pt>
                <c:pt idx="622">
                  <c:v>0.17012845981995378</c:v>
                </c:pt>
                <c:pt idx="623">
                  <c:v>0.17016024367392033</c:v>
                </c:pt>
                <c:pt idx="624">
                  <c:v>0.17021321679793472</c:v>
                </c:pt>
                <c:pt idx="625">
                  <c:v>0.1702661898944102</c:v>
                </c:pt>
                <c:pt idx="626">
                  <c:v>0.1702661898944102</c:v>
                </c:pt>
                <c:pt idx="627">
                  <c:v>0.17045689313021639</c:v>
                </c:pt>
                <c:pt idx="628">
                  <c:v>0.17049927162753786</c:v>
                </c:pt>
                <c:pt idx="629">
                  <c:v>0.17070056946397896</c:v>
                </c:pt>
                <c:pt idx="630">
                  <c:v>0.17076413719684289</c:v>
                </c:pt>
                <c:pt idx="631">
                  <c:v>0.1709018673035391</c:v>
                </c:pt>
                <c:pt idx="632">
                  <c:v>0.1709336511800818</c:v>
                </c:pt>
                <c:pt idx="633">
                  <c:v>0.17096543504316719</c:v>
                </c:pt>
                <c:pt idx="634">
                  <c:v>0.17097602966980691</c:v>
                </c:pt>
                <c:pt idx="635">
                  <c:v>0.17098662429397429</c:v>
                </c:pt>
                <c:pt idx="636">
                  <c:v>0.1710078135339119</c:v>
                </c:pt>
                <c:pt idx="637">
                  <c:v>0.17125148987254926</c:v>
                </c:pt>
                <c:pt idx="638">
                  <c:v>0.17144219309861491</c:v>
                </c:pt>
                <c:pt idx="639">
                  <c:v>0.17145278772402592</c:v>
                </c:pt>
                <c:pt idx="640">
                  <c:v>0.17150576082053701</c:v>
                </c:pt>
                <c:pt idx="641">
                  <c:v>0.1715693285724057</c:v>
                </c:pt>
                <c:pt idx="642">
                  <c:v>0.17159051780427681</c:v>
                </c:pt>
                <c:pt idx="643">
                  <c:v>0.17183419414460463</c:v>
                </c:pt>
                <c:pt idx="644">
                  <c:v>0.17205668124433587</c:v>
                </c:pt>
                <c:pt idx="645">
                  <c:v>0.17205668124433587</c:v>
                </c:pt>
                <c:pt idx="646">
                  <c:v>0.17210965436461262</c:v>
                </c:pt>
                <c:pt idx="647">
                  <c:v>0.17212024896300362</c:v>
                </c:pt>
                <c:pt idx="648">
                  <c:v>0.17216262748024069</c:v>
                </c:pt>
                <c:pt idx="649">
                  <c:v>0.17217322207999944</c:v>
                </c:pt>
                <c:pt idx="650">
                  <c:v>0.17219441133722285</c:v>
                </c:pt>
                <c:pt idx="651">
                  <c:v>0.17220500596456578</c:v>
                </c:pt>
                <c:pt idx="652">
                  <c:v>0.17268176399936691</c:v>
                </c:pt>
                <c:pt idx="653">
                  <c:v>0.17269235862140969</c:v>
                </c:pt>
                <c:pt idx="654">
                  <c:v>0.17291484570907226</c:v>
                </c:pt>
                <c:pt idx="655">
                  <c:v>0.17303138657329492</c:v>
                </c:pt>
                <c:pt idx="656">
                  <c:v>0.17308435969303693</c:v>
                </c:pt>
                <c:pt idx="657">
                  <c:v>0.17341279301963039</c:v>
                </c:pt>
                <c:pt idx="658">
                  <c:v>0.17342338764039777</c:v>
                </c:pt>
                <c:pt idx="659">
                  <c:v>0.17344457688535508</c:v>
                </c:pt>
                <c:pt idx="660">
                  <c:v>0.17346576613329659</c:v>
                </c:pt>
                <c:pt idx="661">
                  <c:v>0.17353992849721445</c:v>
                </c:pt>
                <c:pt idx="662">
                  <c:v>0.17356111773511168</c:v>
                </c:pt>
                <c:pt idx="663">
                  <c:v>0.17376241557915506</c:v>
                </c:pt>
                <c:pt idx="664">
                  <c:v>0.17415441662337719</c:v>
                </c:pt>
                <c:pt idx="665">
                  <c:v>0.17442987683715017</c:v>
                </c:pt>
                <c:pt idx="666">
                  <c:v>0.1745358230824513</c:v>
                </c:pt>
                <c:pt idx="667">
                  <c:v>0.17456760694371168</c:v>
                </c:pt>
                <c:pt idx="668">
                  <c:v>0.174694742416346</c:v>
                </c:pt>
                <c:pt idx="669">
                  <c:v>0.17521387894323856</c:v>
                </c:pt>
                <c:pt idx="670">
                  <c:v>0.17521387894323856</c:v>
                </c:pt>
                <c:pt idx="671">
                  <c:v>0.17542577142084398</c:v>
                </c:pt>
                <c:pt idx="672">
                  <c:v>0.17551052840359804</c:v>
                </c:pt>
                <c:pt idx="673">
                  <c:v>0.17580717784343178</c:v>
                </c:pt>
                <c:pt idx="674">
                  <c:v>0.17587074559362847</c:v>
                </c:pt>
                <c:pt idx="675">
                  <c:v>0.17593431333367068</c:v>
                </c:pt>
                <c:pt idx="676">
                  <c:v>0.17648523374822039</c:v>
                </c:pt>
                <c:pt idx="677">
                  <c:v>0.1766865315728714</c:v>
                </c:pt>
                <c:pt idx="678">
                  <c:v>0.17685604557048309</c:v>
                </c:pt>
                <c:pt idx="679">
                  <c:v>0.17686664017816356</c:v>
                </c:pt>
                <c:pt idx="680">
                  <c:v>0.17693020791273265</c:v>
                </c:pt>
                <c:pt idx="681">
                  <c:v>0.17698318103079611</c:v>
                </c:pt>
                <c:pt idx="682">
                  <c:v>0.17703615416088356</c:v>
                </c:pt>
                <c:pt idx="683">
                  <c:v>0.17711031650146483</c:v>
                </c:pt>
                <c:pt idx="684">
                  <c:v>0.17726923586165774</c:v>
                </c:pt>
                <c:pt idx="685">
                  <c:v>0.17732220896662856</c:v>
                </c:pt>
                <c:pt idx="686">
                  <c:v>0.17733280358823139</c:v>
                </c:pt>
                <c:pt idx="687">
                  <c:v>0.17752350683507176</c:v>
                </c:pt>
                <c:pt idx="688">
                  <c:v>0.17772480466436447</c:v>
                </c:pt>
                <c:pt idx="689">
                  <c:v>0.17773539927591472</c:v>
                </c:pt>
                <c:pt idx="690">
                  <c:v>0.17777777777777778</c:v>
                </c:pt>
                <c:pt idx="691">
                  <c:v>0.17784134551478353</c:v>
                </c:pt>
                <c:pt idx="692">
                  <c:v>0.17810621110881791</c:v>
                </c:pt>
                <c:pt idx="693">
                  <c:v>0.17820156269982743</c:v>
                </c:pt>
                <c:pt idx="694">
                  <c:v>0.17836048204336699</c:v>
                </c:pt>
                <c:pt idx="695">
                  <c:v>0.17849821214289713</c:v>
                </c:pt>
                <c:pt idx="696">
                  <c:v>0.17863594227209534</c:v>
                </c:pt>
                <c:pt idx="697">
                  <c:v>0.17877367235381414</c:v>
                </c:pt>
                <c:pt idx="698">
                  <c:v>0.17881605084487062</c:v>
                </c:pt>
                <c:pt idx="699">
                  <c:v>0.17892199708599332</c:v>
                </c:pt>
                <c:pt idx="700">
                  <c:v>0.1789855648279785</c:v>
                </c:pt>
                <c:pt idx="701">
                  <c:v>0.17908091643291524</c:v>
                </c:pt>
                <c:pt idx="702">
                  <c:v>0.17910210567988663</c:v>
                </c:pt>
                <c:pt idx="703">
                  <c:v>0.17912329493648355</c:v>
                </c:pt>
                <c:pt idx="704">
                  <c:v>0.1794199443841018</c:v>
                </c:pt>
                <c:pt idx="705">
                  <c:v>0.17957886372009485</c:v>
                </c:pt>
                <c:pt idx="706">
                  <c:v>0.17962124221006989</c:v>
                </c:pt>
                <c:pt idx="707">
                  <c:v>0.17971659384340916</c:v>
                </c:pt>
                <c:pt idx="708">
                  <c:v>0.17972718845577559</c:v>
                </c:pt>
                <c:pt idx="709">
                  <c:v>0.17973778308974261</c:v>
                </c:pt>
                <c:pt idx="710">
                  <c:v>0.17976956695752869</c:v>
                </c:pt>
                <c:pt idx="711">
                  <c:v>0.1798119454354272</c:v>
                </c:pt>
                <c:pt idx="712">
                  <c:v>0.17991789166342029</c:v>
                </c:pt>
                <c:pt idx="713">
                  <c:v>0.1800450271583664</c:v>
                </c:pt>
                <c:pt idx="714">
                  <c:v>0.1800450271583664</c:v>
                </c:pt>
                <c:pt idx="715">
                  <c:v>0.18009800026200729</c:v>
                </c:pt>
                <c:pt idx="716">
                  <c:v>0.18011918951838179</c:v>
                </c:pt>
                <c:pt idx="717">
                  <c:v>0.18019335185965935</c:v>
                </c:pt>
                <c:pt idx="718">
                  <c:v>0.1804794067116923</c:v>
                </c:pt>
                <c:pt idx="719">
                  <c:v>0.18055356906005038</c:v>
                </c:pt>
                <c:pt idx="720">
                  <c:v>0.18064892067594521</c:v>
                </c:pt>
                <c:pt idx="721">
                  <c:v>0.18076546151665715</c:v>
                </c:pt>
                <c:pt idx="722">
                  <c:v>0.18080784003449879</c:v>
                </c:pt>
                <c:pt idx="723">
                  <c:v>0.1808184346546593</c:v>
                </c:pt>
                <c:pt idx="724">
                  <c:v>0.18126340880885852</c:v>
                </c:pt>
                <c:pt idx="725">
                  <c:v>0.1813163819400401</c:v>
                </c:pt>
                <c:pt idx="726">
                  <c:v>0.18132697656657137</c:v>
                </c:pt>
                <c:pt idx="727">
                  <c:v>0.18133757118173335</c:v>
                </c:pt>
                <c:pt idx="728">
                  <c:v>0.18134816581819221</c:v>
                </c:pt>
                <c:pt idx="729">
                  <c:v>0.1815494636571702</c:v>
                </c:pt>
                <c:pt idx="730">
                  <c:v>0.18161303137471488</c:v>
                </c:pt>
                <c:pt idx="731">
                  <c:v>0.18177195073341898</c:v>
                </c:pt>
                <c:pt idx="732">
                  <c:v>0.18187789696137341</c:v>
                </c:pt>
                <c:pt idx="733">
                  <c:v>0.18189908619921771</c:v>
                </c:pt>
                <c:pt idx="734">
                  <c:v>0.18189908619921771</c:v>
                </c:pt>
                <c:pt idx="735">
                  <c:v>0.18202622170509186</c:v>
                </c:pt>
                <c:pt idx="736">
                  <c:v>0.18215335717666617</c:v>
                </c:pt>
                <c:pt idx="737">
                  <c:v>0.18216395178572545</c:v>
                </c:pt>
                <c:pt idx="738">
                  <c:v>0.18228049263987034</c:v>
                </c:pt>
                <c:pt idx="739">
                  <c:v>0.18233346577325188</c:v>
                </c:pt>
                <c:pt idx="740">
                  <c:v>0.18256654748968912</c:v>
                </c:pt>
                <c:pt idx="741">
                  <c:v>0.18261952059099651</c:v>
                </c:pt>
                <c:pt idx="742">
                  <c:v>0.18278903456821755</c:v>
                </c:pt>
                <c:pt idx="743">
                  <c:v>0.18286319691213782</c:v>
                </c:pt>
                <c:pt idx="744">
                  <c:v>0.18288438618479355</c:v>
                </c:pt>
                <c:pt idx="745">
                  <c:v>0.18289498080620145</c:v>
                </c:pt>
                <c:pt idx="746">
                  <c:v>0.18313865712090016</c:v>
                </c:pt>
                <c:pt idx="747">
                  <c:v>0.18325519797770617</c:v>
                </c:pt>
                <c:pt idx="748">
                  <c:v>0.18330817109117864</c:v>
                </c:pt>
                <c:pt idx="749">
                  <c:v>0.18330817109117864</c:v>
                </c:pt>
                <c:pt idx="750">
                  <c:v>0.18335054960463099</c:v>
                </c:pt>
                <c:pt idx="751">
                  <c:v>0.18342471196027837</c:v>
                </c:pt>
                <c:pt idx="752">
                  <c:v>0.18343530659169677</c:v>
                </c:pt>
                <c:pt idx="753">
                  <c:v>0.1834564958244487</c:v>
                </c:pt>
                <c:pt idx="754">
                  <c:v>0.18348827969613452</c:v>
                </c:pt>
                <c:pt idx="755">
                  <c:v>0.18360482056454014</c:v>
                </c:pt>
                <c:pt idx="756">
                  <c:v>0.18399682160946404</c:v>
                </c:pt>
                <c:pt idx="757">
                  <c:v>0.18408157858935351</c:v>
                </c:pt>
                <c:pt idx="758">
                  <c:v>0.18412395709405827</c:v>
                </c:pt>
                <c:pt idx="759">
                  <c:v>0.18424049793454544</c:v>
                </c:pt>
                <c:pt idx="760">
                  <c:v>0.18429347105521521</c:v>
                </c:pt>
                <c:pt idx="761">
                  <c:v>0.18447357964983338</c:v>
                </c:pt>
                <c:pt idx="762">
                  <c:v>0.18452655278341298</c:v>
                </c:pt>
                <c:pt idx="763">
                  <c:v>0.18461130974958817</c:v>
                </c:pt>
                <c:pt idx="764">
                  <c:v>0.18463249901410125</c:v>
                </c:pt>
                <c:pt idx="765">
                  <c:v>0.18465368826741449</c:v>
                </c:pt>
                <c:pt idx="766">
                  <c:v>0.18467487750784539</c:v>
                </c:pt>
                <c:pt idx="767">
                  <c:v>0.18468547212696751</c:v>
                </c:pt>
                <c:pt idx="768">
                  <c:v>0.18469606673371053</c:v>
                </c:pt>
                <c:pt idx="769">
                  <c:v>0.18477022909431959</c:v>
                </c:pt>
                <c:pt idx="770">
                  <c:v>0.1848867699609465</c:v>
                </c:pt>
                <c:pt idx="771">
                  <c:v>0.18493974309010516</c:v>
                </c:pt>
                <c:pt idx="772">
                  <c:v>0.18497152693794425</c:v>
                </c:pt>
                <c:pt idx="773">
                  <c:v>0.18521520328757488</c:v>
                </c:pt>
                <c:pt idx="774">
                  <c:v>0.18524698714781745</c:v>
                </c:pt>
                <c:pt idx="775">
                  <c:v>0.18525758178973104</c:v>
                </c:pt>
                <c:pt idx="776">
                  <c:v>0.1853105548791322</c:v>
                </c:pt>
                <c:pt idx="777">
                  <c:v>0.18544828499423316</c:v>
                </c:pt>
                <c:pt idx="778">
                  <c:v>0.1855118527318283</c:v>
                </c:pt>
                <c:pt idx="779">
                  <c:v>0.18584028606274808</c:v>
                </c:pt>
                <c:pt idx="780">
                  <c:v>0.18593563767097726</c:v>
                </c:pt>
                <c:pt idx="781">
                  <c:v>0.18604158389688227</c:v>
                </c:pt>
                <c:pt idx="782">
                  <c:v>0.18614753013492852</c:v>
                </c:pt>
                <c:pt idx="783">
                  <c:v>0.18625347635222231</c:v>
                </c:pt>
                <c:pt idx="784">
                  <c:v>0.18638061182589019</c:v>
                </c:pt>
                <c:pt idx="785">
                  <c:v>0.18663488280087193</c:v>
                </c:pt>
                <c:pt idx="786">
                  <c:v>0.18666666667164444</c:v>
                </c:pt>
                <c:pt idx="787">
                  <c:v>0.18667726127328207</c:v>
                </c:pt>
                <c:pt idx="788">
                  <c:v>0.1867196397853107</c:v>
                </c:pt>
                <c:pt idx="789">
                  <c:v>0.18673023440381331</c:v>
                </c:pt>
                <c:pt idx="790">
                  <c:v>0.18696331611040914</c:v>
                </c:pt>
                <c:pt idx="791">
                  <c:v>0.18748245263843358</c:v>
                </c:pt>
                <c:pt idx="792">
                  <c:v>0.1876095881190192</c:v>
                </c:pt>
                <c:pt idx="793">
                  <c:v>0.18792742682601329</c:v>
                </c:pt>
                <c:pt idx="794">
                  <c:v>0.188012183801678</c:v>
                </c:pt>
                <c:pt idx="795">
                  <c:v>0.1880863461945482</c:v>
                </c:pt>
                <c:pt idx="796">
                  <c:v>0.18829823864780632</c:v>
                </c:pt>
                <c:pt idx="797">
                  <c:v>0.18835121174650224</c:v>
                </c:pt>
                <c:pt idx="798">
                  <c:v>0.18839359026709401</c:v>
                </c:pt>
                <c:pt idx="799">
                  <c:v>0.18861607733166522</c:v>
                </c:pt>
                <c:pt idx="800">
                  <c:v>0.18892332141740859</c:v>
                </c:pt>
                <c:pt idx="801">
                  <c:v>0.18895510529773138</c:v>
                </c:pt>
                <c:pt idx="802">
                  <c:v>0.18909283537618501</c:v>
                </c:pt>
                <c:pt idx="803">
                  <c:v>0.18921997087525075</c:v>
                </c:pt>
                <c:pt idx="804">
                  <c:v>0.18942126872148804</c:v>
                </c:pt>
                <c:pt idx="805">
                  <c:v>0.18959078267037915</c:v>
                </c:pt>
                <c:pt idx="806">
                  <c:v>0.1896543504060598</c:v>
                </c:pt>
                <c:pt idx="807">
                  <c:v>0.18976029666049979</c:v>
                </c:pt>
                <c:pt idx="808">
                  <c:v>0.1899827837278415</c:v>
                </c:pt>
                <c:pt idx="809">
                  <c:v>0.19001456760173555</c:v>
                </c:pt>
                <c:pt idx="810">
                  <c:v>0.19008872997474444</c:v>
                </c:pt>
                <c:pt idx="811">
                  <c:v>0.19013110845368072</c:v>
                </c:pt>
                <c:pt idx="812">
                  <c:v>0.19014170307950157</c:v>
                </c:pt>
                <c:pt idx="813">
                  <c:v>0.19016289232983863</c:v>
                </c:pt>
                <c:pt idx="814">
                  <c:v>0.19035359554535156</c:v>
                </c:pt>
                <c:pt idx="815">
                  <c:v>0.190364190158159</c:v>
                </c:pt>
                <c:pt idx="816">
                  <c:v>0.19041716329549507</c:v>
                </c:pt>
                <c:pt idx="817">
                  <c:v>0.19043835255197672</c:v>
                </c:pt>
                <c:pt idx="818">
                  <c:v>0.19047013639197524</c:v>
                </c:pt>
                <c:pt idx="819">
                  <c:v>0.19058667727583414</c:v>
                </c:pt>
                <c:pt idx="820">
                  <c:v>0.19058667727583414</c:v>
                </c:pt>
                <c:pt idx="821">
                  <c:v>0.19066083961610991</c:v>
                </c:pt>
                <c:pt idx="822">
                  <c:v>0.19070321811680571</c:v>
                </c:pt>
                <c:pt idx="823">
                  <c:v>0.19094689446589677</c:v>
                </c:pt>
                <c:pt idx="824">
                  <c:v>0.19119057080285998</c:v>
                </c:pt>
                <c:pt idx="825">
                  <c:v>0.19141305785962323</c:v>
                </c:pt>
                <c:pt idx="826">
                  <c:v>0.19167792346865545</c:v>
                </c:pt>
                <c:pt idx="827">
                  <c:v>0.19192159978696885</c:v>
                </c:pt>
                <c:pt idx="828">
                  <c:v>0.19192159978696885</c:v>
                </c:pt>
                <c:pt idx="829">
                  <c:v>0.19226062771943694</c:v>
                </c:pt>
                <c:pt idx="830">
                  <c:v>0.19232419546197779</c:v>
                </c:pt>
                <c:pt idx="831">
                  <c:v>0.19234538471616577</c:v>
                </c:pt>
                <c:pt idx="832">
                  <c:v>0.19265262880001632</c:v>
                </c:pt>
                <c:pt idx="833">
                  <c:v>0.19291749437925668</c:v>
                </c:pt>
                <c:pt idx="834">
                  <c:v>0.19340484702288435</c:v>
                </c:pt>
                <c:pt idx="835">
                  <c:v>0.19346841476817261</c:v>
                </c:pt>
                <c:pt idx="836">
                  <c:v>0.19348960401883328</c:v>
                </c:pt>
                <c:pt idx="837">
                  <c:v>0.1935743610294238</c:v>
                </c:pt>
                <c:pt idx="838">
                  <c:v>0.19414647066855378</c:v>
                </c:pt>
                <c:pt idx="839">
                  <c:v>0.19422063302475423</c:v>
                </c:pt>
                <c:pt idx="840">
                  <c:v>0.19487749965975509</c:v>
                </c:pt>
                <c:pt idx="841">
                  <c:v>0.19511058139308005</c:v>
                </c:pt>
                <c:pt idx="842">
                  <c:v>0.19535425769753029</c:v>
                </c:pt>
                <c:pt idx="843">
                  <c:v>0.19574625876082272</c:v>
                </c:pt>
                <c:pt idx="844">
                  <c:v>0.19585220502508247</c:v>
                </c:pt>
                <c:pt idx="845">
                  <c:v>0.19586279964128184</c:v>
                </c:pt>
                <c:pt idx="846">
                  <c:v>0.1960005297321997</c:v>
                </c:pt>
                <c:pt idx="847">
                  <c:v>0.19636074691881564</c:v>
                </c:pt>
                <c:pt idx="848">
                  <c:v>0.19636074691881564</c:v>
                </c:pt>
                <c:pt idx="849">
                  <c:v>0.19663620713155067</c:v>
                </c:pt>
                <c:pt idx="850">
                  <c:v>0.19683750495145236</c:v>
                </c:pt>
                <c:pt idx="851">
                  <c:v>0.19724010065283049</c:v>
                </c:pt>
                <c:pt idx="852">
                  <c:v>0.19750496621497429</c:v>
                </c:pt>
                <c:pt idx="853">
                  <c:v>0.19767448020323716</c:v>
                </c:pt>
                <c:pt idx="854">
                  <c:v>0.19799231888204921</c:v>
                </c:pt>
                <c:pt idx="855">
                  <c:v>0.19879751028002007</c:v>
                </c:pt>
                <c:pt idx="856">
                  <c:v>0.19888226725892869</c:v>
                </c:pt>
                <c:pt idx="857">
                  <c:v>0.19894583500079535</c:v>
                </c:pt>
                <c:pt idx="858">
                  <c:v>0.19912594360014996</c:v>
                </c:pt>
                <c:pt idx="859">
                  <c:v>0.19956032314826277</c:v>
                </c:pt>
                <c:pt idx="860">
                  <c:v>0.19960270164085034</c:v>
                </c:pt>
                <c:pt idx="861">
                  <c:v>0.19971924247797493</c:v>
                </c:pt>
                <c:pt idx="862">
                  <c:v>0.19974043171625264</c:v>
                </c:pt>
                <c:pt idx="863">
                  <c:v>0.20017481130152087</c:v>
                </c:pt>
                <c:pt idx="864">
                  <c:v>0.20031254136848342</c:v>
                </c:pt>
                <c:pt idx="865">
                  <c:v>0.20053502845860269</c:v>
                </c:pt>
                <c:pt idx="866">
                  <c:v>0.20053502845860269</c:v>
                </c:pt>
                <c:pt idx="867">
                  <c:v>0.200916434910731</c:v>
                </c:pt>
                <c:pt idx="868">
                  <c:v>0.20109654349561962</c:v>
                </c:pt>
                <c:pt idx="869">
                  <c:v>0.20157330154977118</c:v>
                </c:pt>
                <c:pt idx="870">
                  <c:v>0.20186995099053412</c:v>
                </c:pt>
                <c:pt idx="871">
                  <c:v>0.20206065423661751</c:v>
                </c:pt>
                <c:pt idx="872">
                  <c:v>0.20209243810458516</c:v>
                </c:pt>
                <c:pt idx="873">
                  <c:v>0.20259038537477089</c:v>
                </c:pt>
                <c:pt idx="874">
                  <c:v>0.20304595416562701</c:v>
                </c:pt>
                <c:pt idx="875">
                  <c:v>0.20305654878393287</c:v>
                </c:pt>
                <c:pt idx="876">
                  <c:v>0.20338498214143183</c:v>
                </c:pt>
                <c:pt idx="877">
                  <c:v>0.20341676599125944</c:v>
                </c:pt>
                <c:pt idx="878">
                  <c:v>0.20375579391392359</c:v>
                </c:pt>
                <c:pt idx="879">
                  <c:v>0.20414779499526686</c:v>
                </c:pt>
                <c:pt idx="880">
                  <c:v>0.20439147131121113</c:v>
                </c:pt>
                <c:pt idx="881">
                  <c:v>0.20480466161362681</c:v>
                </c:pt>
                <c:pt idx="882">
                  <c:v>0.20481525623948224</c:v>
                </c:pt>
                <c:pt idx="883">
                  <c:v>0.20514368958429874</c:v>
                </c:pt>
                <c:pt idx="884">
                  <c:v>0.20535558203187279</c:v>
                </c:pt>
                <c:pt idx="885">
                  <c:v>0.20548271752703001</c:v>
                </c:pt>
                <c:pt idx="886">
                  <c:v>0.20565223148136205</c:v>
                </c:pt>
                <c:pt idx="887">
                  <c:v>0.20613958415457154</c:v>
                </c:pt>
                <c:pt idx="888">
                  <c:v>0.20617136805195588</c:v>
                </c:pt>
                <c:pt idx="889">
                  <c:v>0.20659515297628886</c:v>
                </c:pt>
                <c:pt idx="890">
                  <c:v>0.20673288306853516</c:v>
                </c:pt>
                <c:pt idx="891">
                  <c:v>0.20710369488298705</c:v>
                </c:pt>
                <c:pt idx="892">
                  <c:v>0.20738974972180116</c:v>
                </c:pt>
                <c:pt idx="893">
                  <c:v>0.20760164216727128</c:v>
                </c:pt>
                <c:pt idx="894">
                  <c:v>0.20768639915643702</c:v>
                </c:pt>
                <c:pt idx="895">
                  <c:v>0.20770758838967812</c:v>
                </c:pt>
                <c:pt idx="896">
                  <c:v>0.20771818303132397</c:v>
                </c:pt>
                <c:pt idx="897">
                  <c:v>0.20809958945805007</c:v>
                </c:pt>
                <c:pt idx="898">
                  <c:v>0.2086293206185123</c:v>
                </c:pt>
                <c:pt idx="899">
                  <c:v>0.20878823997615953</c:v>
                </c:pt>
                <c:pt idx="900">
                  <c:v>0.20888359159265074</c:v>
                </c:pt>
                <c:pt idx="901">
                  <c:v>0.20909548402026298</c:v>
                </c:pt>
                <c:pt idx="902">
                  <c:v>0.20916964639495611</c:v>
                </c:pt>
                <c:pt idx="903">
                  <c:v>0.20929678188399256</c:v>
                </c:pt>
                <c:pt idx="904">
                  <c:v>0.20931797113103331</c:v>
                </c:pt>
                <c:pt idx="905">
                  <c:v>0.20932856576416436</c:v>
                </c:pt>
                <c:pt idx="906">
                  <c:v>0.20946629585624732</c:v>
                </c:pt>
                <c:pt idx="907">
                  <c:v>0.20964640445174079</c:v>
                </c:pt>
                <c:pt idx="908">
                  <c:v>0.20969937755164431</c:v>
                </c:pt>
                <c:pt idx="909">
                  <c:v>0.2106317044093893</c:v>
                </c:pt>
                <c:pt idx="910">
                  <c:v>0.21094954310282357</c:v>
                </c:pt>
                <c:pt idx="911">
                  <c:v>0.21134154417254233</c:v>
                </c:pt>
                <c:pt idx="912">
                  <c:v>0.21146867965986699</c:v>
                </c:pt>
                <c:pt idx="913">
                  <c:v>0.21157462587940706</c:v>
                </c:pt>
                <c:pt idx="914">
                  <c:v>0.2119136538067212</c:v>
                </c:pt>
                <c:pt idx="915">
                  <c:v>0.21262349359882673</c:v>
                </c:pt>
                <c:pt idx="916">
                  <c:v>0.21343927958300993</c:v>
                </c:pt>
                <c:pt idx="917">
                  <c:v>0.21358760428430532</c:v>
                </c:pt>
                <c:pt idx="918">
                  <c:v>0.21368295589268843</c:v>
                </c:pt>
                <c:pt idx="919">
                  <c:v>0.21443517413167143</c:v>
                </c:pt>
                <c:pt idx="920">
                  <c:v>0.21450933653045598</c:v>
                </c:pt>
                <c:pt idx="921">
                  <c:v>0.21472122896798207</c:v>
                </c:pt>
                <c:pt idx="922">
                  <c:v>0.2147530128380401</c:v>
                </c:pt>
                <c:pt idx="923">
                  <c:v>0.21512382464422802</c:v>
                </c:pt>
                <c:pt idx="924">
                  <c:v>0.2158018805250369</c:v>
                </c:pt>
                <c:pt idx="925">
                  <c:v>0.21593961064807676</c:v>
                </c:pt>
                <c:pt idx="926">
                  <c:v>0.2160243676143383</c:v>
                </c:pt>
                <c:pt idx="927">
                  <c:v>0.21606674614653112</c:v>
                </c:pt>
                <c:pt idx="928">
                  <c:v>0.21622566548817976</c:v>
                </c:pt>
                <c:pt idx="929">
                  <c:v>0.21672361277171936</c:v>
                </c:pt>
                <c:pt idx="930">
                  <c:v>0.21699907295695844</c:v>
                </c:pt>
                <c:pt idx="931">
                  <c:v>0.21733810092566774</c:v>
                </c:pt>
                <c:pt idx="932">
                  <c:v>0.21751820953092915</c:v>
                </c:pt>
                <c:pt idx="933">
                  <c:v>0.21751820953092915</c:v>
                </c:pt>
                <c:pt idx="934">
                  <c:v>0.21763475034300026</c:v>
                </c:pt>
                <c:pt idx="935">
                  <c:v>0.21810091378267649</c:v>
                </c:pt>
                <c:pt idx="936">
                  <c:v>0.21837637401330834</c:v>
                </c:pt>
                <c:pt idx="937">
                  <c:v>0.21882134814341542</c:v>
                </c:pt>
                <c:pt idx="938">
                  <c:v>0.21886372667412202</c:v>
                </c:pt>
                <c:pt idx="939">
                  <c:v>0.21893788902071859</c:v>
                </c:pt>
                <c:pt idx="940">
                  <c:v>0.21907561914423054</c:v>
                </c:pt>
                <c:pt idx="941">
                  <c:v>0.21928751158652166</c:v>
                </c:pt>
                <c:pt idx="942">
                  <c:v>0.21929810619622592</c:v>
                </c:pt>
                <c:pt idx="943">
                  <c:v>0.21970070188760901</c:v>
                </c:pt>
                <c:pt idx="944">
                  <c:v>0.21977486427734577</c:v>
                </c:pt>
                <c:pt idx="945">
                  <c:v>0.21985962123681552</c:v>
                </c:pt>
                <c:pt idx="946">
                  <c:v>0.22028340619338063</c:v>
                </c:pt>
                <c:pt idx="947">
                  <c:v>0.22031519004468375</c:v>
                </c:pt>
                <c:pt idx="948">
                  <c:v>0.22074956961389078</c:v>
                </c:pt>
                <c:pt idx="949">
                  <c:v>0.22082373193495067</c:v>
                </c:pt>
                <c:pt idx="950">
                  <c:v>0.22118394912981507</c:v>
                </c:pt>
                <c:pt idx="951">
                  <c:v>0.22133227387298959</c:v>
                </c:pt>
                <c:pt idx="952">
                  <c:v>0.22138524700779436</c:v>
                </c:pt>
                <c:pt idx="953">
                  <c:v>0.22139584162892945</c:v>
                </c:pt>
                <c:pt idx="954">
                  <c:v>0.22168189644276251</c:v>
                </c:pt>
                <c:pt idx="955">
                  <c:v>0.22201032974191232</c:v>
                </c:pt>
                <c:pt idx="956">
                  <c:v>0.22225400607617427</c:v>
                </c:pt>
                <c:pt idx="957">
                  <c:v>0.22243411468991894</c:v>
                </c:pt>
                <c:pt idx="958">
                  <c:v>0.22246589856336013</c:v>
                </c:pt>
                <c:pt idx="959">
                  <c:v>0.22278373724522446</c:v>
                </c:pt>
                <c:pt idx="960">
                  <c:v>0.22286849425127245</c:v>
                </c:pt>
                <c:pt idx="961">
                  <c:v>0.22300622434166903</c:v>
                </c:pt>
                <c:pt idx="962">
                  <c:v>0.22329227916545488</c:v>
                </c:pt>
                <c:pt idx="963">
                  <c:v>0.22334525227928353</c:v>
                </c:pt>
                <c:pt idx="964">
                  <c:v>0.22473314790487434</c:v>
                </c:pt>
                <c:pt idx="965">
                  <c:v>0.22510395974484615</c:v>
                </c:pt>
                <c:pt idx="966">
                  <c:v>0.22520990598076926</c:v>
                </c:pt>
                <c:pt idx="967">
                  <c:v>0.2259409349663366</c:v>
                </c:pt>
                <c:pt idx="968">
                  <c:v>0.22642828762384093</c:v>
                </c:pt>
                <c:pt idx="969">
                  <c:v>0.2266613693758916</c:v>
                </c:pt>
                <c:pt idx="970">
                  <c:v>0.2267355316923175</c:v>
                </c:pt>
                <c:pt idx="971">
                  <c:v>0.22728645212010659</c:v>
                </c:pt>
                <c:pt idx="972">
                  <c:v>0.22811283272240665</c:v>
                </c:pt>
                <c:pt idx="973">
                  <c:v>0.22813402197054006</c:v>
                </c:pt>
                <c:pt idx="974">
                  <c:v>0.22929943052101462</c:v>
                </c:pt>
                <c:pt idx="975">
                  <c:v>0.23021056812304641</c:v>
                </c:pt>
                <c:pt idx="976">
                  <c:v>0.2305284068218965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225344"/>
        <c:axId val="73227264"/>
      </c:scatterChart>
      <c:valAx>
        <c:axId val="73225344"/>
        <c:scaling>
          <c:orientation val="minMax"/>
          <c:max val="78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3227264"/>
        <c:crosses val="autoZero"/>
        <c:crossBetween val="midCat"/>
      </c:valAx>
      <c:valAx>
        <c:axId val="73227264"/>
        <c:scaling>
          <c:orientation val="minMax"/>
          <c:min val="9.0000000000000024E-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mph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3225344"/>
        <c:crosses val="autoZero"/>
        <c:crossBetween val="midCat"/>
        <c:majorUnit val="2.0000000000000004E-2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66FFFF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n(mph) vs Age - Femal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C$1</c:f>
              <c:strCache>
                <c:ptCount val="1"/>
                <c:pt idx="0">
                  <c:v>ln(mph)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C808BA"/>
              </a:solidFill>
            </c:spPr>
          </c:marker>
          <c:trendline>
            <c:spPr>
              <a:ln w="38100"/>
            </c:spPr>
            <c:trendlineType val="linear"/>
            <c:dispRSqr val="0"/>
            <c:dispEq val="0"/>
          </c:trendline>
          <c:xVal>
            <c:numRef>
              <c:f>Sheet3!$B$2:$B$978</c:f>
              <c:numCache>
                <c:formatCode>General</c:formatCode>
                <c:ptCount val="977"/>
                <c:pt idx="0">
                  <c:v>32</c:v>
                </c:pt>
                <c:pt idx="1">
                  <c:v>27</c:v>
                </c:pt>
                <c:pt idx="2">
                  <c:v>30</c:v>
                </c:pt>
                <c:pt idx="3">
                  <c:v>32</c:v>
                </c:pt>
                <c:pt idx="4">
                  <c:v>28</c:v>
                </c:pt>
                <c:pt idx="5">
                  <c:v>44</c:v>
                </c:pt>
                <c:pt idx="6">
                  <c:v>25</c:v>
                </c:pt>
                <c:pt idx="7">
                  <c:v>37</c:v>
                </c:pt>
                <c:pt idx="8">
                  <c:v>32</c:v>
                </c:pt>
                <c:pt idx="9">
                  <c:v>32</c:v>
                </c:pt>
                <c:pt idx="10">
                  <c:v>22</c:v>
                </c:pt>
                <c:pt idx="11">
                  <c:v>29</c:v>
                </c:pt>
                <c:pt idx="12">
                  <c:v>34</c:v>
                </c:pt>
                <c:pt idx="13">
                  <c:v>24</c:v>
                </c:pt>
                <c:pt idx="14">
                  <c:v>32</c:v>
                </c:pt>
                <c:pt idx="15">
                  <c:v>34</c:v>
                </c:pt>
                <c:pt idx="16">
                  <c:v>44</c:v>
                </c:pt>
                <c:pt idx="17">
                  <c:v>55</c:v>
                </c:pt>
                <c:pt idx="18">
                  <c:v>47</c:v>
                </c:pt>
                <c:pt idx="19">
                  <c:v>38</c:v>
                </c:pt>
                <c:pt idx="20">
                  <c:v>22</c:v>
                </c:pt>
                <c:pt idx="21">
                  <c:v>27</c:v>
                </c:pt>
                <c:pt idx="22">
                  <c:v>35</c:v>
                </c:pt>
                <c:pt idx="23">
                  <c:v>28</c:v>
                </c:pt>
                <c:pt idx="24">
                  <c:v>28</c:v>
                </c:pt>
                <c:pt idx="25">
                  <c:v>34</c:v>
                </c:pt>
                <c:pt idx="26">
                  <c:v>33</c:v>
                </c:pt>
                <c:pt idx="27">
                  <c:v>36</c:v>
                </c:pt>
                <c:pt idx="28">
                  <c:v>31</c:v>
                </c:pt>
                <c:pt idx="29">
                  <c:v>42</c:v>
                </c:pt>
                <c:pt idx="30">
                  <c:v>26</c:v>
                </c:pt>
                <c:pt idx="31">
                  <c:v>37</c:v>
                </c:pt>
                <c:pt idx="32">
                  <c:v>22</c:v>
                </c:pt>
                <c:pt idx="33">
                  <c:v>45</c:v>
                </c:pt>
                <c:pt idx="34">
                  <c:v>43</c:v>
                </c:pt>
                <c:pt idx="35">
                  <c:v>36</c:v>
                </c:pt>
                <c:pt idx="36">
                  <c:v>26</c:v>
                </c:pt>
                <c:pt idx="37">
                  <c:v>41</c:v>
                </c:pt>
                <c:pt idx="38">
                  <c:v>39</c:v>
                </c:pt>
                <c:pt idx="39">
                  <c:v>39</c:v>
                </c:pt>
                <c:pt idx="40">
                  <c:v>29</c:v>
                </c:pt>
                <c:pt idx="41">
                  <c:v>39</c:v>
                </c:pt>
                <c:pt idx="42">
                  <c:v>40</c:v>
                </c:pt>
                <c:pt idx="43">
                  <c:v>49</c:v>
                </c:pt>
                <c:pt idx="44">
                  <c:v>32</c:v>
                </c:pt>
                <c:pt idx="45">
                  <c:v>47</c:v>
                </c:pt>
                <c:pt idx="46">
                  <c:v>28</c:v>
                </c:pt>
                <c:pt idx="47">
                  <c:v>52</c:v>
                </c:pt>
                <c:pt idx="48">
                  <c:v>32</c:v>
                </c:pt>
                <c:pt idx="49">
                  <c:v>38</c:v>
                </c:pt>
                <c:pt idx="50">
                  <c:v>26</c:v>
                </c:pt>
                <c:pt idx="51">
                  <c:v>48</c:v>
                </c:pt>
                <c:pt idx="52">
                  <c:v>29</c:v>
                </c:pt>
                <c:pt idx="53">
                  <c:v>50</c:v>
                </c:pt>
                <c:pt idx="54">
                  <c:v>43</c:v>
                </c:pt>
                <c:pt idx="55">
                  <c:v>52</c:v>
                </c:pt>
                <c:pt idx="56">
                  <c:v>32</c:v>
                </c:pt>
                <c:pt idx="57">
                  <c:v>41</c:v>
                </c:pt>
                <c:pt idx="58">
                  <c:v>26</c:v>
                </c:pt>
                <c:pt idx="59">
                  <c:v>35</c:v>
                </c:pt>
                <c:pt idx="60">
                  <c:v>34</c:v>
                </c:pt>
                <c:pt idx="61">
                  <c:v>30</c:v>
                </c:pt>
                <c:pt idx="62">
                  <c:v>27</c:v>
                </c:pt>
                <c:pt idx="63">
                  <c:v>39</c:v>
                </c:pt>
                <c:pt idx="64">
                  <c:v>38</c:v>
                </c:pt>
                <c:pt idx="65">
                  <c:v>48</c:v>
                </c:pt>
                <c:pt idx="66">
                  <c:v>48</c:v>
                </c:pt>
                <c:pt idx="67">
                  <c:v>35</c:v>
                </c:pt>
                <c:pt idx="68">
                  <c:v>28</c:v>
                </c:pt>
                <c:pt idx="69">
                  <c:v>41</c:v>
                </c:pt>
                <c:pt idx="70">
                  <c:v>30</c:v>
                </c:pt>
                <c:pt idx="71">
                  <c:v>28</c:v>
                </c:pt>
                <c:pt idx="72">
                  <c:v>42</c:v>
                </c:pt>
                <c:pt idx="73">
                  <c:v>35</c:v>
                </c:pt>
                <c:pt idx="74">
                  <c:v>31</c:v>
                </c:pt>
                <c:pt idx="75">
                  <c:v>38</c:v>
                </c:pt>
                <c:pt idx="76">
                  <c:v>57</c:v>
                </c:pt>
                <c:pt idx="77">
                  <c:v>41</c:v>
                </c:pt>
                <c:pt idx="78">
                  <c:v>46</c:v>
                </c:pt>
                <c:pt idx="79">
                  <c:v>43</c:v>
                </c:pt>
                <c:pt idx="80">
                  <c:v>31</c:v>
                </c:pt>
                <c:pt idx="81">
                  <c:v>40</c:v>
                </c:pt>
                <c:pt idx="82">
                  <c:v>26</c:v>
                </c:pt>
                <c:pt idx="83">
                  <c:v>47</c:v>
                </c:pt>
                <c:pt idx="84">
                  <c:v>35</c:v>
                </c:pt>
                <c:pt idx="85">
                  <c:v>43</c:v>
                </c:pt>
                <c:pt idx="86">
                  <c:v>39</c:v>
                </c:pt>
                <c:pt idx="87">
                  <c:v>33</c:v>
                </c:pt>
                <c:pt idx="88">
                  <c:v>33</c:v>
                </c:pt>
                <c:pt idx="89">
                  <c:v>43</c:v>
                </c:pt>
                <c:pt idx="90">
                  <c:v>27</c:v>
                </c:pt>
                <c:pt idx="91">
                  <c:v>29</c:v>
                </c:pt>
                <c:pt idx="92">
                  <c:v>31</c:v>
                </c:pt>
                <c:pt idx="93">
                  <c:v>43</c:v>
                </c:pt>
                <c:pt idx="94">
                  <c:v>43</c:v>
                </c:pt>
                <c:pt idx="95">
                  <c:v>47</c:v>
                </c:pt>
                <c:pt idx="96">
                  <c:v>43</c:v>
                </c:pt>
                <c:pt idx="97">
                  <c:v>39</c:v>
                </c:pt>
                <c:pt idx="98">
                  <c:v>43</c:v>
                </c:pt>
                <c:pt idx="99">
                  <c:v>39</c:v>
                </c:pt>
                <c:pt idx="100">
                  <c:v>41</c:v>
                </c:pt>
                <c:pt idx="101">
                  <c:v>39</c:v>
                </c:pt>
                <c:pt idx="102">
                  <c:v>39</c:v>
                </c:pt>
                <c:pt idx="103">
                  <c:v>33</c:v>
                </c:pt>
                <c:pt idx="104">
                  <c:v>32</c:v>
                </c:pt>
                <c:pt idx="105">
                  <c:v>25</c:v>
                </c:pt>
                <c:pt idx="106">
                  <c:v>40</c:v>
                </c:pt>
                <c:pt idx="107">
                  <c:v>31</c:v>
                </c:pt>
                <c:pt idx="108">
                  <c:v>30</c:v>
                </c:pt>
                <c:pt idx="109">
                  <c:v>42</c:v>
                </c:pt>
                <c:pt idx="110">
                  <c:v>40</c:v>
                </c:pt>
                <c:pt idx="111">
                  <c:v>56</c:v>
                </c:pt>
                <c:pt idx="112">
                  <c:v>23</c:v>
                </c:pt>
                <c:pt idx="113">
                  <c:v>31</c:v>
                </c:pt>
                <c:pt idx="114">
                  <c:v>51</c:v>
                </c:pt>
                <c:pt idx="115">
                  <c:v>34</c:v>
                </c:pt>
                <c:pt idx="116">
                  <c:v>45</c:v>
                </c:pt>
                <c:pt idx="117">
                  <c:v>27</c:v>
                </c:pt>
                <c:pt idx="118">
                  <c:v>36</c:v>
                </c:pt>
                <c:pt idx="119">
                  <c:v>27</c:v>
                </c:pt>
                <c:pt idx="120">
                  <c:v>29</c:v>
                </c:pt>
                <c:pt idx="121">
                  <c:v>30</c:v>
                </c:pt>
                <c:pt idx="122">
                  <c:v>27</c:v>
                </c:pt>
                <c:pt idx="123">
                  <c:v>44</c:v>
                </c:pt>
                <c:pt idx="124">
                  <c:v>53</c:v>
                </c:pt>
                <c:pt idx="125">
                  <c:v>24</c:v>
                </c:pt>
                <c:pt idx="126">
                  <c:v>29</c:v>
                </c:pt>
                <c:pt idx="127">
                  <c:v>33</c:v>
                </c:pt>
                <c:pt idx="128">
                  <c:v>25</c:v>
                </c:pt>
                <c:pt idx="129">
                  <c:v>34</c:v>
                </c:pt>
                <c:pt idx="130">
                  <c:v>35</c:v>
                </c:pt>
                <c:pt idx="131">
                  <c:v>54</c:v>
                </c:pt>
                <c:pt idx="132">
                  <c:v>36</c:v>
                </c:pt>
                <c:pt idx="133">
                  <c:v>44</c:v>
                </c:pt>
                <c:pt idx="134">
                  <c:v>27</c:v>
                </c:pt>
                <c:pt idx="135">
                  <c:v>42</c:v>
                </c:pt>
                <c:pt idx="136">
                  <c:v>52</c:v>
                </c:pt>
                <c:pt idx="137">
                  <c:v>31</c:v>
                </c:pt>
                <c:pt idx="138">
                  <c:v>53</c:v>
                </c:pt>
                <c:pt idx="139">
                  <c:v>44</c:v>
                </c:pt>
                <c:pt idx="140">
                  <c:v>33</c:v>
                </c:pt>
                <c:pt idx="141">
                  <c:v>26</c:v>
                </c:pt>
                <c:pt idx="142">
                  <c:v>40</c:v>
                </c:pt>
                <c:pt idx="143">
                  <c:v>47</c:v>
                </c:pt>
                <c:pt idx="144">
                  <c:v>25</c:v>
                </c:pt>
                <c:pt idx="145">
                  <c:v>58</c:v>
                </c:pt>
                <c:pt idx="146">
                  <c:v>24</c:v>
                </c:pt>
                <c:pt idx="147">
                  <c:v>50</c:v>
                </c:pt>
                <c:pt idx="148">
                  <c:v>64</c:v>
                </c:pt>
                <c:pt idx="149">
                  <c:v>38</c:v>
                </c:pt>
                <c:pt idx="150">
                  <c:v>29</c:v>
                </c:pt>
                <c:pt idx="151">
                  <c:v>46</c:v>
                </c:pt>
                <c:pt idx="152">
                  <c:v>47</c:v>
                </c:pt>
                <c:pt idx="153">
                  <c:v>47</c:v>
                </c:pt>
                <c:pt idx="154">
                  <c:v>43</c:v>
                </c:pt>
                <c:pt idx="155">
                  <c:v>26</c:v>
                </c:pt>
                <c:pt idx="156">
                  <c:v>29</c:v>
                </c:pt>
                <c:pt idx="157">
                  <c:v>37</c:v>
                </c:pt>
                <c:pt idx="158">
                  <c:v>44</c:v>
                </c:pt>
                <c:pt idx="159">
                  <c:v>50</c:v>
                </c:pt>
                <c:pt idx="160">
                  <c:v>46</c:v>
                </c:pt>
                <c:pt idx="161">
                  <c:v>50</c:v>
                </c:pt>
                <c:pt idx="162">
                  <c:v>63</c:v>
                </c:pt>
                <c:pt idx="163">
                  <c:v>29</c:v>
                </c:pt>
                <c:pt idx="164">
                  <c:v>59</c:v>
                </c:pt>
                <c:pt idx="165">
                  <c:v>41</c:v>
                </c:pt>
                <c:pt idx="166">
                  <c:v>25</c:v>
                </c:pt>
                <c:pt idx="167">
                  <c:v>36</c:v>
                </c:pt>
                <c:pt idx="168">
                  <c:v>23</c:v>
                </c:pt>
                <c:pt idx="169">
                  <c:v>38</c:v>
                </c:pt>
                <c:pt idx="170">
                  <c:v>29</c:v>
                </c:pt>
                <c:pt idx="171">
                  <c:v>34</c:v>
                </c:pt>
                <c:pt idx="172">
                  <c:v>45</c:v>
                </c:pt>
                <c:pt idx="173">
                  <c:v>25</c:v>
                </c:pt>
                <c:pt idx="174">
                  <c:v>44</c:v>
                </c:pt>
                <c:pt idx="175">
                  <c:v>40</c:v>
                </c:pt>
                <c:pt idx="176">
                  <c:v>35</c:v>
                </c:pt>
                <c:pt idx="177">
                  <c:v>45</c:v>
                </c:pt>
                <c:pt idx="178">
                  <c:v>25</c:v>
                </c:pt>
                <c:pt idx="179">
                  <c:v>39</c:v>
                </c:pt>
                <c:pt idx="180">
                  <c:v>38</c:v>
                </c:pt>
                <c:pt idx="181">
                  <c:v>27</c:v>
                </c:pt>
                <c:pt idx="182">
                  <c:v>40</c:v>
                </c:pt>
                <c:pt idx="183">
                  <c:v>39</c:v>
                </c:pt>
                <c:pt idx="184">
                  <c:v>28</c:v>
                </c:pt>
                <c:pt idx="185">
                  <c:v>25</c:v>
                </c:pt>
                <c:pt idx="186">
                  <c:v>39</c:v>
                </c:pt>
                <c:pt idx="187">
                  <c:v>26</c:v>
                </c:pt>
                <c:pt idx="188">
                  <c:v>46</c:v>
                </c:pt>
                <c:pt idx="189">
                  <c:v>28</c:v>
                </c:pt>
                <c:pt idx="190">
                  <c:v>32</c:v>
                </c:pt>
                <c:pt idx="191">
                  <c:v>37</c:v>
                </c:pt>
                <c:pt idx="192">
                  <c:v>32</c:v>
                </c:pt>
                <c:pt idx="193">
                  <c:v>48</c:v>
                </c:pt>
                <c:pt idx="194">
                  <c:v>30</c:v>
                </c:pt>
                <c:pt idx="195">
                  <c:v>46</c:v>
                </c:pt>
                <c:pt idx="196">
                  <c:v>47</c:v>
                </c:pt>
                <c:pt idx="197">
                  <c:v>29</c:v>
                </c:pt>
                <c:pt idx="198">
                  <c:v>42</c:v>
                </c:pt>
                <c:pt idx="199">
                  <c:v>46</c:v>
                </c:pt>
                <c:pt idx="200">
                  <c:v>49</c:v>
                </c:pt>
                <c:pt idx="201">
                  <c:v>46</c:v>
                </c:pt>
                <c:pt idx="202">
                  <c:v>47</c:v>
                </c:pt>
                <c:pt idx="203">
                  <c:v>61</c:v>
                </c:pt>
                <c:pt idx="204">
                  <c:v>37</c:v>
                </c:pt>
                <c:pt idx="205">
                  <c:v>33</c:v>
                </c:pt>
                <c:pt idx="206">
                  <c:v>27</c:v>
                </c:pt>
                <c:pt idx="207">
                  <c:v>25</c:v>
                </c:pt>
                <c:pt idx="208">
                  <c:v>37</c:v>
                </c:pt>
                <c:pt idx="209">
                  <c:v>26</c:v>
                </c:pt>
                <c:pt idx="210">
                  <c:v>25</c:v>
                </c:pt>
                <c:pt idx="211">
                  <c:v>40</c:v>
                </c:pt>
                <c:pt idx="212">
                  <c:v>54</c:v>
                </c:pt>
                <c:pt idx="213">
                  <c:v>28</c:v>
                </c:pt>
                <c:pt idx="214">
                  <c:v>25</c:v>
                </c:pt>
                <c:pt idx="215">
                  <c:v>20</c:v>
                </c:pt>
                <c:pt idx="216">
                  <c:v>47</c:v>
                </c:pt>
                <c:pt idx="217">
                  <c:v>27</c:v>
                </c:pt>
                <c:pt idx="218">
                  <c:v>43</c:v>
                </c:pt>
                <c:pt idx="219">
                  <c:v>51</c:v>
                </c:pt>
                <c:pt idx="220">
                  <c:v>36</c:v>
                </c:pt>
                <c:pt idx="221">
                  <c:v>24</c:v>
                </c:pt>
                <c:pt idx="222">
                  <c:v>25</c:v>
                </c:pt>
                <c:pt idx="223">
                  <c:v>42</c:v>
                </c:pt>
                <c:pt idx="224">
                  <c:v>55</c:v>
                </c:pt>
                <c:pt idx="225">
                  <c:v>26</c:v>
                </c:pt>
                <c:pt idx="226">
                  <c:v>38</c:v>
                </c:pt>
                <c:pt idx="227">
                  <c:v>24</c:v>
                </c:pt>
                <c:pt idx="228">
                  <c:v>34</c:v>
                </c:pt>
                <c:pt idx="229">
                  <c:v>32</c:v>
                </c:pt>
                <c:pt idx="230">
                  <c:v>60</c:v>
                </c:pt>
                <c:pt idx="231">
                  <c:v>38</c:v>
                </c:pt>
                <c:pt idx="232">
                  <c:v>51</c:v>
                </c:pt>
                <c:pt idx="233">
                  <c:v>29</c:v>
                </c:pt>
                <c:pt idx="234">
                  <c:v>35</c:v>
                </c:pt>
                <c:pt idx="235">
                  <c:v>33</c:v>
                </c:pt>
                <c:pt idx="236">
                  <c:v>55</c:v>
                </c:pt>
                <c:pt idx="237">
                  <c:v>50</c:v>
                </c:pt>
                <c:pt idx="238">
                  <c:v>43</c:v>
                </c:pt>
                <c:pt idx="239">
                  <c:v>27</c:v>
                </c:pt>
                <c:pt idx="240">
                  <c:v>43</c:v>
                </c:pt>
                <c:pt idx="241">
                  <c:v>30</c:v>
                </c:pt>
                <c:pt idx="242">
                  <c:v>50</c:v>
                </c:pt>
                <c:pt idx="243">
                  <c:v>48</c:v>
                </c:pt>
                <c:pt idx="244">
                  <c:v>32</c:v>
                </c:pt>
                <c:pt idx="245">
                  <c:v>38</c:v>
                </c:pt>
                <c:pt idx="246">
                  <c:v>49</c:v>
                </c:pt>
                <c:pt idx="247">
                  <c:v>43</c:v>
                </c:pt>
                <c:pt idx="248">
                  <c:v>40</c:v>
                </c:pt>
                <c:pt idx="249">
                  <c:v>30</c:v>
                </c:pt>
                <c:pt idx="250">
                  <c:v>28</c:v>
                </c:pt>
                <c:pt idx="251">
                  <c:v>38</c:v>
                </c:pt>
                <c:pt idx="252">
                  <c:v>55</c:v>
                </c:pt>
                <c:pt idx="253">
                  <c:v>32</c:v>
                </c:pt>
                <c:pt idx="254">
                  <c:v>27</c:v>
                </c:pt>
                <c:pt idx="255">
                  <c:v>61</c:v>
                </c:pt>
                <c:pt idx="256">
                  <c:v>51</c:v>
                </c:pt>
                <c:pt idx="257">
                  <c:v>24</c:v>
                </c:pt>
                <c:pt idx="258">
                  <c:v>55</c:v>
                </c:pt>
                <c:pt idx="259">
                  <c:v>34</c:v>
                </c:pt>
                <c:pt idx="260">
                  <c:v>33</c:v>
                </c:pt>
                <c:pt idx="261">
                  <c:v>52</c:v>
                </c:pt>
                <c:pt idx="262">
                  <c:v>45</c:v>
                </c:pt>
                <c:pt idx="263">
                  <c:v>40</c:v>
                </c:pt>
                <c:pt idx="264">
                  <c:v>37</c:v>
                </c:pt>
                <c:pt idx="265">
                  <c:v>24</c:v>
                </c:pt>
                <c:pt idx="266">
                  <c:v>45</c:v>
                </c:pt>
                <c:pt idx="267">
                  <c:v>52</c:v>
                </c:pt>
                <c:pt idx="268">
                  <c:v>43</c:v>
                </c:pt>
                <c:pt idx="269">
                  <c:v>41</c:v>
                </c:pt>
                <c:pt idx="270">
                  <c:v>51</c:v>
                </c:pt>
                <c:pt idx="271">
                  <c:v>56</c:v>
                </c:pt>
                <c:pt idx="272">
                  <c:v>50</c:v>
                </c:pt>
                <c:pt idx="273">
                  <c:v>32</c:v>
                </c:pt>
                <c:pt idx="274">
                  <c:v>48</c:v>
                </c:pt>
                <c:pt idx="275">
                  <c:v>33</c:v>
                </c:pt>
                <c:pt idx="276">
                  <c:v>38</c:v>
                </c:pt>
                <c:pt idx="277">
                  <c:v>30</c:v>
                </c:pt>
                <c:pt idx="278">
                  <c:v>60</c:v>
                </c:pt>
                <c:pt idx="279">
                  <c:v>50</c:v>
                </c:pt>
                <c:pt idx="280">
                  <c:v>35</c:v>
                </c:pt>
                <c:pt idx="281">
                  <c:v>27</c:v>
                </c:pt>
                <c:pt idx="282">
                  <c:v>39</c:v>
                </c:pt>
                <c:pt idx="283">
                  <c:v>53</c:v>
                </c:pt>
                <c:pt idx="284">
                  <c:v>24</c:v>
                </c:pt>
                <c:pt idx="285">
                  <c:v>39</c:v>
                </c:pt>
                <c:pt idx="286">
                  <c:v>32</c:v>
                </c:pt>
                <c:pt idx="287">
                  <c:v>31</c:v>
                </c:pt>
                <c:pt idx="288">
                  <c:v>37</c:v>
                </c:pt>
                <c:pt idx="289">
                  <c:v>58</c:v>
                </c:pt>
                <c:pt idx="290">
                  <c:v>29</c:v>
                </c:pt>
                <c:pt idx="291">
                  <c:v>48</c:v>
                </c:pt>
                <c:pt idx="292">
                  <c:v>55</c:v>
                </c:pt>
                <c:pt idx="293">
                  <c:v>34</c:v>
                </c:pt>
                <c:pt idx="294">
                  <c:v>56</c:v>
                </c:pt>
                <c:pt idx="295">
                  <c:v>29</c:v>
                </c:pt>
                <c:pt idx="296">
                  <c:v>60</c:v>
                </c:pt>
                <c:pt idx="297">
                  <c:v>22</c:v>
                </c:pt>
                <c:pt idx="298">
                  <c:v>49</c:v>
                </c:pt>
                <c:pt idx="299">
                  <c:v>25</c:v>
                </c:pt>
                <c:pt idx="300">
                  <c:v>40</c:v>
                </c:pt>
                <c:pt idx="301">
                  <c:v>38</c:v>
                </c:pt>
                <c:pt idx="302">
                  <c:v>37</c:v>
                </c:pt>
                <c:pt idx="303">
                  <c:v>32</c:v>
                </c:pt>
                <c:pt idx="304">
                  <c:v>43</c:v>
                </c:pt>
                <c:pt idx="305">
                  <c:v>39</c:v>
                </c:pt>
                <c:pt idx="306">
                  <c:v>44</c:v>
                </c:pt>
                <c:pt idx="307">
                  <c:v>42</c:v>
                </c:pt>
                <c:pt idx="308">
                  <c:v>41</c:v>
                </c:pt>
                <c:pt idx="309">
                  <c:v>24</c:v>
                </c:pt>
                <c:pt idx="310">
                  <c:v>23</c:v>
                </c:pt>
                <c:pt idx="311">
                  <c:v>38</c:v>
                </c:pt>
                <c:pt idx="312">
                  <c:v>36</c:v>
                </c:pt>
                <c:pt idx="313">
                  <c:v>49</c:v>
                </c:pt>
                <c:pt idx="314">
                  <c:v>46</c:v>
                </c:pt>
                <c:pt idx="315">
                  <c:v>34</c:v>
                </c:pt>
                <c:pt idx="316">
                  <c:v>33</c:v>
                </c:pt>
                <c:pt idx="317">
                  <c:v>34</c:v>
                </c:pt>
                <c:pt idx="318">
                  <c:v>42</c:v>
                </c:pt>
                <c:pt idx="319">
                  <c:v>25</c:v>
                </c:pt>
                <c:pt idx="320">
                  <c:v>48</c:v>
                </c:pt>
                <c:pt idx="321">
                  <c:v>42</c:v>
                </c:pt>
                <c:pt idx="322">
                  <c:v>53</c:v>
                </c:pt>
                <c:pt idx="323">
                  <c:v>50</c:v>
                </c:pt>
                <c:pt idx="324">
                  <c:v>31</c:v>
                </c:pt>
                <c:pt idx="325">
                  <c:v>30</c:v>
                </c:pt>
                <c:pt idx="326">
                  <c:v>37</c:v>
                </c:pt>
                <c:pt idx="327">
                  <c:v>34</c:v>
                </c:pt>
                <c:pt idx="328">
                  <c:v>50</c:v>
                </c:pt>
                <c:pt idx="329">
                  <c:v>45</c:v>
                </c:pt>
                <c:pt idx="330">
                  <c:v>39</c:v>
                </c:pt>
                <c:pt idx="331">
                  <c:v>44</c:v>
                </c:pt>
                <c:pt idx="332">
                  <c:v>24</c:v>
                </c:pt>
                <c:pt idx="333">
                  <c:v>35</c:v>
                </c:pt>
                <c:pt idx="334">
                  <c:v>41</c:v>
                </c:pt>
                <c:pt idx="335">
                  <c:v>44</c:v>
                </c:pt>
                <c:pt idx="336">
                  <c:v>34</c:v>
                </c:pt>
                <c:pt idx="337">
                  <c:v>53</c:v>
                </c:pt>
                <c:pt idx="338">
                  <c:v>41</c:v>
                </c:pt>
                <c:pt idx="339">
                  <c:v>45</c:v>
                </c:pt>
                <c:pt idx="340">
                  <c:v>26</c:v>
                </c:pt>
                <c:pt idx="341">
                  <c:v>38</c:v>
                </c:pt>
                <c:pt idx="342">
                  <c:v>43</c:v>
                </c:pt>
                <c:pt idx="343">
                  <c:v>40</c:v>
                </c:pt>
                <c:pt idx="344">
                  <c:v>50</c:v>
                </c:pt>
                <c:pt idx="345">
                  <c:v>24</c:v>
                </c:pt>
                <c:pt idx="346">
                  <c:v>34</c:v>
                </c:pt>
                <c:pt idx="347">
                  <c:v>48</c:v>
                </c:pt>
                <c:pt idx="348">
                  <c:v>22</c:v>
                </c:pt>
                <c:pt idx="349">
                  <c:v>27</c:v>
                </c:pt>
                <c:pt idx="350">
                  <c:v>28</c:v>
                </c:pt>
                <c:pt idx="351">
                  <c:v>28</c:v>
                </c:pt>
                <c:pt idx="352">
                  <c:v>50</c:v>
                </c:pt>
                <c:pt idx="353">
                  <c:v>56</c:v>
                </c:pt>
                <c:pt idx="354">
                  <c:v>35</c:v>
                </c:pt>
                <c:pt idx="355">
                  <c:v>32</c:v>
                </c:pt>
                <c:pt idx="356">
                  <c:v>56</c:v>
                </c:pt>
                <c:pt idx="357">
                  <c:v>27</c:v>
                </c:pt>
                <c:pt idx="358">
                  <c:v>60</c:v>
                </c:pt>
                <c:pt idx="359">
                  <c:v>45</c:v>
                </c:pt>
                <c:pt idx="360">
                  <c:v>46</c:v>
                </c:pt>
                <c:pt idx="361">
                  <c:v>27</c:v>
                </c:pt>
                <c:pt idx="362">
                  <c:v>42</c:v>
                </c:pt>
                <c:pt idx="363">
                  <c:v>38</c:v>
                </c:pt>
                <c:pt idx="364">
                  <c:v>29</c:v>
                </c:pt>
                <c:pt idx="365">
                  <c:v>27</c:v>
                </c:pt>
                <c:pt idx="366">
                  <c:v>30</c:v>
                </c:pt>
                <c:pt idx="367">
                  <c:v>31</c:v>
                </c:pt>
                <c:pt idx="368">
                  <c:v>38</c:v>
                </c:pt>
                <c:pt idx="369">
                  <c:v>30</c:v>
                </c:pt>
                <c:pt idx="370">
                  <c:v>41</c:v>
                </c:pt>
                <c:pt idx="371">
                  <c:v>34</c:v>
                </c:pt>
                <c:pt idx="372">
                  <c:v>27</c:v>
                </c:pt>
                <c:pt idx="373">
                  <c:v>48</c:v>
                </c:pt>
                <c:pt idx="374">
                  <c:v>35</c:v>
                </c:pt>
                <c:pt idx="375">
                  <c:v>49</c:v>
                </c:pt>
                <c:pt idx="376">
                  <c:v>26</c:v>
                </c:pt>
                <c:pt idx="377">
                  <c:v>46</c:v>
                </c:pt>
                <c:pt idx="378">
                  <c:v>34</c:v>
                </c:pt>
                <c:pt idx="379">
                  <c:v>40</c:v>
                </c:pt>
                <c:pt idx="380">
                  <c:v>29</c:v>
                </c:pt>
                <c:pt idx="381">
                  <c:v>30</c:v>
                </c:pt>
                <c:pt idx="382">
                  <c:v>47</c:v>
                </c:pt>
                <c:pt idx="383">
                  <c:v>50</c:v>
                </c:pt>
                <c:pt idx="384">
                  <c:v>56</c:v>
                </c:pt>
                <c:pt idx="385">
                  <c:v>45</c:v>
                </c:pt>
                <c:pt idx="386">
                  <c:v>27</c:v>
                </c:pt>
                <c:pt idx="387">
                  <c:v>37</c:v>
                </c:pt>
                <c:pt idx="388">
                  <c:v>19</c:v>
                </c:pt>
                <c:pt idx="389">
                  <c:v>32</c:v>
                </c:pt>
                <c:pt idx="390">
                  <c:v>27</c:v>
                </c:pt>
                <c:pt idx="391">
                  <c:v>24</c:v>
                </c:pt>
                <c:pt idx="392">
                  <c:v>39</c:v>
                </c:pt>
                <c:pt idx="393">
                  <c:v>47</c:v>
                </c:pt>
                <c:pt idx="394">
                  <c:v>41</c:v>
                </c:pt>
                <c:pt idx="395">
                  <c:v>48</c:v>
                </c:pt>
                <c:pt idx="396">
                  <c:v>39</c:v>
                </c:pt>
                <c:pt idx="397">
                  <c:v>52</c:v>
                </c:pt>
                <c:pt idx="398">
                  <c:v>53</c:v>
                </c:pt>
                <c:pt idx="399">
                  <c:v>52</c:v>
                </c:pt>
                <c:pt idx="400">
                  <c:v>34</c:v>
                </c:pt>
                <c:pt idx="401">
                  <c:v>24</c:v>
                </c:pt>
                <c:pt idx="402">
                  <c:v>38</c:v>
                </c:pt>
                <c:pt idx="403">
                  <c:v>49</c:v>
                </c:pt>
                <c:pt idx="404">
                  <c:v>36</c:v>
                </c:pt>
                <c:pt idx="405">
                  <c:v>42</c:v>
                </c:pt>
                <c:pt idx="406">
                  <c:v>34</c:v>
                </c:pt>
                <c:pt idx="407">
                  <c:v>45</c:v>
                </c:pt>
                <c:pt idx="408">
                  <c:v>41</c:v>
                </c:pt>
                <c:pt idx="409">
                  <c:v>48</c:v>
                </c:pt>
                <c:pt idx="410">
                  <c:v>33</c:v>
                </c:pt>
                <c:pt idx="411">
                  <c:v>42</c:v>
                </c:pt>
                <c:pt idx="412">
                  <c:v>47</c:v>
                </c:pt>
                <c:pt idx="413">
                  <c:v>49</c:v>
                </c:pt>
                <c:pt idx="414">
                  <c:v>23</c:v>
                </c:pt>
                <c:pt idx="415">
                  <c:v>33</c:v>
                </c:pt>
                <c:pt idx="416">
                  <c:v>40</c:v>
                </c:pt>
                <c:pt idx="417">
                  <c:v>29</c:v>
                </c:pt>
                <c:pt idx="418">
                  <c:v>41</c:v>
                </c:pt>
                <c:pt idx="419">
                  <c:v>52</c:v>
                </c:pt>
                <c:pt idx="420">
                  <c:v>50</c:v>
                </c:pt>
                <c:pt idx="421">
                  <c:v>45</c:v>
                </c:pt>
                <c:pt idx="422">
                  <c:v>32</c:v>
                </c:pt>
                <c:pt idx="423">
                  <c:v>22</c:v>
                </c:pt>
                <c:pt idx="424">
                  <c:v>31</c:v>
                </c:pt>
                <c:pt idx="425">
                  <c:v>33</c:v>
                </c:pt>
                <c:pt idx="426">
                  <c:v>35</c:v>
                </c:pt>
                <c:pt idx="427">
                  <c:v>46</c:v>
                </c:pt>
                <c:pt idx="428">
                  <c:v>48</c:v>
                </c:pt>
                <c:pt idx="429">
                  <c:v>30</c:v>
                </c:pt>
                <c:pt idx="430">
                  <c:v>29</c:v>
                </c:pt>
                <c:pt idx="431">
                  <c:v>33</c:v>
                </c:pt>
                <c:pt idx="432">
                  <c:v>46</c:v>
                </c:pt>
                <c:pt idx="433">
                  <c:v>37</c:v>
                </c:pt>
                <c:pt idx="434">
                  <c:v>33</c:v>
                </c:pt>
                <c:pt idx="435">
                  <c:v>34</c:v>
                </c:pt>
                <c:pt idx="436">
                  <c:v>30</c:v>
                </c:pt>
                <c:pt idx="437">
                  <c:v>44</c:v>
                </c:pt>
                <c:pt idx="438">
                  <c:v>49</c:v>
                </c:pt>
                <c:pt idx="439">
                  <c:v>51</c:v>
                </c:pt>
                <c:pt idx="440">
                  <c:v>31</c:v>
                </c:pt>
                <c:pt idx="441">
                  <c:v>34</c:v>
                </c:pt>
                <c:pt idx="442">
                  <c:v>60</c:v>
                </c:pt>
                <c:pt idx="443">
                  <c:v>54</c:v>
                </c:pt>
                <c:pt idx="444">
                  <c:v>38</c:v>
                </c:pt>
                <c:pt idx="445">
                  <c:v>48</c:v>
                </c:pt>
                <c:pt idx="446">
                  <c:v>37</c:v>
                </c:pt>
                <c:pt idx="447">
                  <c:v>27</c:v>
                </c:pt>
                <c:pt idx="448">
                  <c:v>47</c:v>
                </c:pt>
                <c:pt idx="449">
                  <c:v>49</c:v>
                </c:pt>
                <c:pt idx="450">
                  <c:v>39</c:v>
                </c:pt>
                <c:pt idx="451">
                  <c:v>39</c:v>
                </c:pt>
                <c:pt idx="452">
                  <c:v>35</c:v>
                </c:pt>
                <c:pt idx="453">
                  <c:v>29</c:v>
                </c:pt>
                <c:pt idx="454">
                  <c:v>46</c:v>
                </c:pt>
                <c:pt idx="455">
                  <c:v>32</c:v>
                </c:pt>
                <c:pt idx="456">
                  <c:v>18</c:v>
                </c:pt>
                <c:pt idx="457">
                  <c:v>48</c:v>
                </c:pt>
                <c:pt idx="458">
                  <c:v>43</c:v>
                </c:pt>
                <c:pt idx="459">
                  <c:v>40</c:v>
                </c:pt>
                <c:pt idx="460">
                  <c:v>43</c:v>
                </c:pt>
                <c:pt idx="461">
                  <c:v>36</c:v>
                </c:pt>
                <c:pt idx="462">
                  <c:v>39</c:v>
                </c:pt>
                <c:pt idx="463">
                  <c:v>60</c:v>
                </c:pt>
                <c:pt idx="464">
                  <c:v>45</c:v>
                </c:pt>
                <c:pt idx="465">
                  <c:v>59</c:v>
                </c:pt>
                <c:pt idx="466">
                  <c:v>23</c:v>
                </c:pt>
                <c:pt idx="467">
                  <c:v>25</c:v>
                </c:pt>
                <c:pt idx="468">
                  <c:v>56</c:v>
                </c:pt>
                <c:pt idx="469">
                  <c:v>52</c:v>
                </c:pt>
                <c:pt idx="470">
                  <c:v>18</c:v>
                </c:pt>
                <c:pt idx="471">
                  <c:v>53</c:v>
                </c:pt>
                <c:pt idx="472">
                  <c:v>33</c:v>
                </c:pt>
                <c:pt idx="473">
                  <c:v>38</c:v>
                </c:pt>
                <c:pt idx="474">
                  <c:v>46</c:v>
                </c:pt>
                <c:pt idx="475">
                  <c:v>23</c:v>
                </c:pt>
                <c:pt idx="476">
                  <c:v>62</c:v>
                </c:pt>
                <c:pt idx="477">
                  <c:v>30</c:v>
                </c:pt>
                <c:pt idx="478">
                  <c:v>46</c:v>
                </c:pt>
                <c:pt idx="479">
                  <c:v>41</c:v>
                </c:pt>
                <c:pt idx="480">
                  <c:v>52</c:v>
                </c:pt>
                <c:pt idx="481">
                  <c:v>40</c:v>
                </c:pt>
                <c:pt idx="482">
                  <c:v>53</c:v>
                </c:pt>
                <c:pt idx="483">
                  <c:v>31</c:v>
                </c:pt>
                <c:pt idx="484">
                  <c:v>33</c:v>
                </c:pt>
                <c:pt idx="485">
                  <c:v>66</c:v>
                </c:pt>
                <c:pt idx="486">
                  <c:v>44</c:v>
                </c:pt>
                <c:pt idx="487">
                  <c:v>51</c:v>
                </c:pt>
                <c:pt idx="488">
                  <c:v>42</c:v>
                </c:pt>
                <c:pt idx="489">
                  <c:v>53</c:v>
                </c:pt>
                <c:pt idx="490">
                  <c:v>41</c:v>
                </c:pt>
                <c:pt idx="491">
                  <c:v>49</c:v>
                </c:pt>
                <c:pt idx="492">
                  <c:v>48</c:v>
                </c:pt>
                <c:pt idx="493">
                  <c:v>44</c:v>
                </c:pt>
                <c:pt idx="494">
                  <c:v>51</c:v>
                </c:pt>
                <c:pt idx="495">
                  <c:v>61</c:v>
                </c:pt>
                <c:pt idx="496">
                  <c:v>23</c:v>
                </c:pt>
                <c:pt idx="497">
                  <c:v>34</c:v>
                </c:pt>
                <c:pt idx="498">
                  <c:v>50</c:v>
                </c:pt>
                <c:pt idx="499">
                  <c:v>45</c:v>
                </c:pt>
                <c:pt idx="500">
                  <c:v>38</c:v>
                </c:pt>
                <c:pt idx="501">
                  <c:v>29</c:v>
                </c:pt>
                <c:pt idx="502">
                  <c:v>33</c:v>
                </c:pt>
                <c:pt idx="503">
                  <c:v>42</c:v>
                </c:pt>
                <c:pt idx="504">
                  <c:v>42</c:v>
                </c:pt>
                <c:pt idx="505">
                  <c:v>36</c:v>
                </c:pt>
                <c:pt idx="506">
                  <c:v>42</c:v>
                </c:pt>
                <c:pt idx="507">
                  <c:v>39</c:v>
                </c:pt>
                <c:pt idx="508">
                  <c:v>52</c:v>
                </c:pt>
                <c:pt idx="509">
                  <c:v>50</c:v>
                </c:pt>
                <c:pt idx="510">
                  <c:v>56</c:v>
                </c:pt>
                <c:pt idx="511">
                  <c:v>41</c:v>
                </c:pt>
                <c:pt idx="512">
                  <c:v>64</c:v>
                </c:pt>
                <c:pt idx="513">
                  <c:v>34</c:v>
                </c:pt>
                <c:pt idx="514">
                  <c:v>56</c:v>
                </c:pt>
                <c:pt idx="515">
                  <c:v>27</c:v>
                </c:pt>
                <c:pt idx="516">
                  <c:v>62</c:v>
                </c:pt>
                <c:pt idx="517">
                  <c:v>35</c:v>
                </c:pt>
                <c:pt idx="518">
                  <c:v>32</c:v>
                </c:pt>
                <c:pt idx="519">
                  <c:v>25</c:v>
                </c:pt>
                <c:pt idx="520">
                  <c:v>23</c:v>
                </c:pt>
                <c:pt idx="521">
                  <c:v>52</c:v>
                </c:pt>
                <c:pt idx="522">
                  <c:v>45</c:v>
                </c:pt>
                <c:pt idx="523">
                  <c:v>31</c:v>
                </c:pt>
                <c:pt idx="524">
                  <c:v>46</c:v>
                </c:pt>
                <c:pt idx="525">
                  <c:v>25</c:v>
                </c:pt>
                <c:pt idx="526">
                  <c:v>45</c:v>
                </c:pt>
                <c:pt idx="527">
                  <c:v>48</c:v>
                </c:pt>
                <c:pt idx="528">
                  <c:v>40</c:v>
                </c:pt>
                <c:pt idx="529">
                  <c:v>57</c:v>
                </c:pt>
                <c:pt idx="530">
                  <c:v>26</c:v>
                </c:pt>
                <c:pt idx="531">
                  <c:v>25</c:v>
                </c:pt>
                <c:pt idx="532">
                  <c:v>55</c:v>
                </c:pt>
                <c:pt idx="533">
                  <c:v>44</c:v>
                </c:pt>
                <c:pt idx="534">
                  <c:v>45</c:v>
                </c:pt>
                <c:pt idx="535">
                  <c:v>55</c:v>
                </c:pt>
                <c:pt idx="536">
                  <c:v>39</c:v>
                </c:pt>
                <c:pt idx="537">
                  <c:v>51</c:v>
                </c:pt>
                <c:pt idx="538">
                  <c:v>35</c:v>
                </c:pt>
                <c:pt idx="539">
                  <c:v>34</c:v>
                </c:pt>
                <c:pt idx="540">
                  <c:v>22</c:v>
                </c:pt>
                <c:pt idx="541">
                  <c:v>39</c:v>
                </c:pt>
                <c:pt idx="542">
                  <c:v>50</c:v>
                </c:pt>
                <c:pt idx="543">
                  <c:v>24</c:v>
                </c:pt>
                <c:pt idx="544">
                  <c:v>51</c:v>
                </c:pt>
                <c:pt idx="545">
                  <c:v>37</c:v>
                </c:pt>
                <c:pt idx="546">
                  <c:v>58</c:v>
                </c:pt>
                <c:pt idx="547">
                  <c:v>36</c:v>
                </c:pt>
                <c:pt idx="548">
                  <c:v>56</c:v>
                </c:pt>
                <c:pt idx="549">
                  <c:v>53</c:v>
                </c:pt>
                <c:pt idx="550">
                  <c:v>38</c:v>
                </c:pt>
                <c:pt idx="551">
                  <c:v>30</c:v>
                </c:pt>
                <c:pt idx="552">
                  <c:v>53</c:v>
                </c:pt>
                <c:pt idx="553">
                  <c:v>27</c:v>
                </c:pt>
                <c:pt idx="554">
                  <c:v>32</c:v>
                </c:pt>
                <c:pt idx="555">
                  <c:v>23</c:v>
                </c:pt>
                <c:pt idx="556">
                  <c:v>58</c:v>
                </c:pt>
                <c:pt idx="557">
                  <c:v>32</c:v>
                </c:pt>
                <c:pt idx="558">
                  <c:v>35</c:v>
                </c:pt>
                <c:pt idx="559">
                  <c:v>30</c:v>
                </c:pt>
                <c:pt idx="560">
                  <c:v>44</c:v>
                </c:pt>
                <c:pt idx="561">
                  <c:v>29</c:v>
                </c:pt>
                <c:pt idx="562">
                  <c:v>24</c:v>
                </c:pt>
                <c:pt idx="563">
                  <c:v>47</c:v>
                </c:pt>
                <c:pt idx="564">
                  <c:v>38</c:v>
                </c:pt>
                <c:pt idx="565">
                  <c:v>44</c:v>
                </c:pt>
                <c:pt idx="566">
                  <c:v>55</c:v>
                </c:pt>
                <c:pt idx="567">
                  <c:v>38</c:v>
                </c:pt>
                <c:pt idx="568">
                  <c:v>64</c:v>
                </c:pt>
                <c:pt idx="569">
                  <c:v>43</c:v>
                </c:pt>
                <c:pt idx="570">
                  <c:v>50</c:v>
                </c:pt>
                <c:pt idx="571">
                  <c:v>54</c:v>
                </c:pt>
                <c:pt idx="572">
                  <c:v>30</c:v>
                </c:pt>
                <c:pt idx="573">
                  <c:v>42</c:v>
                </c:pt>
                <c:pt idx="574">
                  <c:v>38</c:v>
                </c:pt>
                <c:pt idx="575">
                  <c:v>48</c:v>
                </c:pt>
                <c:pt idx="576">
                  <c:v>23</c:v>
                </c:pt>
                <c:pt idx="577">
                  <c:v>34</c:v>
                </c:pt>
                <c:pt idx="578">
                  <c:v>27</c:v>
                </c:pt>
                <c:pt idx="579">
                  <c:v>49</c:v>
                </c:pt>
                <c:pt idx="580">
                  <c:v>40</c:v>
                </c:pt>
                <c:pt idx="581">
                  <c:v>35</c:v>
                </c:pt>
                <c:pt idx="582">
                  <c:v>40</c:v>
                </c:pt>
                <c:pt idx="583">
                  <c:v>34</c:v>
                </c:pt>
                <c:pt idx="584">
                  <c:v>30</c:v>
                </c:pt>
                <c:pt idx="585">
                  <c:v>32</c:v>
                </c:pt>
                <c:pt idx="586">
                  <c:v>28</c:v>
                </c:pt>
                <c:pt idx="587">
                  <c:v>29</c:v>
                </c:pt>
                <c:pt idx="588">
                  <c:v>51</c:v>
                </c:pt>
                <c:pt idx="589">
                  <c:v>32</c:v>
                </c:pt>
                <c:pt idx="590">
                  <c:v>40</c:v>
                </c:pt>
                <c:pt idx="591">
                  <c:v>35</c:v>
                </c:pt>
                <c:pt idx="592">
                  <c:v>29</c:v>
                </c:pt>
                <c:pt idx="593">
                  <c:v>51</c:v>
                </c:pt>
                <c:pt idx="594">
                  <c:v>26</c:v>
                </c:pt>
                <c:pt idx="595">
                  <c:v>27</c:v>
                </c:pt>
                <c:pt idx="596">
                  <c:v>34</c:v>
                </c:pt>
                <c:pt idx="597">
                  <c:v>66</c:v>
                </c:pt>
                <c:pt idx="598">
                  <c:v>55</c:v>
                </c:pt>
                <c:pt idx="599">
                  <c:v>37</c:v>
                </c:pt>
                <c:pt idx="600">
                  <c:v>37</c:v>
                </c:pt>
                <c:pt idx="601">
                  <c:v>45</c:v>
                </c:pt>
                <c:pt idx="602">
                  <c:v>32</c:v>
                </c:pt>
                <c:pt idx="603">
                  <c:v>22</c:v>
                </c:pt>
                <c:pt idx="604">
                  <c:v>28</c:v>
                </c:pt>
                <c:pt idx="605">
                  <c:v>33</c:v>
                </c:pt>
                <c:pt idx="606">
                  <c:v>44</c:v>
                </c:pt>
                <c:pt idx="607">
                  <c:v>50</c:v>
                </c:pt>
                <c:pt idx="608">
                  <c:v>35</c:v>
                </c:pt>
                <c:pt idx="609">
                  <c:v>60</c:v>
                </c:pt>
                <c:pt idx="610">
                  <c:v>29</c:v>
                </c:pt>
                <c:pt idx="611">
                  <c:v>51</c:v>
                </c:pt>
                <c:pt idx="612">
                  <c:v>35</c:v>
                </c:pt>
                <c:pt idx="613">
                  <c:v>23</c:v>
                </c:pt>
                <c:pt idx="614">
                  <c:v>52</c:v>
                </c:pt>
                <c:pt idx="615">
                  <c:v>35</c:v>
                </c:pt>
                <c:pt idx="616">
                  <c:v>40</c:v>
                </c:pt>
                <c:pt idx="617">
                  <c:v>36</c:v>
                </c:pt>
                <c:pt idx="618">
                  <c:v>35</c:v>
                </c:pt>
                <c:pt idx="619">
                  <c:v>36</c:v>
                </c:pt>
                <c:pt idx="620">
                  <c:v>46</c:v>
                </c:pt>
                <c:pt idx="621">
                  <c:v>48</c:v>
                </c:pt>
                <c:pt idx="622">
                  <c:v>45</c:v>
                </c:pt>
                <c:pt idx="623">
                  <c:v>28</c:v>
                </c:pt>
                <c:pt idx="624">
                  <c:v>29</c:v>
                </c:pt>
                <c:pt idx="625">
                  <c:v>42</c:v>
                </c:pt>
                <c:pt idx="626">
                  <c:v>26</c:v>
                </c:pt>
                <c:pt idx="627">
                  <c:v>21</c:v>
                </c:pt>
                <c:pt idx="628">
                  <c:v>35</c:v>
                </c:pt>
                <c:pt idx="629">
                  <c:v>29</c:v>
                </c:pt>
                <c:pt idx="630">
                  <c:v>26</c:v>
                </c:pt>
                <c:pt idx="631">
                  <c:v>48</c:v>
                </c:pt>
                <c:pt idx="632">
                  <c:v>27</c:v>
                </c:pt>
                <c:pt idx="633">
                  <c:v>28</c:v>
                </c:pt>
                <c:pt idx="634">
                  <c:v>48</c:v>
                </c:pt>
                <c:pt idx="635">
                  <c:v>41</c:v>
                </c:pt>
                <c:pt idx="636">
                  <c:v>51</c:v>
                </c:pt>
                <c:pt idx="637">
                  <c:v>39</c:v>
                </c:pt>
                <c:pt idx="638">
                  <c:v>61</c:v>
                </c:pt>
                <c:pt idx="639">
                  <c:v>34</c:v>
                </c:pt>
                <c:pt idx="640">
                  <c:v>36</c:v>
                </c:pt>
                <c:pt idx="641">
                  <c:v>31</c:v>
                </c:pt>
                <c:pt idx="642">
                  <c:v>42</c:v>
                </c:pt>
                <c:pt idx="643">
                  <c:v>38</c:v>
                </c:pt>
                <c:pt idx="644">
                  <c:v>44</c:v>
                </c:pt>
                <c:pt idx="645">
                  <c:v>29</c:v>
                </c:pt>
                <c:pt idx="646">
                  <c:v>44</c:v>
                </c:pt>
                <c:pt idx="647">
                  <c:v>29</c:v>
                </c:pt>
                <c:pt idx="648">
                  <c:v>44</c:v>
                </c:pt>
                <c:pt idx="649">
                  <c:v>30</c:v>
                </c:pt>
                <c:pt idx="650">
                  <c:v>38</c:v>
                </c:pt>
                <c:pt idx="651">
                  <c:v>46</c:v>
                </c:pt>
                <c:pt idx="652">
                  <c:v>25</c:v>
                </c:pt>
                <c:pt idx="653">
                  <c:v>45</c:v>
                </c:pt>
                <c:pt idx="654">
                  <c:v>57</c:v>
                </c:pt>
                <c:pt idx="655">
                  <c:v>57</c:v>
                </c:pt>
                <c:pt idx="656">
                  <c:v>41</c:v>
                </c:pt>
                <c:pt idx="657">
                  <c:v>40</c:v>
                </c:pt>
                <c:pt idx="658">
                  <c:v>35</c:v>
                </c:pt>
                <c:pt idx="659">
                  <c:v>43</c:v>
                </c:pt>
                <c:pt idx="660">
                  <c:v>35</c:v>
                </c:pt>
                <c:pt idx="661">
                  <c:v>35</c:v>
                </c:pt>
                <c:pt idx="662">
                  <c:v>24</c:v>
                </c:pt>
                <c:pt idx="663">
                  <c:v>47</c:v>
                </c:pt>
                <c:pt idx="664">
                  <c:v>47</c:v>
                </c:pt>
                <c:pt idx="665">
                  <c:v>28</c:v>
                </c:pt>
                <c:pt idx="666">
                  <c:v>29</c:v>
                </c:pt>
                <c:pt idx="667">
                  <c:v>34</c:v>
                </c:pt>
                <c:pt idx="668">
                  <c:v>33</c:v>
                </c:pt>
                <c:pt idx="669">
                  <c:v>28</c:v>
                </c:pt>
                <c:pt idx="670">
                  <c:v>33</c:v>
                </c:pt>
                <c:pt idx="671">
                  <c:v>45</c:v>
                </c:pt>
                <c:pt idx="672">
                  <c:v>59</c:v>
                </c:pt>
                <c:pt idx="673">
                  <c:v>52</c:v>
                </c:pt>
                <c:pt idx="674">
                  <c:v>54</c:v>
                </c:pt>
                <c:pt idx="675">
                  <c:v>38</c:v>
                </c:pt>
                <c:pt idx="676">
                  <c:v>25</c:v>
                </c:pt>
                <c:pt idx="677">
                  <c:v>30</c:v>
                </c:pt>
                <c:pt idx="678">
                  <c:v>37</c:v>
                </c:pt>
                <c:pt idx="679">
                  <c:v>47</c:v>
                </c:pt>
                <c:pt idx="680">
                  <c:v>30</c:v>
                </c:pt>
                <c:pt idx="681">
                  <c:v>31</c:v>
                </c:pt>
                <c:pt idx="682">
                  <c:v>47</c:v>
                </c:pt>
                <c:pt idx="683">
                  <c:v>48</c:v>
                </c:pt>
                <c:pt idx="684">
                  <c:v>37</c:v>
                </c:pt>
                <c:pt idx="685">
                  <c:v>61</c:v>
                </c:pt>
                <c:pt idx="686">
                  <c:v>58</c:v>
                </c:pt>
                <c:pt idx="687">
                  <c:v>34</c:v>
                </c:pt>
                <c:pt idx="688">
                  <c:v>36</c:v>
                </c:pt>
                <c:pt idx="689">
                  <c:v>48</c:v>
                </c:pt>
                <c:pt idx="690">
                  <c:v>31</c:v>
                </c:pt>
                <c:pt idx="691">
                  <c:v>44</c:v>
                </c:pt>
                <c:pt idx="692">
                  <c:v>38</c:v>
                </c:pt>
                <c:pt idx="693">
                  <c:v>31</c:v>
                </c:pt>
                <c:pt idx="694">
                  <c:v>52</c:v>
                </c:pt>
                <c:pt idx="695">
                  <c:v>36</c:v>
                </c:pt>
                <c:pt idx="696">
                  <c:v>28</c:v>
                </c:pt>
                <c:pt idx="697">
                  <c:v>31</c:v>
                </c:pt>
                <c:pt idx="698">
                  <c:v>33</c:v>
                </c:pt>
                <c:pt idx="699">
                  <c:v>23</c:v>
                </c:pt>
                <c:pt idx="700">
                  <c:v>40</c:v>
                </c:pt>
                <c:pt idx="701">
                  <c:v>48</c:v>
                </c:pt>
                <c:pt idx="702">
                  <c:v>57</c:v>
                </c:pt>
                <c:pt idx="703">
                  <c:v>45</c:v>
                </c:pt>
                <c:pt idx="704">
                  <c:v>39</c:v>
                </c:pt>
                <c:pt idx="705">
                  <c:v>42</c:v>
                </c:pt>
                <c:pt idx="706">
                  <c:v>38</c:v>
                </c:pt>
                <c:pt idx="707">
                  <c:v>54</c:v>
                </c:pt>
                <c:pt idx="708">
                  <c:v>53</c:v>
                </c:pt>
                <c:pt idx="709">
                  <c:v>29</c:v>
                </c:pt>
                <c:pt idx="710">
                  <c:v>40</c:v>
                </c:pt>
                <c:pt idx="711">
                  <c:v>30</c:v>
                </c:pt>
                <c:pt idx="712">
                  <c:v>36</c:v>
                </c:pt>
                <c:pt idx="713">
                  <c:v>58</c:v>
                </c:pt>
                <c:pt idx="714">
                  <c:v>61</c:v>
                </c:pt>
                <c:pt idx="715">
                  <c:v>25</c:v>
                </c:pt>
                <c:pt idx="716">
                  <c:v>34</c:v>
                </c:pt>
                <c:pt idx="717">
                  <c:v>45</c:v>
                </c:pt>
                <c:pt idx="718">
                  <c:v>46</c:v>
                </c:pt>
                <c:pt idx="719">
                  <c:v>26</c:v>
                </c:pt>
                <c:pt idx="720">
                  <c:v>31</c:v>
                </c:pt>
                <c:pt idx="721">
                  <c:v>31</c:v>
                </c:pt>
                <c:pt idx="722">
                  <c:v>37</c:v>
                </c:pt>
                <c:pt idx="723">
                  <c:v>30</c:v>
                </c:pt>
                <c:pt idx="724">
                  <c:v>32</c:v>
                </c:pt>
                <c:pt idx="725">
                  <c:v>47</c:v>
                </c:pt>
                <c:pt idx="726">
                  <c:v>25</c:v>
                </c:pt>
                <c:pt idx="727">
                  <c:v>46</c:v>
                </c:pt>
                <c:pt idx="728">
                  <c:v>29</c:v>
                </c:pt>
                <c:pt idx="729">
                  <c:v>23</c:v>
                </c:pt>
                <c:pt idx="730">
                  <c:v>23</c:v>
                </c:pt>
                <c:pt idx="731">
                  <c:v>26</c:v>
                </c:pt>
                <c:pt idx="732">
                  <c:v>33</c:v>
                </c:pt>
                <c:pt idx="733">
                  <c:v>59</c:v>
                </c:pt>
                <c:pt idx="734">
                  <c:v>37</c:v>
                </c:pt>
                <c:pt idx="735">
                  <c:v>40</c:v>
                </c:pt>
                <c:pt idx="736">
                  <c:v>23</c:v>
                </c:pt>
                <c:pt idx="737">
                  <c:v>36</c:v>
                </c:pt>
                <c:pt idx="738">
                  <c:v>31</c:v>
                </c:pt>
                <c:pt idx="739">
                  <c:v>56</c:v>
                </c:pt>
                <c:pt idx="740">
                  <c:v>64</c:v>
                </c:pt>
                <c:pt idx="741">
                  <c:v>52</c:v>
                </c:pt>
                <c:pt idx="742">
                  <c:v>37</c:v>
                </c:pt>
                <c:pt idx="743">
                  <c:v>28</c:v>
                </c:pt>
                <c:pt idx="744">
                  <c:v>47</c:v>
                </c:pt>
                <c:pt idx="745">
                  <c:v>47</c:v>
                </c:pt>
                <c:pt idx="746">
                  <c:v>23</c:v>
                </c:pt>
                <c:pt idx="747">
                  <c:v>29</c:v>
                </c:pt>
                <c:pt idx="748">
                  <c:v>23</c:v>
                </c:pt>
                <c:pt idx="749">
                  <c:v>67</c:v>
                </c:pt>
                <c:pt idx="750">
                  <c:v>34</c:v>
                </c:pt>
                <c:pt idx="751">
                  <c:v>61</c:v>
                </c:pt>
                <c:pt idx="752">
                  <c:v>22</c:v>
                </c:pt>
                <c:pt idx="753">
                  <c:v>32</c:v>
                </c:pt>
                <c:pt idx="754">
                  <c:v>42</c:v>
                </c:pt>
                <c:pt idx="755">
                  <c:v>38</c:v>
                </c:pt>
                <c:pt idx="756">
                  <c:v>37</c:v>
                </c:pt>
                <c:pt idx="757">
                  <c:v>36</c:v>
                </c:pt>
                <c:pt idx="758">
                  <c:v>66</c:v>
                </c:pt>
                <c:pt idx="759">
                  <c:v>39</c:v>
                </c:pt>
                <c:pt idx="760">
                  <c:v>43</c:v>
                </c:pt>
                <c:pt idx="761">
                  <c:v>39</c:v>
                </c:pt>
                <c:pt idx="762">
                  <c:v>35</c:v>
                </c:pt>
                <c:pt idx="763">
                  <c:v>64</c:v>
                </c:pt>
                <c:pt idx="764">
                  <c:v>34</c:v>
                </c:pt>
                <c:pt idx="765">
                  <c:v>47</c:v>
                </c:pt>
                <c:pt idx="766">
                  <c:v>43</c:v>
                </c:pt>
                <c:pt idx="767">
                  <c:v>29</c:v>
                </c:pt>
                <c:pt idx="768">
                  <c:v>29</c:v>
                </c:pt>
                <c:pt idx="769">
                  <c:v>49</c:v>
                </c:pt>
                <c:pt idx="770">
                  <c:v>32</c:v>
                </c:pt>
                <c:pt idx="771">
                  <c:v>45</c:v>
                </c:pt>
                <c:pt idx="772">
                  <c:v>33</c:v>
                </c:pt>
                <c:pt idx="773">
                  <c:v>27</c:v>
                </c:pt>
                <c:pt idx="774">
                  <c:v>42</c:v>
                </c:pt>
                <c:pt idx="775">
                  <c:v>40</c:v>
                </c:pt>
                <c:pt idx="776">
                  <c:v>50</c:v>
                </c:pt>
                <c:pt idx="777">
                  <c:v>59</c:v>
                </c:pt>
                <c:pt idx="778">
                  <c:v>48</c:v>
                </c:pt>
                <c:pt idx="779">
                  <c:v>42</c:v>
                </c:pt>
                <c:pt idx="780">
                  <c:v>48</c:v>
                </c:pt>
                <c:pt idx="781">
                  <c:v>25</c:v>
                </c:pt>
                <c:pt idx="782">
                  <c:v>39</c:v>
                </c:pt>
                <c:pt idx="783">
                  <c:v>35</c:v>
                </c:pt>
                <c:pt idx="784">
                  <c:v>30</c:v>
                </c:pt>
                <c:pt idx="785">
                  <c:v>52</c:v>
                </c:pt>
                <c:pt idx="786">
                  <c:v>24</c:v>
                </c:pt>
                <c:pt idx="787">
                  <c:v>31</c:v>
                </c:pt>
                <c:pt idx="788">
                  <c:v>47</c:v>
                </c:pt>
                <c:pt idx="789">
                  <c:v>56</c:v>
                </c:pt>
                <c:pt idx="790">
                  <c:v>31</c:v>
                </c:pt>
                <c:pt idx="791">
                  <c:v>43</c:v>
                </c:pt>
                <c:pt idx="792">
                  <c:v>29</c:v>
                </c:pt>
                <c:pt idx="793">
                  <c:v>27</c:v>
                </c:pt>
                <c:pt idx="794">
                  <c:v>28</c:v>
                </c:pt>
                <c:pt idx="795">
                  <c:v>28</c:v>
                </c:pt>
                <c:pt idx="796">
                  <c:v>51</c:v>
                </c:pt>
                <c:pt idx="797">
                  <c:v>35</c:v>
                </c:pt>
                <c:pt idx="798">
                  <c:v>52</c:v>
                </c:pt>
                <c:pt idx="799">
                  <c:v>48</c:v>
                </c:pt>
                <c:pt idx="800">
                  <c:v>32</c:v>
                </c:pt>
                <c:pt idx="801">
                  <c:v>43</c:v>
                </c:pt>
                <c:pt idx="802">
                  <c:v>53</c:v>
                </c:pt>
                <c:pt idx="803">
                  <c:v>42</c:v>
                </c:pt>
                <c:pt idx="804">
                  <c:v>56</c:v>
                </c:pt>
                <c:pt idx="805">
                  <c:v>53</c:v>
                </c:pt>
                <c:pt idx="806">
                  <c:v>39</c:v>
                </c:pt>
                <c:pt idx="807">
                  <c:v>41</c:v>
                </c:pt>
                <c:pt idx="808">
                  <c:v>42</c:v>
                </c:pt>
                <c:pt idx="809">
                  <c:v>49</c:v>
                </c:pt>
                <c:pt idx="810">
                  <c:v>37</c:v>
                </c:pt>
                <c:pt idx="811">
                  <c:v>45</c:v>
                </c:pt>
                <c:pt idx="812">
                  <c:v>58</c:v>
                </c:pt>
                <c:pt idx="813">
                  <c:v>36</c:v>
                </c:pt>
                <c:pt idx="814">
                  <c:v>23</c:v>
                </c:pt>
                <c:pt idx="815">
                  <c:v>40</c:v>
                </c:pt>
                <c:pt idx="816">
                  <c:v>40</c:v>
                </c:pt>
                <c:pt idx="817">
                  <c:v>49</c:v>
                </c:pt>
                <c:pt idx="818">
                  <c:v>48</c:v>
                </c:pt>
                <c:pt idx="819">
                  <c:v>31</c:v>
                </c:pt>
                <c:pt idx="820">
                  <c:v>36</c:v>
                </c:pt>
                <c:pt idx="821">
                  <c:v>58</c:v>
                </c:pt>
                <c:pt idx="822">
                  <c:v>48</c:v>
                </c:pt>
                <c:pt idx="823">
                  <c:v>29</c:v>
                </c:pt>
                <c:pt idx="824">
                  <c:v>53</c:v>
                </c:pt>
                <c:pt idx="825">
                  <c:v>48</c:v>
                </c:pt>
                <c:pt idx="826">
                  <c:v>54</c:v>
                </c:pt>
                <c:pt idx="827">
                  <c:v>36</c:v>
                </c:pt>
                <c:pt idx="828">
                  <c:v>23</c:v>
                </c:pt>
                <c:pt idx="829">
                  <c:v>23</c:v>
                </c:pt>
                <c:pt idx="830">
                  <c:v>42</c:v>
                </c:pt>
                <c:pt idx="831">
                  <c:v>43</c:v>
                </c:pt>
                <c:pt idx="832">
                  <c:v>19</c:v>
                </c:pt>
                <c:pt idx="833">
                  <c:v>32</c:v>
                </c:pt>
                <c:pt idx="834">
                  <c:v>37</c:v>
                </c:pt>
                <c:pt idx="835">
                  <c:v>50</c:v>
                </c:pt>
                <c:pt idx="836">
                  <c:v>46</c:v>
                </c:pt>
                <c:pt idx="837">
                  <c:v>33</c:v>
                </c:pt>
                <c:pt idx="838">
                  <c:v>52</c:v>
                </c:pt>
                <c:pt idx="839">
                  <c:v>33</c:v>
                </c:pt>
                <c:pt idx="840">
                  <c:v>31</c:v>
                </c:pt>
                <c:pt idx="841">
                  <c:v>55</c:v>
                </c:pt>
                <c:pt idx="842">
                  <c:v>23</c:v>
                </c:pt>
                <c:pt idx="843">
                  <c:v>36</c:v>
                </c:pt>
                <c:pt idx="844">
                  <c:v>29</c:v>
                </c:pt>
                <c:pt idx="845">
                  <c:v>24</c:v>
                </c:pt>
                <c:pt idx="846">
                  <c:v>47</c:v>
                </c:pt>
                <c:pt idx="847">
                  <c:v>36</c:v>
                </c:pt>
                <c:pt idx="848">
                  <c:v>59</c:v>
                </c:pt>
                <c:pt idx="849">
                  <c:v>39</c:v>
                </c:pt>
                <c:pt idx="850">
                  <c:v>45</c:v>
                </c:pt>
                <c:pt idx="851">
                  <c:v>52</c:v>
                </c:pt>
                <c:pt idx="852">
                  <c:v>55</c:v>
                </c:pt>
                <c:pt idx="853">
                  <c:v>47</c:v>
                </c:pt>
                <c:pt idx="854">
                  <c:v>48</c:v>
                </c:pt>
                <c:pt idx="855">
                  <c:v>51</c:v>
                </c:pt>
                <c:pt idx="856">
                  <c:v>55</c:v>
                </c:pt>
                <c:pt idx="857">
                  <c:v>45</c:v>
                </c:pt>
                <c:pt idx="858">
                  <c:v>45</c:v>
                </c:pt>
                <c:pt idx="859">
                  <c:v>43</c:v>
                </c:pt>
                <c:pt idx="860">
                  <c:v>25</c:v>
                </c:pt>
                <c:pt idx="861">
                  <c:v>48</c:v>
                </c:pt>
                <c:pt idx="862">
                  <c:v>29</c:v>
                </c:pt>
                <c:pt idx="863">
                  <c:v>45</c:v>
                </c:pt>
                <c:pt idx="864">
                  <c:v>39</c:v>
                </c:pt>
                <c:pt idx="865">
                  <c:v>41</c:v>
                </c:pt>
                <c:pt idx="866">
                  <c:v>36</c:v>
                </c:pt>
                <c:pt idx="867">
                  <c:v>32</c:v>
                </c:pt>
                <c:pt idx="868">
                  <c:v>53</c:v>
                </c:pt>
                <c:pt idx="869">
                  <c:v>45</c:v>
                </c:pt>
                <c:pt idx="870">
                  <c:v>27</c:v>
                </c:pt>
                <c:pt idx="871">
                  <c:v>58</c:v>
                </c:pt>
                <c:pt idx="872">
                  <c:v>27</c:v>
                </c:pt>
                <c:pt idx="873">
                  <c:v>57</c:v>
                </c:pt>
                <c:pt idx="874">
                  <c:v>56</c:v>
                </c:pt>
                <c:pt idx="875">
                  <c:v>49</c:v>
                </c:pt>
                <c:pt idx="876">
                  <c:v>49</c:v>
                </c:pt>
                <c:pt idx="877">
                  <c:v>25</c:v>
                </c:pt>
                <c:pt idx="878">
                  <c:v>28</c:v>
                </c:pt>
                <c:pt idx="879">
                  <c:v>33</c:v>
                </c:pt>
                <c:pt idx="880">
                  <c:v>29</c:v>
                </c:pt>
                <c:pt idx="881">
                  <c:v>45</c:v>
                </c:pt>
                <c:pt idx="882">
                  <c:v>36</c:v>
                </c:pt>
                <c:pt idx="883">
                  <c:v>34</c:v>
                </c:pt>
                <c:pt idx="884">
                  <c:v>38</c:v>
                </c:pt>
                <c:pt idx="885">
                  <c:v>56</c:v>
                </c:pt>
                <c:pt idx="886">
                  <c:v>29</c:v>
                </c:pt>
                <c:pt idx="887">
                  <c:v>41</c:v>
                </c:pt>
                <c:pt idx="888">
                  <c:v>52</c:v>
                </c:pt>
                <c:pt idx="889">
                  <c:v>33</c:v>
                </c:pt>
                <c:pt idx="890">
                  <c:v>39</c:v>
                </c:pt>
                <c:pt idx="891">
                  <c:v>55</c:v>
                </c:pt>
                <c:pt idx="892">
                  <c:v>24</c:v>
                </c:pt>
                <c:pt idx="893">
                  <c:v>30</c:v>
                </c:pt>
                <c:pt idx="894">
                  <c:v>36</c:v>
                </c:pt>
                <c:pt idx="895">
                  <c:v>51</c:v>
                </c:pt>
                <c:pt idx="896">
                  <c:v>20</c:v>
                </c:pt>
                <c:pt idx="897">
                  <c:v>44</c:v>
                </c:pt>
                <c:pt idx="898">
                  <c:v>46</c:v>
                </c:pt>
                <c:pt idx="899">
                  <c:v>21</c:v>
                </c:pt>
                <c:pt idx="900">
                  <c:v>20</c:v>
                </c:pt>
                <c:pt idx="901">
                  <c:v>52</c:v>
                </c:pt>
                <c:pt idx="902">
                  <c:v>29</c:v>
                </c:pt>
                <c:pt idx="903">
                  <c:v>62</c:v>
                </c:pt>
                <c:pt idx="904">
                  <c:v>28</c:v>
                </c:pt>
              </c:numCache>
            </c:numRef>
          </c:xVal>
          <c:yVal>
            <c:numRef>
              <c:f>Sheet3!$C$2:$C$978</c:f>
              <c:numCache>
                <c:formatCode>General</c:formatCode>
                <c:ptCount val="977"/>
                <c:pt idx="0">
                  <c:v>2.250343981148355</c:v>
                </c:pt>
                <c:pt idx="1">
                  <c:v>2.2149771744725282</c:v>
                </c:pt>
                <c:pt idx="2">
                  <c:v>2.2007073941713173</c:v>
                </c:pt>
                <c:pt idx="3">
                  <c:v>2.1927032604589169</c:v>
                </c:pt>
                <c:pt idx="4">
                  <c:v>2.161862189043176</c:v>
                </c:pt>
                <c:pt idx="5">
                  <c:v>2.1582758271976448</c:v>
                </c:pt>
                <c:pt idx="6">
                  <c:v>2.1505172425708921</c:v>
                </c:pt>
                <c:pt idx="7">
                  <c:v>2.1349826762061119</c:v>
                </c:pt>
                <c:pt idx="8">
                  <c:v>2.127934042504311</c:v>
                </c:pt>
                <c:pt idx="9">
                  <c:v>2.1245583004829589</c:v>
                </c:pt>
                <c:pt idx="10">
                  <c:v>2.1239367815663872</c:v>
                </c:pt>
                <c:pt idx="11">
                  <c:v>2.1182775654650343</c:v>
                </c:pt>
                <c:pt idx="12">
                  <c:v>2.1140603360754504</c:v>
                </c:pt>
                <c:pt idx="13">
                  <c:v>2.1034143831019558</c:v>
                </c:pt>
                <c:pt idx="14">
                  <c:v>2.1011541085854857</c:v>
                </c:pt>
                <c:pt idx="15">
                  <c:v>2.0978706771482032</c:v>
                </c:pt>
                <c:pt idx="16">
                  <c:v>2.097183223155993</c:v>
                </c:pt>
                <c:pt idx="17">
                  <c:v>2.0954502163248883</c:v>
                </c:pt>
                <c:pt idx="18">
                  <c:v>2.0911601102590192</c:v>
                </c:pt>
                <c:pt idx="19">
                  <c:v>2.0900475980920601</c:v>
                </c:pt>
                <c:pt idx="20">
                  <c:v>2.0816017068421626</c:v>
                </c:pt>
                <c:pt idx="21">
                  <c:v>2.0810901819253602</c:v>
                </c:pt>
                <c:pt idx="22">
                  <c:v>2.0784660660581569</c:v>
                </c:pt>
                <c:pt idx="23">
                  <c:v>2.0746551049458755</c:v>
                </c:pt>
                <c:pt idx="24">
                  <c:v>2.074152579746225</c:v>
                </c:pt>
                <c:pt idx="25">
                  <c:v>2.0739892046681017</c:v>
                </c:pt>
                <c:pt idx="26">
                  <c:v>2.0739012224153219</c:v>
                </c:pt>
                <c:pt idx="27">
                  <c:v>2.0734737699000445</c:v>
                </c:pt>
                <c:pt idx="28">
                  <c:v>2.072379161679327</c:v>
                </c:pt>
                <c:pt idx="29">
                  <c:v>2.0670146466717085</c:v>
                </c:pt>
                <c:pt idx="30">
                  <c:v>2.0650002666157761</c:v>
                </c:pt>
                <c:pt idx="31">
                  <c:v>2.0646704847761561</c:v>
                </c:pt>
                <c:pt idx="32">
                  <c:v>2.0569402763333224</c:v>
                </c:pt>
                <c:pt idx="33">
                  <c:v>2.0566078252708921</c:v>
                </c:pt>
                <c:pt idx="34">
                  <c:v>2.0515563381903004</c:v>
                </c:pt>
                <c:pt idx="35">
                  <c:v>2.0377337382800458</c:v>
                </c:pt>
                <c:pt idx="36">
                  <c:v>2.0359467074706137</c:v>
                </c:pt>
                <c:pt idx="37">
                  <c:v>2.0333452457868622</c:v>
                </c:pt>
                <c:pt idx="38">
                  <c:v>2.0332667045592228</c:v>
                </c:pt>
                <c:pt idx="39">
                  <c:v>2.0330179499674359</c:v>
                </c:pt>
                <c:pt idx="40">
                  <c:v>2.0326250535298813</c:v>
                </c:pt>
                <c:pt idx="41">
                  <c:v>2.0309994419289557</c:v>
                </c:pt>
                <c:pt idx="42">
                  <c:v>2.022805050438119</c:v>
                </c:pt>
                <c:pt idx="43">
                  <c:v>2.0210441252990279</c:v>
                </c:pt>
                <c:pt idx="44">
                  <c:v>2.0201558668237132</c:v>
                </c:pt>
                <c:pt idx="45">
                  <c:v>2.0178453542963886</c:v>
                </c:pt>
                <c:pt idx="46">
                  <c:v>2.0173666499802376</c:v>
                </c:pt>
                <c:pt idx="47">
                  <c:v>2.0166481635606548</c:v>
                </c:pt>
                <c:pt idx="48">
                  <c:v>2.0164085533254892</c:v>
                </c:pt>
                <c:pt idx="49">
                  <c:v>2.0137156492292005</c:v>
                </c:pt>
                <c:pt idx="50">
                  <c:v>2.0130746834855686</c:v>
                </c:pt>
                <c:pt idx="51">
                  <c:v>2.0125268663893285</c:v>
                </c:pt>
                <c:pt idx="52">
                  <c:v>2.0125268663893285</c:v>
                </c:pt>
                <c:pt idx="53">
                  <c:v>2.0099842766646141</c:v>
                </c:pt>
                <c:pt idx="54">
                  <c:v>2.0081737631242964</c:v>
                </c:pt>
                <c:pt idx="55">
                  <c:v>2.0075426661359725</c:v>
                </c:pt>
                <c:pt idx="56">
                  <c:v>2.0075426661359725</c:v>
                </c:pt>
                <c:pt idx="57">
                  <c:v>2.0069111706127121</c:v>
                </c:pt>
                <c:pt idx="58">
                  <c:v>2.0054854810638951</c:v>
                </c:pt>
                <c:pt idx="59">
                  <c:v>2.0049469563393276</c:v>
                </c:pt>
                <c:pt idx="60">
                  <c:v>2.0044755091899225</c:v>
                </c:pt>
                <c:pt idx="61">
                  <c:v>2.0032082356802468</c:v>
                </c:pt>
                <c:pt idx="62">
                  <c:v>2.0012502440884781</c:v>
                </c:pt>
                <c:pt idx="63">
                  <c:v>2.0004659727444953</c:v>
                </c:pt>
                <c:pt idx="64">
                  <c:v>1.9997623096077055</c:v>
                </c:pt>
                <c:pt idx="65">
                  <c:v>1.9985839187196812</c:v>
                </c:pt>
                <c:pt idx="66">
                  <c:v>1.9975669487953585</c:v>
                </c:pt>
                <c:pt idx="67">
                  <c:v>1.9973362917609923</c:v>
                </c:pt>
                <c:pt idx="68">
                  <c:v>1.9972548706918889</c:v>
                </c:pt>
                <c:pt idx="69">
                  <c:v>1.9970241416549732</c:v>
                </c:pt>
                <c:pt idx="70">
                  <c:v>1.9967933593698832</c:v>
                </c:pt>
                <c:pt idx="71">
                  <c:v>1.9966304221546627</c:v>
                </c:pt>
                <c:pt idx="72">
                  <c:v>1.9886274891300022</c:v>
                </c:pt>
                <c:pt idx="73">
                  <c:v>1.9885590452026627</c:v>
                </c:pt>
                <c:pt idx="74">
                  <c:v>1.9875455269752988</c:v>
                </c:pt>
                <c:pt idx="75">
                  <c:v>1.9816908863361511</c:v>
                </c:pt>
                <c:pt idx="76">
                  <c:v>1.9814565377208373</c:v>
                </c:pt>
                <c:pt idx="77">
                  <c:v>1.9800769036568278</c:v>
                </c:pt>
                <c:pt idx="78">
                  <c:v>1.9799940650539916</c:v>
                </c:pt>
                <c:pt idx="79">
                  <c:v>1.9794692611528735</c:v>
                </c:pt>
                <c:pt idx="80">
                  <c:v>1.9791514828351151</c:v>
                </c:pt>
                <c:pt idx="81">
                  <c:v>1.9785432775747431</c:v>
                </c:pt>
                <c:pt idx="82">
                  <c:v>1.9783081900727097</c:v>
                </c:pt>
                <c:pt idx="83">
                  <c:v>1.9777825004388234</c:v>
                </c:pt>
                <c:pt idx="84">
                  <c:v>1.9776302755331512</c:v>
                </c:pt>
                <c:pt idx="85">
                  <c:v>1.9767856984291368</c:v>
                </c:pt>
                <c:pt idx="86">
                  <c:v>1.9715918194050917</c:v>
                </c:pt>
                <c:pt idx="87">
                  <c:v>1.9710625862237463</c:v>
                </c:pt>
                <c:pt idx="88">
                  <c:v>1.9692359743588099</c:v>
                </c:pt>
                <c:pt idx="89">
                  <c:v>1.9689288876323141</c:v>
                </c:pt>
                <c:pt idx="90">
                  <c:v>1.9685518795361381</c:v>
                </c:pt>
                <c:pt idx="91">
                  <c:v>1.9677974366703543</c:v>
                </c:pt>
                <c:pt idx="92">
                  <c:v>1.967489907802153</c:v>
                </c:pt>
                <c:pt idx="93">
                  <c:v>1.967489907802153</c:v>
                </c:pt>
                <c:pt idx="94">
                  <c:v>1.9674200016860384</c:v>
                </c:pt>
                <c:pt idx="95">
                  <c:v>1.9665807468949885</c:v>
                </c:pt>
                <c:pt idx="96">
                  <c:v>1.9658248148928683</c:v>
                </c:pt>
                <c:pt idx="97">
                  <c:v>1.9651523952777084</c:v>
                </c:pt>
                <c:pt idx="98">
                  <c:v>1.9638623258276777</c:v>
                </c:pt>
                <c:pt idx="99">
                  <c:v>1.9630341219298915</c:v>
                </c:pt>
                <c:pt idx="100">
                  <c:v>1.9629639036211408</c:v>
                </c:pt>
                <c:pt idx="101">
                  <c:v>1.9627251244836845</c:v>
                </c:pt>
                <c:pt idx="102">
                  <c:v>1.962584639529392</c:v>
                </c:pt>
                <c:pt idx="103">
                  <c:v>1.9615303728147435</c:v>
                </c:pt>
                <c:pt idx="104">
                  <c:v>1.9593480264199448</c:v>
                </c:pt>
                <c:pt idx="105">
                  <c:v>1.9585866050633609</c:v>
                </c:pt>
                <c:pt idx="106">
                  <c:v>1.958360887350616</c:v>
                </c:pt>
                <c:pt idx="107">
                  <c:v>1.9582197879034917</c:v>
                </c:pt>
                <c:pt idx="108">
                  <c:v>1.956638112410289</c:v>
                </c:pt>
                <c:pt idx="109">
                  <c:v>1.9565674435293015</c:v>
                </c:pt>
                <c:pt idx="110">
                  <c:v>1.9563412695439997</c:v>
                </c:pt>
                <c:pt idx="111">
                  <c:v>1.9551388617546477</c:v>
                </c:pt>
                <c:pt idx="112">
                  <c:v>1.9543883926762735</c:v>
                </c:pt>
                <c:pt idx="113">
                  <c:v>1.9540200320186933</c:v>
                </c:pt>
                <c:pt idx="114">
                  <c:v>1.9516365788573296</c:v>
                </c:pt>
                <c:pt idx="115">
                  <c:v>1.9496887155586626</c:v>
                </c:pt>
                <c:pt idx="116">
                  <c:v>1.9482787702274957</c:v>
                </c:pt>
                <c:pt idx="117">
                  <c:v>1.9470951609370228</c:v>
                </c:pt>
                <c:pt idx="118">
                  <c:v>1.9468668341433089</c:v>
                </c:pt>
                <c:pt idx="119">
                  <c:v>1.9458244310959196</c:v>
                </c:pt>
                <c:pt idx="120">
                  <c:v>1.9450955316303316</c:v>
                </c:pt>
                <c:pt idx="121">
                  <c:v>1.944494862295032</c:v>
                </c:pt>
                <c:pt idx="122">
                  <c:v>1.9444233300017479</c:v>
                </c:pt>
                <c:pt idx="123">
                  <c:v>1.9439081463846402</c:v>
                </c:pt>
                <c:pt idx="124">
                  <c:v>1.9437506762141754</c:v>
                </c:pt>
                <c:pt idx="125">
                  <c:v>1.9414717424563819</c:v>
                </c:pt>
                <c:pt idx="126">
                  <c:v>1.9411703625647501</c:v>
                </c:pt>
                <c:pt idx="127">
                  <c:v>1.9408688918158961</c:v>
                </c:pt>
                <c:pt idx="128">
                  <c:v>1.9407970996684902</c:v>
                </c:pt>
                <c:pt idx="129">
                  <c:v>1.940725302366602</c:v>
                </c:pt>
                <c:pt idx="130">
                  <c:v>1.9403518732778819</c:v>
                </c:pt>
                <c:pt idx="131">
                  <c:v>1.9402082095656519</c:v>
                </c:pt>
                <c:pt idx="132">
                  <c:v>1.9389574636274609</c:v>
                </c:pt>
                <c:pt idx="133">
                  <c:v>1.9388855341183489</c:v>
                </c:pt>
                <c:pt idx="134">
                  <c:v>1.937114437087426</c:v>
                </c:pt>
                <c:pt idx="135">
                  <c:v>1.9359463895405526</c:v>
                </c:pt>
                <c:pt idx="136">
                  <c:v>1.935426819040468</c:v>
                </c:pt>
                <c:pt idx="137">
                  <c:v>1.9353546351157966</c:v>
                </c:pt>
                <c:pt idx="138">
                  <c:v>1.9329406938006477</c:v>
                </c:pt>
                <c:pt idx="139">
                  <c:v>1.9324919549663526</c:v>
                </c:pt>
                <c:pt idx="140">
                  <c:v>1.9319850722119607</c:v>
                </c:pt>
                <c:pt idx="141">
                  <c:v>1.9311880227019762</c:v>
                </c:pt>
                <c:pt idx="142">
                  <c:v>1.9306659733564575</c:v>
                </c:pt>
                <c:pt idx="143">
                  <c:v>1.9299404524006092</c:v>
                </c:pt>
                <c:pt idx="144">
                  <c:v>1.9292144046819026</c:v>
                </c:pt>
                <c:pt idx="145">
                  <c:v>1.928342451014589</c:v>
                </c:pt>
                <c:pt idx="146">
                  <c:v>1.9273096560489389</c:v>
                </c:pt>
                <c:pt idx="147">
                  <c:v>1.9268001389872917</c:v>
                </c:pt>
                <c:pt idx="148">
                  <c:v>1.9268001389872917</c:v>
                </c:pt>
                <c:pt idx="149">
                  <c:v>1.9267273296385394</c:v>
                </c:pt>
                <c:pt idx="150">
                  <c:v>1.9266545149881995</c:v>
                </c:pt>
                <c:pt idx="151">
                  <c:v>1.9262903621856611</c:v>
                </c:pt>
                <c:pt idx="152">
                  <c:v>1.9248470133664097</c:v>
                </c:pt>
                <c:pt idx="153">
                  <c:v>1.9233869672616011</c:v>
                </c:pt>
                <c:pt idx="154">
                  <c:v>1.9225245391076076</c:v>
                </c:pt>
                <c:pt idx="155">
                  <c:v>1.9224514177773517</c:v>
                </c:pt>
                <c:pt idx="156">
                  <c:v>1.9224514177773517</c:v>
                </c:pt>
                <c:pt idx="157">
                  <c:v>1.9219394187023939</c:v>
                </c:pt>
                <c:pt idx="158">
                  <c:v>1.9205630366123478</c:v>
                </c:pt>
                <c:pt idx="159">
                  <c:v>1.9204897717084022</c:v>
                </c:pt>
                <c:pt idx="160">
                  <c:v>1.9201380254310876</c:v>
                </c:pt>
                <c:pt idx="161">
                  <c:v>1.9198448089912732</c:v>
                </c:pt>
                <c:pt idx="162">
                  <c:v>1.9175400685754451</c:v>
                </c:pt>
                <c:pt idx="163">
                  <c:v>1.916172330791357</c:v>
                </c:pt>
                <c:pt idx="164">
                  <c:v>1.9158043400900089</c:v>
                </c:pt>
                <c:pt idx="165">
                  <c:v>1.9154509415706047</c:v>
                </c:pt>
                <c:pt idx="166">
                  <c:v>1.9144342245944703</c:v>
                </c:pt>
                <c:pt idx="167">
                  <c:v>1.914154077441661</c:v>
                </c:pt>
                <c:pt idx="168">
                  <c:v>1.9132984056133435</c:v>
                </c:pt>
                <c:pt idx="169">
                  <c:v>1.9125749394407416</c:v>
                </c:pt>
                <c:pt idx="170">
                  <c:v>1.9117179147414385</c:v>
                </c:pt>
                <c:pt idx="171">
                  <c:v>1.9115700775985656</c:v>
                </c:pt>
                <c:pt idx="172">
                  <c:v>1.9113630688738872</c:v>
                </c:pt>
                <c:pt idx="173">
                  <c:v>1.9112151792584264</c:v>
                </c:pt>
                <c:pt idx="174">
                  <c:v>1.9111412262481355</c:v>
                </c:pt>
                <c:pt idx="175">
                  <c:v>1.9109933038183877</c:v>
                </c:pt>
                <c:pt idx="176">
                  <c:v>1.9108601549207378</c:v>
                </c:pt>
                <c:pt idx="177">
                  <c:v>1.9106382006867895</c:v>
                </c:pt>
                <c:pt idx="178">
                  <c:v>1.9087866637529294</c:v>
                </c:pt>
                <c:pt idx="179">
                  <c:v>1.9086383925943635</c:v>
                </c:pt>
                <c:pt idx="180">
                  <c:v>1.9080005759820933</c:v>
                </c:pt>
                <c:pt idx="181">
                  <c:v>1.9066345772544668</c:v>
                </c:pt>
                <c:pt idx="182">
                  <c:v>1.90592114083895</c:v>
                </c:pt>
                <c:pt idx="183">
                  <c:v>1.9058616648226361</c:v>
                </c:pt>
                <c:pt idx="184">
                  <c:v>1.9055047344202745</c:v>
                </c:pt>
                <c:pt idx="185">
                  <c:v>1.9054303578815754</c:v>
                </c:pt>
                <c:pt idx="186">
                  <c:v>1.9048500309477918</c:v>
                </c:pt>
                <c:pt idx="187">
                  <c:v>1.9047160615075094</c:v>
                </c:pt>
                <c:pt idx="188">
                  <c:v>1.9026596127751563</c:v>
                </c:pt>
                <c:pt idx="189">
                  <c:v>1.9026596127751563</c:v>
                </c:pt>
                <c:pt idx="190">
                  <c:v>1.9025850243169395</c:v>
                </c:pt>
                <c:pt idx="191">
                  <c:v>1.9025850243169395</c:v>
                </c:pt>
                <c:pt idx="192">
                  <c:v>1.9023015374263097</c:v>
                </c:pt>
                <c:pt idx="193">
                  <c:v>1.9018686919080852</c:v>
                </c:pt>
                <c:pt idx="194">
                  <c:v>1.9010173801645767</c:v>
                </c:pt>
                <c:pt idx="195">
                  <c:v>1.9010173801645767</c:v>
                </c:pt>
                <c:pt idx="196">
                  <c:v>1.9008081751428931</c:v>
                </c:pt>
                <c:pt idx="197">
                  <c:v>1.900673663085179</c:v>
                </c:pt>
                <c:pt idx="198">
                  <c:v>1.9001653430718415</c:v>
                </c:pt>
                <c:pt idx="199">
                  <c:v>1.9001055237262474</c:v>
                </c:pt>
                <c:pt idx="200">
                  <c:v>1.8999559597050895</c:v>
                </c:pt>
                <c:pt idx="201">
                  <c:v>1.8995969147607739</c:v>
                </c:pt>
                <c:pt idx="202">
                  <c:v>1.8992527090121327</c:v>
                </c:pt>
                <c:pt idx="203">
                  <c:v>1.8984740677018108</c:v>
                </c:pt>
                <c:pt idx="204">
                  <c:v>1.8984740677018108</c:v>
                </c:pt>
                <c:pt idx="205">
                  <c:v>1.8983242594560847</c:v>
                </c:pt>
                <c:pt idx="206">
                  <c:v>1.8981144902014948</c:v>
                </c:pt>
                <c:pt idx="207">
                  <c:v>1.8970649833733257</c:v>
                </c:pt>
                <c:pt idx="208">
                  <c:v>1.8950829114599559</c:v>
                </c:pt>
                <c:pt idx="209">
                  <c:v>1.8950829114599559</c:v>
                </c:pt>
                <c:pt idx="210">
                  <c:v>1.8950829114599559</c:v>
                </c:pt>
                <c:pt idx="211">
                  <c:v>1.8943010153220832</c:v>
                </c:pt>
                <c:pt idx="212">
                  <c:v>1.8939549815427248</c:v>
                </c:pt>
                <c:pt idx="213">
                  <c:v>1.893458289052889</c:v>
                </c:pt>
                <c:pt idx="214">
                  <c:v>1.8923435960805406</c:v>
                </c:pt>
                <c:pt idx="215">
                  <c:v>1.8917707029546651</c:v>
                </c:pt>
                <c:pt idx="216">
                  <c:v>1.8914992179299213</c:v>
                </c:pt>
                <c:pt idx="217">
                  <c:v>1.8910767613385964</c:v>
                </c:pt>
                <c:pt idx="218">
                  <c:v>1.8900198383955746</c:v>
                </c:pt>
                <c:pt idx="219">
                  <c:v>1.8885533962197554</c:v>
                </c:pt>
                <c:pt idx="220">
                  <c:v>1.8880540128721344</c:v>
                </c:pt>
                <c:pt idx="221">
                  <c:v>1.8858264523410841</c:v>
                </c:pt>
                <c:pt idx="222">
                  <c:v>1.8850524643675517</c:v>
                </c:pt>
                <c:pt idx="223">
                  <c:v>1.8843538433562075</c:v>
                </c:pt>
                <c:pt idx="224">
                  <c:v>1.8836547339323106</c:v>
                </c:pt>
                <c:pt idx="225">
                  <c:v>1.8833049958521531</c:v>
                </c:pt>
                <c:pt idx="226">
                  <c:v>1.8832441593502334</c:v>
                </c:pt>
                <c:pt idx="227">
                  <c:v>1.8831681085178202</c:v>
                </c:pt>
                <c:pt idx="228">
                  <c:v>1.8830312024427798</c:v>
                </c:pt>
                <c:pt idx="229">
                  <c:v>1.8819809660430775</c:v>
                </c:pt>
                <c:pt idx="230">
                  <c:v>1.8812192353542043</c:v>
                </c:pt>
                <c:pt idx="231">
                  <c:v>1.8808686442998308</c:v>
                </c:pt>
                <c:pt idx="232">
                  <c:v>1.8790069294589542</c:v>
                </c:pt>
                <c:pt idx="233">
                  <c:v>1.8786555617949132</c:v>
                </c:pt>
                <c:pt idx="234">
                  <c:v>1.8769274815979333</c:v>
                </c:pt>
                <c:pt idx="235">
                  <c:v>1.8767897184126305</c:v>
                </c:pt>
                <c:pt idx="236">
                  <c:v>1.8758095213758241</c:v>
                </c:pt>
                <c:pt idx="237">
                  <c:v>1.8735391290648666</c:v>
                </c:pt>
                <c:pt idx="238">
                  <c:v>1.8719560112223317</c:v>
                </c:pt>
                <c:pt idx="239">
                  <c:v>1.8718790970200863</c:v>
                </c:pt>
                <c:pt idx="240">
                  <c:v>1.8718175613986341</c:v>
                </c:pt>
                <c:pt idx="241">
                  <c:v>1.8711250246087954</c:v>
                </c:pt>
                <c:pt idx="242">
                  <c:v>1.8704320078793566</c:v>
                </c:pt>
                <c:pt idx="243">
                  <c:v>1.8699543168131119</c:v>
                </c:pt>
                <c:pt idx="244">
                  <c:v>1.8691370902493996</c:v>
                </c:pt>
                <c:pt idx="245">
                  <c:v>1.8683809465460754</c:v>
                </c:pt>
                <c:pt idx="246">
                  <c:v>1.8681648004304603</c:v>
                </c:pt>
                <c:pt idx="247">
                  <c:v>1.8679022744659071</c:v>
                </c:pt>
                <c:pt idx="248">
                  <c:v>1.8672842943143011</c:v>
                </c:pt>
                <c:pt idx="249">
                  <c:v>1.8670679110058832</c:v>
                </c:pt>
                <c:pt idx="250">
                  <c:v>1.8669287827216516</c:v>
                </c:pt>
                <c:pt idx="251">
                  <c:v>1.8663256697124708</c:v>
                </c:pt>
                <c:pt idx="252">
                  <c:v>1.8659698170935859</c:v>
                </c:pt>
                <c:pt idx="253">
                  <c:v>1.8656293177945105</c:v>
                </c:pt>
                <c:pt idx="254">
                  <c:v>1.8648085476182719</c:v>
                </c:pt>
                <c:pt idx="255">
                  <c:v>1.8633822129010225</c:v>
                </c:pt>
                <c:pt idx="256">
                  <c:v>1.8633046363911507</c:v>
                </c:pt>
                <c:pt idx="257">
                  <c:v>1.8630408312330058</c:v>
                </c:pt>
                <c:pt idx="258">
                  <c:v>1.8624198385562878</c:v>
                </c:pt>
                <c:pt idx="259">
                  <c:v>1.8608501137128488</c:v>
                </c:pt>
                <c:pt idx="260">
                  <c:v>1.8600409766444606</c:v>
                </c:pt>
                <c:pt idx="261">
                  <c:v>1.8600409766444606</c:v>
                </c:pt>
                <c:pt idx="262">
                  <c:v>1.8599631404895274</c:v>
                </c:pt>
                <c:pt idx="263">
                  <c:v>1.8592934993454246</c:v>
                </c:pt>
                <c:pt idx="264">
                  <c:v>1.8575159982927179</c:v>
                </c:pt>
                <c:pt idx="265">
                  <c:v>1.8571101604661846</c:v>
                </c:pt>
                <c:pt idx="266">
                  <c:v>1.8553600506376497</c:v>
                </c:pt>
                <c:pt idx="267">
                  <c:v>1.8553600506376497</c:v>
                </c:pt>
                <c:pt idx="268">
                  <c:v>1.8550784970858687</c:v>
                </c:pt>
                <c:pt idx="269">
                  <c:v>1.8537948601475076</c:v>
                </c:pt>
                <c:pt idx="270">
                  <c:v>1.853387509020876</c:v>
                </c:pt>
                <c:pt idx="271">
                  <c:v>1.8529172822061486</c:v>
                </c:pt>
                <c:pt idx="272">
                  <c:v>1.8524468341741378</c:v>
                </c:pt>
                <c:pt idx="273">
                  <c:v>1.8517721391342259</c:v>
                </c:pt>
                <c:pt idx="274">
                  <c:v>1.851363963047677</c:v>
                </c:pt>
                <c:pt idx="275">
                  <c:v>1.8506256832060961</c:v>
                </c:pt>
                <c:pt idx="276">
                  <c:v>1.8503585115309906</c:v>
                </c:pt>
                <c:pt idx="277">
                  <c:v>1.8500126539579786</c:v>
                </c:pt>
                <c:pt idx="278">
                  <c:v>1.8499497579094022</c:v>
                </c:pt>
                <c:pt idx="279">
                  <c:v>1.8498082273346304</c:v>
                </c:pt>
                <c:pt idx="280">
                  <c:v>1.8482658186683618</c:v>
                </c:pt>
                <c:pt idx="281">
                  <c:v>1.8478562085799251</c:v>
                </c:pt>
                <c:pt idx="282">
                  <c:v>1.8477931767488296</c:v>
                </c:pt>
                <c:pt idx="283">
                  <c:v>1.847257245713477</c:v>
                </c:pt>
                <c:pt idx="284">
                  <c:v>1.8471941761161554</c:v>
                </c:pt>
                <c:pt idx="285">
                  <c:v>1.8467841267467753</c:v>
                </c:pt>
                <c:pt idx="286">
                  <c:v>1.8447787732036913</c:v>
                </c:pt>
                <c:pt idx="287">
                  <c:v>1.8446365088288219</c:v>
                </c:pt>
                <c:pt idx="288">
                  <c:v>1.8442412237836325</c:v>
                </c:pt>
                <c:pt idx="289">
                  <c:v>1.844035613793426</c:v>
                </c:pt>
                <c:pt idx="290">
                  <c:v>1.8427693901358</c:v>
                </c:pt>
                <c:pt idx="291">
                  <c:v>1.8418345218603613</c:v>
                </c:pt>
                <c:pt idx="292">
                  <c:v>1.8415649907635614</c:v>
                </c:pt>
                <c:pt idx="293">
                  <c:v>1.8413588297193393</c:v>
                </c:pt>
                <c:pt idx="294">
                  <c:v>1.8405655062873849</c:v>
                </c:pt>
                <c:pt idx="295">
                  <c:v>1.8402956328881204</c:v>
                </c:pt>
                <c:pt idx="296">
                  <c:v>1.8390246616951693</c:v>
                </c:pt>
                <c:pt idx="297">
                  <c:v>1.8382294836129063</c:v>
                </c:pt>
                <c:pt idx="298">
                  <c:v>1.8367647017945155</c:v>
                </c:pt>
                <c:pt idx="299">
                  <c:v>1.8352339428133344</c:v>
                </c:pt>
                <c:pt idx="300">
                  <c:v>1.8351062737314208</c:v>
                </c:pt>
                <c:pt idx="301">
                  <c:v>1.8348987767034703</c:v>
                </c:pt>
                <c:pt idx="302">
                  <c:v>1.834707202763326</c:v>
                </c:pt>
                <c:pt idx="303">
                  <c:v>1.8343718600319308</c:v>
                </c:pt>
                <c:pt idx="304">
                  <c:v>1.8342440808342102</c:v>
                </c:pt>
                <c:pt idx="305">
                  <c:v>1.8329813837696372</c:v>
                </c:pt>
                <c:pt idx="306">
                  <c:v>1.8321813837269703</c:v>
                </c:pt>
                <c:pt idx="307">
                  <c:v>1.8319252484861637</c:v>
                </c:pt>
                <c:pt idx="308">
                  <c:v>1.8316530328897318</c:v>
                </c:pt>
                <c:pt idx="309">
                  <c:v>1.8313166642265086</c:v>
                </c:pt>
                <c:pt idx="310">
                  <c:v>1.8311884940162944</c:v>
                </c:pt>
                <c:pt idx="311">
                  <c:v>1.8311884940162944</c:v>
                </c:pt>
                <c:pt idx="312">
                  <c:v>1.8309321043025271</c:v>
                </c:pt>
                <c:pt idx="313">
                  <c:v>1.8307237392461959</c:v>
                </c:pt>
                <c:pt idx="314">
                  <c:v>1.8305954930132531</c:v>
                </c:pt>
                <c:pt idx="315">
                  <c:v>1.8305954930132531</c:v>
                </c:pt>
                <c:pt idx="316">
                  <c:v>1.8303389511955301</c:v>
                </c:pt>
                <c:pt idx="317">
                  <c:v>1.8300663033826416</c:v>
                </c:pt>
                <c:pt idx="318">
                  <c:v>1.8297454460491012</c:v>
                </c:pt>
                <c:pt idx="319">
                  <c:v>1.8293442295553262</c:v>
                </c:pt>
                <c:pt idx="320">
                  <c:v>1.8292800199752348</c:v>
                </c:pt>
                <c:pt idx="321">
                  <c:v>1.8285573779647115</c:v>
                </c:pt>
                <c:pt idx="322">
                  <c:v>1.8282199662308294</c:v>
                </c:pt>
                <c:pt idx="323">
                  <c:v>1.827898515843928</c:v>
                </c:pt>
                <c:pt idx="324">
                  <c:v>1.8275608816914382</c:v>
                </c:pt>
                <c:pt idx="325">
                  <c:v>1.8265151005183295</c:v>
                </c:pt>
                <c:pt idx="326">
                  <c:v>1.8251942453142924</c:v>
                </c:pt>
                <c:pt idx="327">
                  <c:v>1.8247266956689323</c:v>
                </c:pt>
                <c:pt idx="328">
                  <c:v>1.8239523397169017</c:v>
                </c:pt>
                <c:pt idx="329">
                  <c:v>1.8236779447963285</c:v>
                </c:pt>
                <c:pt idx="330">
                  <c:v>1.8226927309979399</c:v>
                </c:pt>
                <c:pt idx="331">
                  <c:v>1.8219167978185815</c:v>
                </c:pt>
                <c:pt idx="332">
                  <c:v>1.8216418437099247</c:v>
                </c:pt>
                <c:pt idx="333">
                  <c:v>1.8212535444557576</c:v>
                </c:pt>
                <c:pt idx="334">
                  <c:v>1.8211240778579589</c:v>
                </c:pt>
                <c:pt idx="335">
                  <c:v>1.8204117118012173</c:v>
                </c:pt>
                <c:pt idx="336">
                  <c:v>1.8202821361612562</c:v>
                </c:pt>
                <c:pt idx="337">
                  <c:v>1.8201363434943691</c:v>
                </c:pt>
                <c:pt idx="338">
                  <c:v>1.8197474591015561</c:v>
                </c:pt>
                <c:pt idx="339">
                  <c:v>1.8183851715455515</c:v>
                </c:pt>
                <c:pt idx="340">
                  <c:v>1.8180605436474258</c:v>
                </c:pt>
                <c:pt idx="341">
                  <c:v>1.817589645929073</c:v>
                </c:pt>
                <c:pt idx="342">
                  <c:v>1.8172647596364169</c:v>
                </c:pt>
                <c:pt idx="343">
                  <c:v>1.8162244136275678</c:v>
                </c:pt>
                <c:pt idx="344">
                  <c:v>1.8155736473273099</c:v>
                </c:pt>
                <c:pt idx="345">
                  <c:v>1.8148573149184553</c:v>
                </c:pt>
                <c:pt idx="346">
                  <c:v>1.8147270175144468</c:v>
                </c:pt>
                <c:pt idx="347">
                  <c:v>1.8142056580578849</c:v>
                </c:pt>
                <c:pt idx="348">
                  <c:v>1.8138796703121374</c:v>
                </c:pt>
                <c:pt idx="349">
                  <c:v>1.8132436883917242</c:v>
                </c:pt>
                <c:pt idx="350">
                  <c:v>1.8120685042259197</c:v>
                </c:pt>
                <c:pt idx="351">
                  <c:v>1.8094192794548931</c:v>
                </c:pt>
                <c:pt idx="352">
                  <c:v>1.8090262041267731</c:v>
                </c:pt>
                <c:pt idx="353">
                  <c:v>1.8079280503896387</c:v>
                </c:pt>
                <c:pt idx="354">
                  <c:v>1.8077968469256791</c:v>
                </c:pt>
                <c:pt idx="355">
                  <c:v>1.8076000094471876</c:v>
                </c:pt>
                <c:pt idx="356">
                  <c:v>1.8075343883434172</c:v>
                </c:pt>
                <c:pt idx="357">
                  <c:v>1.8074031332160754</c:v>
                </c:pt>
                <c:pt idx="358">
                  <c:v>1.8072062182170801</c:v>
                </c:pt>
                <c:pt idx="359">
                  <c:v>1.8065002875495535</c:v>
                </c:pt>
                <c:pt idx="360">
                  <c:v>1.8056623743970464</c:v>
                </c:pt>
                <c:pt idx="361">
                  <c:v>1.8054157956755406</c:v>
                </c:pt>
                <c:pt idx="362">
                  <c:v>1.8054157956755406</c:v>
                </c:pt>
                <c:pt idx="363">
                  <c:v>1.8048895577709794</c:v>
                </c:pt>
                <c:pt idx="364">
                  <c:v>1.8046427883921616</c:v>
                </c:pt>
                <c:pt idx="365">
                  <c:v>1.8046427883921616</c:v>
                </c:pt>
                <c:pt idx="366">
                  <c:v>1.8045111531532181</c:v>
                </c:pt>
                <c:pt idx="367">
                  <c:v>1.8042478306804153</c:v>
                </c:pt>
                <c:pt idx="368">
                  <c:v>1.8041161434374267</c:v>
                </c:pt>
                <c:pt idx="369">
                  <c:v>1.8039844388506241</c:v>
                </c:pt>
                <c:pt idx="370">
                  <c:v>1.8036056915117367</c:v>
                </c:pt>
                <c:pt idx="371">
                  <c:v>1.8026994092663893</c:v>
                </c:pt>
                <c:pt idx="372">
                  <c:v>1.8020562747054232</c:v>
                </c:pt>
                <c:pt idx="373">
                  <c:v>1.8019407965018057</c:v>
                </c:pt>
                <c:pt idx="374">
                  <c:v>1.8014127262561934</c:v>
                </c:pt>
                <c:pt idx="375">
                  <c:v>1.800207021309608</c:v>
                </c:pt>
                <c:pt idx="376">
                  <c:v>1.8000086840364258</c:v>
                </c:pt>
                <c:pt idx="377">
                  <c:v>1.799942562869363</c:v>
                </c:pt>
                <c:pt idx="378">
                  <c:v>1.7987350829644801</c:v>
                </c:pt>
                <c:pt idx="379">
                  <c:v>1.7986688775289899</c:v>
                </c:pt>
                <c:pt idx="380">
                  <c:v>1.7974432856963527</c:v>
                </c:pt>
                <c:pt idx="381">
                  <c:v>1.7965479859598523</c:v>
                </c:pt>
                <c:pt idx="382">
                  <c:v>1.7964318698768149</c:v>
                </c:pt>
                <c:pt idx="383">
                  <c:v>1.7961664110462612</c:v>
                </c:pt>
                <c:pt idx="384">
                  <c:v>1.7953363977183974</c:v>
                </c:pt>
                <c:pt idx="385">
                  <c:v>1.7944558307757976</c:v>
                </c:pt>
                <c:pt idx="386">
                  <c:v>1.7938738989119078</c:v>
                </c:pt>
                <c:pt idx="387">
                  <c:v>1.7931085587973505</c:v>
                </c:pt>
                <c:pt idx="388">
                  <c:v>1.7929254558680243</c:v>
                </c:pt>
                <c:pt idx="389">
                  <c:v>1.7920261003454858</c:v>
                </c:pt>
                <c:pt idx="390">
                  <c:v>1.7913927353227295</c:v>
                </c:pt>
                <c:pt idx="391">
                  <c:v>1.7913260419787005</c:v>
                </c:pt>
                <c:pt idx="392">
                  <c:v>1.7913260419787005</c:v>
                </c:pt>
                <c:pt idx="393">
                  <c:v>1.7912593441863727</c:v>
                </c:pt>
                <c:pt idx="394">
                  <c:v>1.7912593441863727</c:v>
                </c:pt>
                <c:pt idx="395">
                  <c:v>1.7911426123442951</c:v>
                </c:pt>
                <c:pt idx="396">
                  <c:v>1.7911426123442951</c:v>
                </c:pt>
                <c:pt idx="397">
                  <c:v>1.7909424689074978</c:v>
                </c:pt>
                <c:pt idx="398">
                  <c:v>1.790441934994218</c:v>
                </c:pt>
                <c:pt idx="399">
                  <c:v>1.789039105725601</c:v>
                </c:pt>
                <c:pt idx="400">
                  <c:v>1.7881529736339432</c:v>
                </c:pt>
                <c:pt idx="401">
                  <c:v>1.7881027917245111</c:v>
                </c:pt>
                <c:pt idx="402">
                  <c:v>1.7876510411835118</c:v>
                </c:pt>
                <c:pt idx="403">
                  <c:v>1.7873330202751414</c:v>
                </c:pt>
                <c:pt idx="404">
                  <c:v>1.7866966748855926</c:v>
                </c:pt>
                <c:pt idx="405">
                  <c:v>1.7861269697763502</c:v>
                </c:pt>
                <c:pt idx="406">
                  <c:v>1.7858252297398636</c:v>
                </c:pt>
                <c:pt idx="407">
                  <c:v>1.7856910938264483</c:v>
                </c:pt>
                <c:pt idx="408">
                  <c:v>1.7855066275622893</c:v>
                </c:pt>
                <c:pt idx="409">
                  <c:v>1.7845502115323388</c:v>
                </c:pt>
                <c:pt idx="410">
                  <c:v>1.7830382160826719</c:v>
                </c:pt>
                <c:pt idx="411">
                  <c:v>1.782718724575906</c:v>
                </c:pt>
                <c:pt idx="412">
                  <c:v>1.7822140563845235</c:v>
                </c:pt>
                <c:pt idx="413">
                  <c:v>1.7822140563845235</c:v>
                </c:pt>
                <c:pt idx="414">
                  <c:v>1.7808333290945015</c:v>
                </c:pt>
                <c:pt idx="415">
                  <c:v>1.7807827785144228</c:v>
                </c:pt>
                <c:pt idx="416">
                  <c:v>1.7798892966575675</c:v>
                </c:pt>
                <c:pt idx="417">
                  <c:v>1.7798386983323613</c:v>
                </c:pt>
                <c:pt idx="418">
                  <c:v>1.7792650716463663</c:v>
                </c:pt>
                <c:pt idx="419">
                  <c:v>1.7791469311772112</c:v>
                </c:pt>
                <c:pt idx="420">
                  <c:v>1.7782688790455559</c:v>
                </c:pt>
                <c:pt idx="421">
                  <c:v>1.7781337256462422</c:v>
                </c:pt>
                <c:pt idx="422">
                  <c:v>1.7780154514357958</c:v>
                </c:pt>
                <c:pt idx="423">
                  <c:v>1.7765781472323909</c:v>
                </c:pt>
                <c:pt idx="424">
                  <c:v>1.7764427651161618</c:v>
                </c:pt>
                <c:pt idx="425">
                  <c:v>1.7755115165833051</c:v>
                </c:pt>
                <c:pt idx="426">
                  <c:v>1.774257194091913</c:v>
                </c:pt>
                <c:pt idx="427">
                  <c:v>1.7740027476387961</c:v>
                </c:pt>
                <c:pt idx="428">
                  <c:v>1.7731880836426195</c:v>
                </c:pt>
                <c:pt idx="429">
                  <c:v>1.7728824134583658</c:v>
                </c:pt>
                <c:pt idx="430">
                  <c:v>1.7728144740602829</c:v>
                </c:pt>
                <c:pt idx="431">
                  <c:v>1.7726276169120285</c:v>
                </c:pt>
                <c:pt idx="432">
                  <c:v>1.7707741428189199</c:v>
                </c:pt>
                <c:pt idx="433">
                  <c:v>1.7699568432672101</c:v>
                </c:pt>
                <c:pt idx="434">
                  <c:v>1.7698375979197669</c:v>
                </c:pt>
                <c:pt idx="435">
                  <c:v>1.7697013001088395</c:v>
                </c:pt>
                <c:pt idx="436">
                  <c:v>1.7675350803371901</c:v>
                </c:pt>
                <c:pt idx="437">
                  <c:v>1.7674155458385377</c:v>
                </c:pt>
                <c:pt idx="438">
                  <c:v>1.7673472339949452</c:v>
                </c:pt>
                <c:pt idx="439">
                  <c:v>1.7670397729375902</c:v>
                </c:pt>
                <c:pt idx="440">
                  <c:v>1.7669201792144096</c:v>
                </c:pt>
                <c:pt idx="441">
                  <c:v>1.7662878032543856</c:v>
                </c:pt>
                <c:pt idx="442">
                  <c:v>1.7654326053094715</c:v>
                </c:pt>
                <c:pt idx="443">
                  <c:v>1.7647992876452718</c:v>
                </c:pt>
                <c:pt idx="444">
                  <c:v>1.7647479199812051</c:v>
                </c:pt>
                <c:pt idx="445">
                  <c:v>1.7647479199812051</c:v>
                </c:pt>
                <c:pt idx="446">
                  <c:v>1.7642512298114537</c:v>
                </c:pt>
                <c:pt idx="447">
                  <c:v>1.7636343055022068</c:v>
                </c:pt>
                <c:pt idx="448">
                  <c:v>1.763257108755343</c:v>
                </c:pt>
                <c:pt idx="449">
                  <c:v>1.762588091927775</c:v>
                </c:pt>
                <c:pt idx="450">
                  <c:v>1.7623306585372427</c:v>
                </c:pt>
                <c:pt idx="451">
                  <c:v>1.7622791639055468</c:v>
                </c:pt>
                <c:pt idx="452">
                  <c:v>1.7622105002714972</c:v>
                </c:pt>
                <c:pt idx="453">
                  <c:v>1.761661021404022</c:v>
                </c:pt>
                <c:pt idx="454">
                  <c:v>1.7614033492131558</c:v>
                </c:pt>
                <c:pt idx="455">
                  <c:v>1.7613518068066294</c:v>
                </c:pt>
                <c:pt idx="456">
                  <c:v>1.7604923753535442</c:v>
                </c:pt>
                <c:pt idx="457">
                  <c:v>1.7604923753535442</c:v>
                </c:pt>
                <c:pt idx="458">
                  <c:v>1.760182799126526</c:v>
                </c:pt>
                <c:pt idx="459">
                  <c:v>1.7599935664644037</c:v>
                </c:pt>
                <c:pt idx="460">
                  <c:v>1.7599247457080365</c:v>
                </c:pt>
                <c:pt idx="461">
                  <c:v>1.7599247457080365</c:v>
                </c:pt>
                <c:pt idx="462">
                  <c:v>1.7598731270323882</c:v>
                </c:pt>
                <c:pt idx="463">
                  <c:v>1.7597526730929685</c:v>
                </c:pt>
                <c:pt idx="464">
                  <c:v>1.7576509995946052</c:v>
                </c:pt>
                <c:pt idx="465">
                  <c:v>1.7563740585572596</c:v>
                </c:pt>
                <c:pt idx="466">
                  <c:v>1.7557522539220527</c:v>
                </c:pt>
                <c:pt idx="467">
                  <c:v>1.7553893559183293</c:v>
                </c:pt>
                <c:pt idx="468">
                  <c:v>1.7548879944521503</c:v>
                </c:pt>
                <c:pt idx="469">
                  <c:v>1.7544728844420383</c:v>
                </c:pt>
                <c:pt idx="470">
                  <c:v>1.754351778223086</c:v>
                </c:pt>
                <c:pt idx="471">
                  <c:v>1.754351778223086</c:v>
                </c:pt>
                <c:pt idx="472">
                  <c:v>1.7520826520751567</c:v>
                </c:pt>
                <c:pt idx="473">
                  <c:v>1.7514061148788387</c:v>
                </c:pt>
                <c:pt idx="474">
                  <c:v>1.7501906681394019</c:v>
                </c:pt>
                <c:pt idx="475">
                  <c:v>1.7498257458551094</c:v>
                </c:pt>
                <c:pt idx="476">
                  <c:v>1.749756221747597</c:v>
                </c:pt>
                <c:pt idx="477">
                  <c:v>1.749460690353928</c:v>
                </c:pt>
                <c:pt idx="478">
                  <c:v>1.749460690353928</c:v>
                </c:pt>
                <c:pt idx="479">
                  <c:v>1.7488519682167785</c:v>
                </c:pt>
                <c:pt idx="480">
                  <c:v>1.7481732410651321</c:v>
                </c:pt>
                <c:pt idx="481">
                  <c:v>1.7476334111854996</c:v>
                </c:pt>
                <c:pt idx="482">
                  <c:v>1.7473895214921145</c:v>
                </c:pt>
                <c:pt idx="483">
                  <c:v>1.7473895214921145</c:v>
                </c:pt>
                <c:pt idx="484">
                  <c:v>1.7471455723020357</c:v>
                </c:pt>
                <c:pt idx="485">
                  <c:v>1.747075861601415</c:v>
                </c:pt>
                <c:pt idx="486">
                  <c:v>1.7470235753866634</c:v>
                </c:pt>
                <c:pt idx="487">
                  <c:v>1.7464831243584196</c:v>
                </c:pt>
                <c:pt idx="488">
                  <c:v>1.7458725864555789</c:v>
                </c:pt>
                <c:pt idx="489">
                  <c:v>1.7457504341314789</c:v>
                </c:pt>
                <c:pt idx="490">
                  <c:v>1.744772678003718</c:v>
                </c:pt>
                <c:pt idx="491">
                  <c:v>1.7445979780504428</c:v>
                </c:pt>
                <c:pt idx="492">
                  <c:v>1.7441086557520491</c:v>
                </c:pt>
                <c:pt idx="493">
                  <c:v>1.7425867318868387</c:v>
                </c:pt>
                <c:pt idx="494">
                  <c:v>1.7424816861918648</c:v>
                </c:pt>
                <c:pt idx="495">
                  <c:v>1.7424116495977158</c:v>
                </c:pt>
                <c:pt idx="496">
                  <c:v>1.742043876982122</c:v>
                </c:pt>
                <c:pt idx="497">
                  <c:v>1.7413780396671301</c:v>
                </c:pt>
                <c:pt idx="498">
                  <c:v>1.7400625846370039</c:v>
                </c:pt>
                <c:pt idx="499">
                  <c:v>1.7376376168358971</c:v>
                </c:pt>
                <c:pt idx="500">
                  <c:v>1.736563833760105</c:v>
                </c:pt>
                <c:pt idx="501">
                  <c:v>1.7363876936930687</c:v>
                </c:pt>
                <c:pt idx="502">
                  <c:v>1.7363876936930687</c:v>
                </c:pt>
                <c:pt idx="503">
                  <c:v>1.7358414622359384</c:v>
                </c:pt>
                <c:pt idx="504">
                  <c:v>1.7356651948731467</c:v>
                </c:pt>
                <c:pt idx="505">
                  <c:v>1.7351185685139092</c:v>
                </c:pt>
                <c:pt idx="506">
                  <c:v>1.7351185685139092</c:v>
                </c:pt>
                <c:pt idx="507">
                  <c:v>1.7347657477079348</c:v>
                </c:pt>
                <c:pt idx="508">
                  <c:v>1.7341656665024727</c:v>
                </c:pt>
                <c:pt idx="509">
                  <c:v>1.7340950450335166</c:v>
                </c:pt>
                <c:pt idx="510">
                  <c:v>1.7320625419699276</c:v>
                </c:pt>
                <c:pt idx="511">
                  <c:v>1.7318856071876265</c:v>
                </c:pt>
                <c:pt idx="512">
                  <c:v>1.7313369103288672</c:v>
                </c:pt>
                <c:pt idx="513">
                  <c:v>1.7309827525124442</c:v>
                </c:pt>
                <c:pt idx="514">
                  <c:v>1.7300790819540175</c:v>
                </c:pt>
                <c:pt idx="515">
                  <c:v>1.7299017958492382</c:v>
                </c:pt>
                <c:pt idx="516">
                  <c:v>1.7298486038883039</c:v>
                </c:pt>
                <c:pt idx="517">
                  <c:v>1.7296712769146332</c:v>
                </c:pt>
                <c:pt idx="518">
                  <c:v>1.7292455638388127</c:v>
                </c:pt>
                <c:pt idx="519">
                  <c:v>1.7274520324995362</c:v>
                </c:pt>
                <c:pt idx="520">
                  <c:v>1.7268653293100646</c:v>
                </c:pt>
                <c:pt idx="521">
                  <c:v>1.726509584019938</c:v>
                </c:pt>
                <c:pt idx="522">
                  <c:v>1.726509584019938</c:v>
                </c:pt>
                <c:pt idx="523">
                  <c:v>1.7261537121300612</c:v>
                </c:pt>
                <c:pt idx="524">
                  <c:v>1.7261537121300612</c:v>
                </c:pt>
                <c:pt idx="525">
                  <c:v>1.7260291270427348</c:v>
                </c:pt>
                <c:pt idx="526">
                  <c:v>1.725548439115659</c:v>
                </c:pt>
                <c:pt idx="527">
                  <c:v>1.7251387818861592</c:v>
                </c:pt>
                <c:pt idx="528">
                  <c:v>1.7250140702815828</c:v>
                </c:pt>
                <c:pt idx="529">
                  <c:v>1.7243724505261999</c:v>
                </c:pt>
                <c:pt idx="530">
                  <c:v>1.7243724505261999</c:v>
                </c:pt>
                <c:pt idx="531">
                  <c:v>1.724301134023531</c:v>
                </c:pt>
                <c:pt idx="532">
                  <c:v>1.7231772277067923</c:v>
                </c:pt>
                <c:pt idx="533">
                  <c:v>1.7229987136572626</c:v>
                </c:pt>
                <c:pt idx="534">
                  <c:v>1.72233793444955</c:v>
                </c:pt>
                <c:pt idx="535">
                  <c:v>1.7218733417638885</c:v>
                </c:pt>
                <c:pt idx="536">
                  <c:v>1.7212833554237306</c:v>
                </c:pt>
                <c:pt idx="537">
                  <c:v>1.7209792871670078</c:v>
                </c:pt>
                <c:pt idx="538">
                  <c:v>1.7205140626878097</c:v>
                </c:pt>
                <c:pt idx="539">
                  <c:v>1.7204424704770116</c:v>
                </c:pt>
                <c:pt idx="540">
                  <c:v>1.720030715769582</c:v>
                </c:pt>
                <c:pt idx="541">
                  <c:v>1.7190812437300695</c:v>
                </c:pt>
                <c:pt idx="542">
                  <c:v>1.7189199230510974</c:v>
                </c:pt>
                <c:pt idx="543">
                  <c:v>1.7185075408207202</c:v>
                </c:pt>
                <c:pt idx="544">
                  <c:v>1.7177899490278805</c:v>
                </c:pt>
                <c:pt idx="545">
                  <c:v>1.7176104705917328</c:v>
                </c:pt>
                <c:pt idx="546">
                  <c:v>1.7173232380750374</c:v>
                </c:pt>
                <c:pt idx="547">
                  <c:v>1.7169640813711085</c:v>
                </c:pt>
                <c:pt idx="548">
                  <c:v>1.7169101967380946</c:v>
                </c:pt>
                <c:pt idx="549">
                  <c:v>1.7168383460438064</c:v>
                </c:pt>
                <c:pt idx="550">
                  <c:v>1.7162633545629942</c:v>
                </c:pt>
                <c:pt idx="551">
                  <c:v>1.7161375310931561</c:v>
                </c:pt>
                <c:pt idx="552">
                  <c:v>1.7158498751277049</c:v>
                </c:pt>
                <c:pt idx="553">
                  <c:v>1.7155441499722364</c:v>
                </c:pt>
                <c:pt idx="554">
                  <c:v>1.7154901887703273</c:v>
                </c:pt>
                <c:pt idx="555">
                  <c:v>1.7153102970646488</c:v>
                </c:pt>
                <c:pt idx="556">
                  <c:v>1.7146624188430881</c:v>
                </c:pt>
                <c:pt idx="557">
                  <c:v>1.7128966208023304</c:v>
                </c:pt>
                <c:pt idx="558">
                  <c:v>1.7124276199459243</c:v>
                </c:pt>
                <c:pt idx="559">
                  <c:v>1.7120125511377995</c:v>
                </c:pt>
                <c:pt idx="560">
                  <c:v>1.711543135371254</c:v>
                </c:pt>
                <c:pt idx="561">
                  <c:v>1.7109108813647342</c:v>
                </c:pt>
                <c:pt idx="562">
                  <c:v>1.7100250536454844</c:v>
                </c:pt>
                <c:pt idx="563">
                  <c:v>1.7096089862003774</c:v>
                </c:pt>
                <c:pt idx="564">
                  <c:v>1.7093194458436678</c:v>
                </c:pt>
                <c:pt idx="565">
                  <c:v>1.7091565425445157</c:v>
                </c:pt>
                <c:pt idx="566">
                  <c:v>1.7090298216290589</c:v>
                </c:pt>
                <c:pt idx="567">
                  <c:v>1.7074535201747987</c:v>
                </c:pt>
                <c:pt idx="568">
                  <c:v>1.7065101752215805</c:v>
                </c:pt>
                <c:pt idx="569">
                  <c:v>1.7062197361119131</c:v>
                </c:pt>
                <c:pt idx="570">
                  <c:v>1.7061107996943612</c:v>
                </c:pt>
                <c:pt idx="571">
                  <c:v>1.7047662738913198</c:v>
                </c:pt>
                <c:pt idx="572">
                  <c:v>1.7047117279408885</c:v>
                </c:pt>
                <c:pt idx="573">
                  <c:v>1.7043116333677446</c:v>
                </c:pt>
                <c:pt idx="574">
                  <c:v>1.7033106960429416</c:v>
                </c:pt>
                <c:pt idx="575">
                  <c:v>1.7032014422462636</c:v>
                </c:pt>
                <c:pt idx="576">
                  <c:v>1.7022723027265187</c:v>
                </c:pt>
                <c:pt idx="577">
                  <c:v>1.7009226025562787</c:v>
                </c:pt>
                <c:pt idx="578">
                  <c:v>1.7009226025562787</c:v>
                </c:pt>
                <c:pt idx="579">
                  <c:v>1.7005757638054373</c:v>
                </c:pt>
                <c:pt idx="580">
                  <c:v>1.7004662107816642</c:v>
                </c:pt>
                <c:pt idx="581">
                  <c:v>1.7004114297687496</c:v>
                </c:pt>
                <c:pt idx="582">
                  <c:v>1.7000096106184874</c:v>
                </c:pt>
                <c:pt idx="583">
                  <c:v>1.6995893542559246</c:v>
                </c:pt>
                <c:pt idx="584">
                  <c:v>1.6995345251855378</c:v>
                </c:pt>
                <c:pt idx="585">
                  <c:v>1.6991872045777086</c:v>
                </c:pt>
                <c:pt idx="586">
                  <c:v>1.6988946304720869</c:v>
                </c:pt>
                <c:pt idx="587">
                  <c:v>1.698437311996682</c:v>
                </c:pt>
                <c:pt idx="588">
                  <c:v>1.6980896100286629</c:v>
                </c:pt>
                <c:pt idx="589">
                  <c:v>1.6976319231700168</c:v>
                </c:pt>
                <c:pt idx="590">
                  <c:v>1.6965876131898903</c:v>
                </c:pt>
                <c:pt idx="591">
                  <c:v>1.6965876131898903</c:v>
                </c:pt>
                <c:pt idx="592">
                  <c:v>1.6959458293756531</c:v>
                </c:pt>
                <c:pt idx="593">
                  <c:v>1.6955422114862322</c:v>
                </c:pt>
                <c:pt idx="594">
                  <c:v>1.6955422114862322</c:v>
                </c:pt>
                <c:pt idx="595">
                  <c:v>1.6954321056009614</c:v>
                </c:pt>
                <c:pt idx="596">
                  <c:v>1.6950282802682832</c:v>
                </c:pt>
                <c:pt idx="597">
                  <c:v>1.6942752612694794</c:v>
                </c:pt>
                <c:pt idx="598">
                  <c:v>1.693521674805724</c:v>
                </c:pt>
                <c:pt idx="599">
                  <c:v>1.6928963184241825</c:v>
                </c:pt>
                <c:pt idx="600">
                  <c:v>1.6928411211398748</c:v>
                </c:pt>
                <c:pt idx="601">
                  <c:v>1.6913496416290166</c:v>
                </c:pt>
                <c:pt idx="602">
                  <c:v>1.6896159955593515</c:v>
                </c:pt>
                <c:pt idx="603">
                  <c:v>1.6891544130617495</c:v>
                </c:pt>
                <c:pt idx="604">
                  <c:v>1.6890436015520138</c:v>
                </c:pt>
                <c:pt idx="605">
                  <c:v>1.688821941688166</c:v>
                </c:pt>
                <c:pt idx="606">
                  <c:v>1.6883599924389336</c:v>
                </c:pt>
                <c:pt idx="607">
                  <c:v>1.6883045441860016</c:v>
                </c:pt>
                <c:pt idx="608">
                  <c:v>1.6882490928583902</c:v>
                </c:pt>
                <c:pt idx="609">
                  <c:v>1.6876759156847321</c:v>
                </c:pt>
                <c:pt idx="610">
                  <c:v>1.6876019334034549</c:v>
                </c:pt>
                <c:pt idx="611">
                  <c:v>1.6876019334034549</c:v>
                </c:pt>
                <c:pt idx="612">
                  <c:v>1.6875464431003711</c:v>
                </c:pt>
                <c:pt idx="613">
                  <c:v>1.6874354532558278</c:v>
                </c:pt>
                <c:pt idx="614">
                  <c:v>1.6871024097905776</c:v>
                </c:pt>
                <c:pt idx="615">
                  <c:v>1.6868618093989041</c:v>
                </c:pt>
                <c:pt idx="616">
                  <c:v>1.684471170664313</c:v>
                </c:pt>
                <c:pt idx="617">
                  <c:v>1.6844155063571802</c:v>
                </c:pt>
                <c:pt idx="618">
                  <c:v>1.6842299362853888</c:v>
                </c:pt>
                <c:pt idx="619">
                  <c:v>1.6842299362853888</c:v>
                </c:pt>
                <c:pt idx="620">
                  <c:v>1.6830414716787323</c:v>
                </c:pt>
                <c:pt idx="621">
                  <c:v>1.6830414716787323</c:v>
                </c:pt>
                <c:pt idx="622">
                  <c:v>1.681777178491825</c:v>
                </c:pt>
                <c:pt idx="623">
                  <c:v>1.6812188935286865</c:v>
                </c:pt>
                <c:pt idx="624">
                  <c:v>1.6811630478860282</c:v>
                </c:pt>
                <c:pt idx="625">
                  <c:v>1.6802504606380251</c:v>
                </c:pt>
                <c:pt idx="626">
                  <c:v>1.6802504606380251</c:v>
                </c:pt>
                <c:pt idx="627">
                  <c:v>1.6784787827690888</c:v>
                </c:pt>
                <c:pt idx="628">
                  <c:v>1.6784227838890518</c:v>
                </c:pt>
                <c:pt idx="629">
                  <c:v>1.6781427424410875</c:v>
                </c:pt>
                <c:pt idx="630">
                  <c:v>1.6777505526161878</c:v>
                </c:pt>
                <c:pt idx="631">
                  <c:v>1.6771339433867518</c:v>
                </c:pt>
                <c:pt idx="632">
                  <c:v>1.6767787534031138</c:v>
                </c:pt>
                <c:pt idx="633">
                  <c:v>1.6767226592396967</c:v>
                </c:pt>
                <c:pt idx="634">
                  <c:v>1.6762176701236375</c:v>
                </c:pt>
                <c:pt idx="635">
                  <c:v>1.6761615444770086</c:v>
                </c:pt>
                <c:pt idx="636">
                  <c:v>1.676049283732602</c:v>
                </c:pt>
                <c:pt idx="637">
                  <c:v>1.6752631054542713</c:v>
                </c:pt>
                <c:pt idx="638">
                  <c:v>1.6747573785547429</c:v>
                </c:pt>
                <c:pt idx="639">
                  <c:v>1.6747573785547429</c:v>
                </c:pt>
                <c:pt idx="640">
                  <c:v>1.6747573785547429</c:v>
                </c:pt>
                <c:pt idx="641">
                  <c:v>1.6737826647997156</c:v>
                </c:pt>
                <c:pt idx="642">
                  <c:v>1.6734450424083926</c:v>
                </c:pt>
                <c:pt idx="643">
                  <c:v>1.6723751522046977</c:v>
                </c:pt>
                <c:pt idx="644">
                  <c:v>1.6696106674682341</c:v>
                </c:pt>
                <c:pt idx="645">
                  <c:v>1.6681595482501066</c:v>
                </c:pt>
                <c:pt idx="646">
                  <c:v>1.6671406225623895</c:v>
                </c:pt>
                <c:pt idx="647">
                  <c:v>1.6670273444834647</c:v>
                </c:pt>
                <c:pt idx="648">
                  <c:v>1.6664229779167572</c:v>
                </c:pt>
                <c:pt idx="649">
                  <c:v>1.6660261637622915</c:v>
                </c:pt>
                <c:pt idx="650">
                  <c:v>1.6642290821167915</c:v>
                </c:pt>
                <c:pt idx="651">
                  <c:v>1.6637745710870748</c:v>
                </c:pt>
                <c:pt idx="652">
                  <c:v>1.6636609110441405</c:v>
                </c:pt>
                <c:pt idx="653">
                  <c:v>1.6632819509062113</c:v>
                </c:pt>
                <c:pt idx="654">
                  <c:v>1.6632250944970572</c:v>
                </c:pt>
                <c:pt idx="655">
                  <c:v>1.6630545058711141</c:v>
                </c:pt>
                <c:pt idx="656">
                  <c:v>1.6616507838810346</c:v>
                </c:pt>
                <c:pt idx="657">
                  <c:v>1.6615558666962071</c:v>
                </c:pt>
                <c:pt idx="658">
                  <c:v>1.6615558666962071</c:v>
                </c:pt>
                <c:pt idx="659">
                  <c:v>1.661498912060559</c:v>
                </c:pt>
                <c:pt idx="660">
                  <c:v>1.660929187222238</c:v>
                </c:pt>
                <c:pt idx="661">
                  <c:v>1.6606632045095462</c:v>
                </c:pt>
                <c:pt idx="662">
                  <c:v>1.6603781445024848</c:v>
                </c:pt>
                <c:pt idx="663">
                  <c:v>1.6603211227486703</c:v>
                </c:pt>
                <c:pt idx="664">
                  <c:v>1.6597126883077229</c:v>
                </c:pt>
                <c:pt idx="665">
                  <c:v>1.6594273571790146</c:v>
                </c:pt>
                <c:pt idx="666">
                  <c:v>1.6582090288030766</c:v>
                </c:pt>
                <c:pt idx="667">
                  <c:v>1.6581518832247002</c:v>
                </c:pt>
                <c:pt idx="668">
                  <c:v>1.6569892142923228</c:v>
                </c:pt>
                <c:pt idx="669">
                  <c:v>1.6565886382204325</c:v>
                </c:pt>
                <c:pt idx="670">
                  <c:v>1.6565313999661837</c:v>
                </c:pt>
                <c:pt idx="671">
                  <c:v>1.6563787486025199</c:v>
                </c:pt>
                <c:pt idx="672">
                  <c:v>1.6561497278560562</c:v>
                </c:pt>
                <c:pt idx="673">
                  <c:v>1.6560924644731108</c:v>
                </c:pt>
                <c:pt idx="674">
                  <c:v>1.6555387493167635</c:v>
                </c:pt>
                <c:pt idx="675">
                  <c:v>1.6554814509354272</c:v>
                </c:pt>
                <c:pt idx="676">
                  <c:v>1.6546980438389649</c:v>
                </c:pt>
                <c:pt idx="677">
                  <c:v>1.6528230193735058</c:v>
                </c:pt>
                <c:pt idx="678">
                  <c:v>1.6521525148416376</c:v>
                </c:pt>
                <c:pt idx="679">
                  <c:v>1.6520566917692847</c:v>
                </c:pt>
                <c:pt idx="680">
                  <c:v>1.6518841870968555</c:v>
                </c:pt>
                <c:pt idx="681">
                  <c:v>1.6518841870968555</c:v>
                </c:pt>
                <c:pt idx="682">
                  <c:v>1.6518266789258871</c:v>
                </c:pt>
                <c:pt idx="683">
                  <c:v>1.6496773372935987</c:v>
                </c:pt>
                <c:pt idx="684">
                  <c:v>1.6488509147909354</c:v>
                </c:pt>
                <c:pt idx="685">
                  <c:v>1.6484085943321722</c:v>
                </c:pt>
                <c:pt idx="686">
                  <c:v>1.6462711624794493</c:v>
                </c:pt>
                <c:pt idx="687">
                  <c:v>1.6459819696147135</c:v>
                </c:pt>
                <c:pt idx="688">
                  <c:v>1.645885553405146</c:v>
                </c:pt>
                <c:pt idx="689">
                  <c:v>1.6455962489873783</c:v>
                </c:pt>
                <c:pt idx="690">
                  <c:v>1.6455383780588231</c:v>
                </c:pt>
                <c:pt idx="691">
                  <c:v>1.6454419190682881</c:v>
                </c:pt>
                <c:pt idx="692">
                  <c:v>1.6443995686669983</c:v>
                </c:pt>
                <c:pt idx="693">
                  <c:v>1.6441677876217871</c:v>
                </c:pt>
                <c:pt idx="694">
                  <c:v>1.6441291522240307</c:v>
                </c:pt>
                <c:pt idx="695">
                  <c:v>1.6438393391514328</c:v>
                </c:pt>
                <c:pt idx="696">
                  <c:v>1.6431821183982611</c:v>
                </c:pt>
                <c:pt idx="697">
                  <c:v>1.6418276552357516</c:v>
                </c:pt>
                <c:pt idx="698">
                  <c:v>1.6406652248506728</c:v>
                </c:pt>
                <c:pt idx="699">
                  <c:v>1.6404519659632697</c:v>
                </c:pt>
                <c:pt idx="700">
                  <c:v>1.638647139018087</c:v>
                </c:pt>
                <c:pt idx="701">
                  <c:v>1.6381614144532182</c:v>
                </c:pt>
                <c:pt idx="702">
                  <c:v>1.6377726648613689</c:v>
                </c:pt>
                <c:pt idx="703">
                  <c:v>1.63570976517293</c:v>
                </c:pt>
                <c:pt idx="704">
                  <c:v>1.6351641370049808</c:v>
                </c:pt>
                <c:pt idx="705">
                  <c:v>1.6339158678409256</c:v>
                </c:pt>
                <c:pt idx="706">
                  <c:v>1.6324510667431009</c:v>
                </c:pt>
                <c:pt idx="707">
                  <c:v>1.6299069842734406</c:v>
                </c:pt>
                <c:pt idx="708">
                  <c:v>1.6285540296263303</c:v>
                </c:pt>
                <c:pt idx="709">
                  <c:v>1.6278081417889776</c:v>
                </c:pt>
                <c:pt idx="710">
                  <c:v>1.6266686076957664</c:v>
                </c:pt>
                <c:pt idx="711">
                  <c:v>1.6259213116924542</c:v>
                </c:pt>
                <c:pt idx="712">
                  <c:v>1.6229067983810643</c:v>
                </c:pt>
                <c:pt idx="713">
                  <c:v>1.6225910296790129</c:v>
                </c:pt>
                <c:pt idx="714">
                  <c:v>1.6220381944098388</c:v>
                </c:pt>
                <c:pt idx="715">
                  <c:v>1.6219394416570256</c:v>
                </c:pt>
                <c:pt idx="716">
                  <c:v>1.6214455315583773</c:v>
                </c:pt>
                <c:pt idx="717">
                  <c:v>1.6214455315583773</c:v>
                </c:pt>
                <c:pt idx="718">
                  <c:v>1.6214455315583773</c:v>
                </c:pt>
                <c:pt idx="719">
                  <c:v>1.6212478991934582</c:v>
                </c:pt>
                <c:pt idx="720">
                  <c:v>1.6191505912878927</c:v>
                </c:pt>
                <c:pt idx="721">
                  <c:v>1.6188930712048555</c:v>
                </c:pt>
                <c:pt idx="722">
                  <c:v>1.6182985408662969</c:v>
                </c:pt>
                <c:pt idx="723">
                  <c:v>1.6173267138543377</c:v>
                </c:pt>
                <c:pt idx="724">
                  <c:v>1.6168106667635134</c:v>
                </c:pt>
                <c:pt idx="725">
                  <c:v>1.6163142163735327</c:v>
                </c:pt>
                <c:pt idx="726">
                  <c:v>1.6155193827499683</c:v>
                </c:pt>
                <c:pt idx="727">
                  <c:v>1.6147239168633378</c:v>
                </c:pt>
                <c:pt idx="728">
                  <c:v>1.613768521794547</c:v>
                </c:pt>
                <c:pt idx="729">
                  <c:v>1.6130713036665212</c:v>
                </c:pt>
                <c:pt idx="730">
                  <c:v>1.61301151948739</c:v>
                </c:pt>
                <c:pt idx="731">
                  <c:v>1.6127524134019302</c:v>
                </c:pt>
                <c:pt idx="732">
                  <c:v>1.6115955829878998</c:v>
                </c:pt>
                <c:pt idx="733">
                  <c:v>1.6105173296536646</c:v>
                </c:pt>
                <c:pt idx="734">
                  <c:v>1.6100976947298851</c:v>
                </c:pt>
                <c:pt idx="735">
                  <c:v>1.6099377874757514</c:v>
                </c:pt>
                <c:pt idx="736">
                  <c:v>1.6098978066665346</c:v>
                </c:pt>
                <c:pt idx="737">
                  <c:v>1.6091978836294916</c:v>
                </c:pt>
                <c:pt idx="738">
                  <c:v>1.6078165988152002</c:v>
                </c:pt>
                <c:pt idx="739">
                  <c:v>1.6073958287998755</c:v>
                </c:pt>
                <c:pt idx="740">
                  <c:v>1.6073958287998755</c:v>
                </c:pt>
                <c:pt idx="741">
                  <c:v>1.6070350278177901</c:v>
                </c:pt>
                <c:pt idx="742">
                  <c:v>1.606132455425374</c:v>
                </c:pt>
                <c:pt idx="743">
                  <c:v>1.6058113443784017</c:v>
                </c:pt>
                <c:pt idx="744">
                  <c:v>1.6052893189077668</c:v>
                </c:pt>
                <c:pt idx="745">
                  <c:v>1.6052290676600456</c:v>
                </c:pt>
                <c:pt idx="746">
                  <c:v>1.6050282039454002</c:v>
                </c:pt>
                <c:pt idx="747">
                  <c:v>1.604767020784202</c:v>
                </c:pt>
                <c:pt idx="748">
                  <c:v>1.6025542744677743</c:v>
                </c:pt>
                <c:pt idx="749">
                  <c:v>1.6006594946225181</c:v>
                </c:pt>
                <c:pt idx="750">
                  <c:v>1.6002962545168171</c:v>
                </c:pt>
                <c:pt idx="751">
                  <c:v>1.6001751451549153</c:v>
                </c:pt>
                <c:pt idx="752">
                  <c:v>1.5990845003546088</c:v>
                </c:pt>
                <c:pt idx="753">
                  <c:v>1.597041392097549</c:v>
                </c:pt>
                <c:pt idx="754">
                  <c:v>1.5965755457171562</c:v>
                </c:pt>
                <c:pt idx="755">
                  <c:v>1.5954809658048956</c:v>
                </c:pt>
                <c:pt idx="756">
                  <c:v>1.5949941010016888</c:v>
                </c:pt>
                <c:pt idx="757">
                  <c:v>1.5943851864744716</c:v>
                </c:pt>
                <c:pt idx="758">
                  <c:v>1.5943851864744716</c:v>
                </c:pt>
                <c:pt idx="759">
                  <c:v>1.5943851864744716</c:v>
                </c:pt>
                <c:pt idx="760">
                  <c:v>1.5940602803897777</c:v>
                </c:pt>
                <c:pt idx="761">
                  <c:v>1.5936539992782919</c:v>
                </c:pt>
                <c:pt idx="762">
                  <c:v>1.5910906256160409</c:v>
                </c:pt>
                <c:pt idx="763">
                  <c:v>1.5908869015392251</c:v>
                </c:pt>
                <c:pt idx="764">
                  <c:v>1.5907850239348909</c:v>
                </c:pt>
                <c:pt idx="765">
                  <c:v>1.5906831359504525</c:v>
                </c:pt>
                <c:pt idx="766">
                  <c:v>1.5906831359504525</c:v>
                </c:pt>
                <c:pt idx="767">
                  <c:v>1.5906219981764598</c:v>
                </c:pt>
                <c:pt idx="768">
                  <c:v>1.5906219981764598</c:v>
                </c:pt>
                <c:pt idx="769">
                  <c:v>1.5878260494576395</c:v>
                </c:pt>
                <c:pt idx="770">
                  <c:v>1.5849197846203749</c:v>
                </c:pt>
                <c:pt idx="771">
                  <c:v>1.5835866288436669</c:v>
                </c:pt>
                <c:pt idx="772">
                  <c:v>1.5827448001779383</c:v>
                </c:pt>
                <c:pt idx="773">
                  <c:v>1.5827037172314635</c:v>
                </c:pt>
                <c:pt idx="774">
                  <c:v>1.5823338947420416</c:v>
                </c:pt>
                <c:pt idx="775">
                  <c:v>1.582190037940963</c:v>
                </c:pt>
                <c:pt idx="776">
                  <c:v>1.5816144036995019</c:v>
                </c:pt>
                <c:pt idx="777">
                  <c:v>1.5800296988535145</c:v>
                </c:pt>
                <c:pt idx="778">
                  <c:v>1.579864910091735</c:v>
                </c:pt>
                <c:pt idx="779">
                  <c:v>1.5773072056797153</c:v>
                </c:pt>
                <c:pt idx="780">
                  <c:v>1.5763773863076096</c:v>
                </c:pt>
                <c:pt idx="781">
                  <c:v>1.5763360409289835</c:v>
                </c:pt>
                <c:pt idx="782">
                  <c:v>1.5754467015667402</c:v>
                </c:pt>
                <c:pt idx="783">
                  <c:v>1.5748464676644813</c:v>
                </c:pt>
                <c:pt idx="784">
                  <c:v>1.5743287353205324</c:v>
                </c:pt>
                <c:pt idx="785">
                  <c:v>1.5740179672028398</c:v>
                </c:pt>
                <c:pt idx="786">
                  <c:v>1.5734583411013681</c:v>
                </c:pt>
                <c:pt idx="787">
                  <c:v>1.5734583411013681</c:v>
                </c:pt>
                <c:pt idx="788">
                  <c:v>1.5729606326238288</c:v>
                </c:pt>
                <c:pt idx="789">
                  <c:v>1.5726909370669844</c:v>
                </c:pt>
                <c:pt idx="790">
                  <c:v>1.5721928464041877</c:v>
                </c:pt>
                <c:pt idx="791">
                  <c:v>1.5718814137074664</c:v>
                </c:pt>
                <c:pt idx="792">
                  <c:v>1.5716321976982015</c:v>
                </c:pt>
                <c:pt idx="793">
                  <c:v>1.5694905353245061</c:v>
                </c:pt>
                <c:pt idx="794">
                  <c:v>1.5692199021453086</c:v>
                </c:pt>
                <c:pt idx="795">
                  <c:v>1.5673025558313156</c:v>
                </c:pt>
                <c:pt idx="796">
                  <c:v>1.5670521959376627</c:v>
                </c:pt>
                <c:pt idx="797">
                  <c:v>1.5667809019681156</c:v>
                </c:pt>
                <c:pt idx="798">
                  <c:v>1.5653188217945502</c:v>
                </c:pt>
                <c:pt idx="799">
                  <c:v>1.5649216023255736</c:v>
                </c:pt>
                <c:pt idx="800">
                  <c:v>1.5646078965163064</c:v>
                </c:pt>
                <c:pt idx="801">
                  <c:v>1.5638964654637224</c:v>
                </c:pt>
                <c:pt idx="802">
                  <c:v>1.5634358578723031</c:v>
                </c:pt>
                <c:pt idx="803">
                  <c:v>1.5633939739326936</c:v>
                </c:pt>
                <c:pt idx="804">
                  <c:v>1.56328925640812</c:v>
                </c:pt>
                <c:pt idx="805">
                  <c:v>1.5629331347783471</c:v>
                </c:pt>
                <c:pt idx="806">
                  <c:v>1.5628283689821885</c:v>
                </c:pt>
                <c:pt idx="807">
                  <c:v>1.5597643581905278</c:v>
                </c:pt>
                <c:pt idx="808">
                  <c:v>1.5593018429403032</c:v>
                </c:pt>
                <c:pt idx="809">
                  <c:v>1.5574496397629727</c:v>
                </c:pt>
                <c:pt idx="810">
                  <c:v>1.5570492815423798</c:v>
                </c:pt>
                <c:pt idx="811">
                  <c:v>1.5556784215877382</c:v>
                </c:pt>
                <c:pt idx="812">
                  <c:v>1.554390210649863</c:v>
                </c:pt>
                <c:pt idx="813">
                  <c:v>1.554136596649011</c:v>
                </c:pt>
                <c:pt idx="814">
                  <c:v>1.554136596649011</c:v>
                </c:pt>
                <c:pt idx="815">
                  <c:v>1.5537349095578497</c:v>
                </c:pt>
                <c:pt idx="816">
                  <c:v>1.5536714705280226</c:v>
                </c:pt>
                <c:pt idx="817">
                  <c:v>1.5527829012775214</c:v>
                </c:pt>
                <c:pt idx="818">
                  <c:v>1.5512789982605684</c:v>
                </c:pt>
                <c:pt idx="819">
                  <c:v>1.5507701247682564</c:v>
                </c:pt>
                <c:pt idx="820">
                  <c:v>1.5504731622681953</c:v>
                </c:pt>
                <c:pt idx="821">
                  <c:v>1.5497728301123654</c:v>
                </c:pt>
                <c:pt idx="822">
                  <c:v>1.5491782240213703</c:v>
                </c:pt>
                <c:pt idx="823">
                  <c:v>1.5481793397132475</c:v>
                </c:pt>
                <c:pt idx="824">
                  <c:v>1.5479241454452273</c:v>
                </c:pt>
                <c:pt idx="825">
                  <c:v>1.5478816067349945</c:v>
                </c:pt>
                <c:pt idx="826">
                  <c:v>1.5474773987112804</c:v>
                </c:pt>
                <c:pt idx="827">
                  <c:v>1.5472433088409827</c:v>
                </c:pt>
                <c:pt idx="828">
                  <c:v>1.545347290974491</c:v>
                </c:pt>
                <c:pt idx="829">
                  <c:v>1.5453046425044983</c:v>
                </c:pt>
                <c:pt idx="830">
                  <c:v>1.5437040104467765</c:v>
                </c:pt>
                <c:pt idx="831">
                  <c:v>1.5434690354918892</c:v>
                </c:pt>
                <c:pt idx="832">
                  <c:v>1.5428065361355001</c:v>
                </c:pt>
                <c:pt idx="833">
                  <c:v>1.5427210203684785</c:v>
                </c:pt>
                <c:pt idx="834">
                  <c:v>1.5424216575813137</c:v>
                </c:pt>
                <c:pt idx="835">
                  <c:v>1.5417798639601057</c:v>
                </c:pt>
                <c:pt idx="836">
                  <c:v>1.5404307551308214</c:v>
                </c:pt>
                <c:pt idx="837">
                  <c:v>1.5397876820769991</c:v>
                </c:pt>
                <c:pt idx="838">
                  <c:v>1.5392085625369787</c:v>
                </c:pt>
                <c:pt idx="839">
                  <c:v>1.5386076396730968</c:v>
                </c:pt>
                <c:pt idx="840">
                  <c:v>1.5384144091807237</c:v>
                </c:pt>
                <c:pt idx="841">
                  <c:v>1.5375766453166777</c:v>
                </c:pt>
                <c:pt idx="842">
                  <c:v>1.5363939893639282</c:v>
                </c:pt>
                <c:pt idx="843">
                  <c:v>1.5360927262082851</c:v>
                </c:pt>
                <c:pt idx="844">
                  <c:v>1.532319258877787</c:v>
                </c:pt>
                <c:pt idx="845">
                  <c:v>1.532319258877787</c:v>
                </c:pt>
                <c:pt idx="846">
                  <c:v>1.5321680236094342</c:v>
                </c:pt>
                <c:pt idx="847">
                  <c:v>1.5318654844391095</c:v>
                </c:pt>
                <c:pt idx="848">
                  <c:v>1.5314331267861292</c:v>
                </c:pt>
                <c:pt idx="849">
                  <c:v>1.5301998809218458</c:v>
                </c:pt>
                <c:pt idx="850">
                  <c:v>1.5296801641557787</c:v>
                </c:pt>
                <c:pt idx="851">
                  <c:v>1.5290734863480782</c:v>
                </c:pt>
                <c:pt idx="852">
                  <c:v>1.5288784045756836</c:v>
                </c:pt>
                <c:pt idx="853">
                  <c:v>1.5288784045756836</c:v>
                </c:pt>
                <c:pt idx="854">
                  <c:v>1.5254691746468956</c:v>
                </c:pt>
                <c:pt idx="855">
                  <c:v>1.5227901057084281</c:v>
                </c:pt>
                <c:pt idx="856">
                  <c:v>1.5225065322446414</c:v>
                </c:pt>
                <c:pt idx="857">
                  <c:v>1.5216771638265918</c:v>
                </c:pt>
                <c:pt idx="858">
                  <c:v>1.5216771638265918</c:v>
                </c:pt>
                <c:pt idx="859">
                  <c:v>1.5196444873166468</c:v>
                </c:pt>
                <c:pt idx="860">
                  <c:v>1.5189660092700248</c:v>
                </c:pt>
                <c:pt idx="861">
                  <c:v>1.5188127408200349</c:v>
                </c:pt>
                <c:pt idx="862">
                  <c:v>1.5167522854758684</c:v>
                </c:pt>
                <c:pt idx="863">
                  <c:v>1.5159620492419272</c:v>
                </c:pt>
                <c:pt idx="864">
                  <c:v>1.5154788195007165</c:v>
                </c:pt>
                <c:pt idx="865">
                  <c:v>1.5151492107433238</c:v>
                </c:pt>
                <c:pt idx="866">
                  <c:v>1.514181731171828</c:v>
                </c:pt>
                <c:pt idx="867">
                  <c:v>1.5136095984214268</c:v>
                </c:pt>
                <c:pt idx="868">
                  <c:v>1.5126406274367621</c:v>
                </c:pt>
                <c:pt idx="869">
                  <c:v>1.5107660886307304</c:v>
                </c:pt>
                <c:pt idx="870">
                  <c:v>1.5095291754545195</c:v>
                </c:pt>
                <c:pt idx="871">
                  <c:v>1.5094407659415983</c:v>
                </c:pt>
                <c:pt idx="872">
                  <c:v>1.5068070013471402</c:v>
                </c:pt>
                <c:pt idx="873">
                  <c:v>1.5041218402330936</c:v>
                </c:pt>
                <c:pt idx="874">
                  <c:v>1.503321555644765</c:v>
                </c:pt>
                <c:pt idx="875">
                  <c:v>1.5006047072973014</c:v>
                </c:pt>
                <c:pt idx="876">
                  <c:v>1.4968961174476865</c:v>
                </c:pt>
                <c:pt idx="877">
                  <c:v>1.4941617319888976</c:v>
                </c:pt>
                <c:pt idx="878">
                  <c:v>1.4936453943824368</c:v>
                </c:pt>
                <c:pt idx="879">
                  <c:v>1.4936004828581322</c:v>
                </c:pt>
                <c:pt idx="880">
                  <c:v>1.493218653441398</c:v>
                </c:pt>
                <c:pt idx="881">
                  <c:v>1.4929265678357717</c:v>
                </c:pt>
                <c:pt idx="882">
                  <c:v>1.4920497987857542</c:v>
                </c:pt>
                <c:pt idx="883">
                  <c:v>1.4916223762495806</c:v>
                </c:pt>
                <c:pt idx="884">
                  <c:v>1.4888058220729676</c:v>
                </c:pt>
                <c:pt idx="885">
                  <c:v>1.4878576765293319</c:v>
                </c:pt>
                <c:pt idx="886">
                  <c:v>1.487428458039239</c:v>
                </c:pt>
                <c:pt idx="887">
                  <c:v>1.4857097394180891</c:v>
                </c:pt>
                <c:pt idx="888">
                  <c:v>1.4853248845828451</c:v>
                </c:pt>
                <c:pt idx="889">
                  <c:v>1.4851890180941052</c:v>
                </c:pt>
                <c:pt idx="890">
                  <c:v>1.4843507665922406</c:v>
                </c:pt>
                <c:pt idx="891">
                  <c:v>1.480604040590632</c:v>
                </c:pt>
                <c:pt idx="892">
                  <c:v>1.4778703046071002</c:v>
                </c:pt>
                <c:pt idx="893">
                  <c:v>1.4769345626210066</c:v>
                </c:pt>
                <c:pt idx="894">
                  <c:v>1.4767975512945226</c:v>
                </c:pt>
                <c:pt idx="895">
                  <c:v>1.4756321964720858</c:v>
                </c:pt>
                <c:pt idx="896">
                  <c:v>1.4735494584073157</c:v>
                </c:pt>
                <c:pt idx="897">
                  <c:v>1.4735494584073157</c:v>
                </c:pt>
                <c:pt idx="898">
                  <c:v>1.4726784580771981</c:v>
                </c:pt>
                <c:pt idx="899">
                  <c:v>1.4713475721533553</c:v>
                </c:pt>
                <c:pt idx="900">
                  <c:v>1.4687034973606083</c:v>
                </c:pt>
                <c:pt idx="901">
                  <c:v>1.4673903600412381</c:v>
                </c:pt>
                <c:pt idx="902">
                  <c:v>1.4664678294746458</c:v>
                </c:pt>
                <c:pt idx="903">
                  <c:v>1.4645739769985739</c:v>
                </c:pt>
                <c:pt idx="904">
                  <c:v>1.46161053167931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324352"/>
        <c:axId val="106326272"/>
      </c:scatterChart>
      <c:valAx>
        <c:axId val="106324352"/>
        <c:scaling>
          <c:orientation val="minMax"/>
          <c:max val="76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326272"/>
        <c:crosses val="autoZero"/>
        <c:crossBetween val="midCat"/>
      </c:valAx>
      <c:valAx>
        <c:axId val="106326272"/>
        <c:scaling>
          <c:orientation val="minMax"/>
          <c:min val="1.2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n(mph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324352"/>
        <c:crosses val="autoZero"/>
        <c:crossBetween val="midCat"/>
        <c:majorUnit val="0.25"/>
      </c:valAx>
      <c:spPr>
        <a:solidFill>
          <a:srgbClr val="66FF66"/>
        </a:solidFill>
      </c:spPr>
    </c:plotArea>
    <c:plotVisOnly val="1"/>
    <c:dispBlanksAs val="gap"/>
    <c:showDLblsOverMax val="0"/>
  </c:chart>
  <c:spPr>
    <a:solidFill>
      <a:schemeClr val="accent6">
        <a:lumMod val="40000"/>
        <a:lumOff val="60000"/>
      </a:schemeClr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n(mph) vs Age - Mal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3!$L$1</c:f>
              <c:strCache>
                <c:ptCount val="1"/>
                <c:pt idx="0">
                  <c:v>ln(mph)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66FF66"/>
              </a:solidFill>
            </c:spPr>
          </c:marker>
          <c:trendline>
            <c:spPr>
              <a:ln w="38100">
                <a:solidFill>
                  <a:srgbClr val="FFFF00"/>
                </a:solidFill>
              </a:ln>
            </c:spPr>
            <c:trendlineType val="linear"/>
            <c:dispRSqr val="0"/>
            <c:dispEq val="0"/>
          </c:trendline>
          <c:xVal>
            <c:numRef>
              <c:f>Sheet3!$K$2:$K$978</c:f>
              <c:numCache>
                <c:formatCode>General</c:formatCode>
                <c:ptCount val="977"/>
                <c:pt idx="0">
                  <c:v>28</c:v>
                </c:pt>
                <c:pt idx="1">
                  <c:v>32</c:v>
                </c:pt>
                <c:pt idx="2">
                  <c:v>30</c:v>
                </c:pt>
                <c:pt idx="3">
                  <c:v>38</c:v>
                </c:pt>
                <c:pt idx="4">
                  <c:v>45</c:v>
                </c:pt>
                <c:pt idx="5">
                  <c:v>24</c:v>
                </c:pt>
                <c:pt idx="6">
                  <c:v>34</c:v>
                </c:pt>
                <c:pt idx="7">
                  <c:v>46</c:v>
                </c:pt>
                <c:pt idx="8">
                  <c:v>23</c:v>
                </c:pt>
                <c:pt idx="9">
                  <c:v>32</c:v>
                </c:pt>
                <c:pt idx="10">
                  <c:v>37</c:v>
                </c:pt>
                <c:pt idx="11">
                  <c:v>35</c:v>
                </c:pt>
                <c:pt idx="12">
                  <c:v>59</c:v>
                </c:pt>
                <c:pt idx="13">
                  <c:v>32</c:v>
                </c:pt>
                <c:pt idx="14">
                  <c:v>37</c:v>
                </c:pt>
                <c:pt idx="15">
                  <c:v>44</c:v>
                </c:pt>
                <c:pt idx="16">
                  <c:v>39</c:v>
                </c:pt>
                <c:pt idx="17">
                  <c:v>24</c:v>
                </c:pt>
                <c:pt idx="18">
                  <c:v>53</c:v>
                </c:pt>
                <c:pt idx="19">
                  <c:v>30</c:v>
                </c:pt>
                <c:pt idx="20">
                  <c:v>43</c:v>
                </c:pt>
                <c:pt idx="21">
                  <c:v>35</c:v>
                </c:pt>
                <c:pt idx="22">
                  <c:v>32</c:v>
                </c:pt>
                <c:pt idx="23">
                  <c:v>44</c:v>
                </c:pt>
                <c:pt idx="24">
                  <c:v>29</c:v>
                </c:pt>
                <c:pt idx="25">
                  <c:v>30</c:v>
                </c:pt>
                <c:pt idx="26">
                  <c:v>24</c:v>
                </c:pt>
                <c:pt idx="27">
                  <c:v>34</c:v>
                </c:pt>
                <c:pt idx="28">
                  <c:v>47</c:v>
                </c:pt>
                <c:pt idx="29">
                  <c:v>42</c:v>
                </c:pt>
                <c:pt idx="30">
                  <c:v>33</c:v>
                </c:pt>
                <c:pt idx="31">
                  <c:v>43</c:v>
                </c:pt>
                <c:pt idx="32">
                  <c:v>36</c:v>
                </c:pt>
                <c:pt idx="33">
                  <c:v>41</c:v>
                </c:pt>
                <c:pt idx="34">
                  <c:v>27</c:v>
                </c:pt>
                <c:pt idx="35">
                  <c:v>41</c:v>
                </c:pt>
                <c:pt idx="36">
                  <c:v>26</c:v>
                </c:pt>
                <c:pt idx="37">
                  <c:v>43</c:v>
                </c:pt>
                <c:pt idx="38">
                  <c:v>47</c:v>
                </c:pt>
                <c:pt idx="39">
                  <c:v>49</c:v>
                </c:pt>
                <c:pt idx="40">
                  <c:v>56</c:v>
                </c:pt>
                <c:pt idx="41">
                  <c:v>33</c:v>
                </c:pt>
                <c:pt idx="42">
                  <c:v>45</c:v>
                </c:pt>
                <c:pt idx="43">
                  <c:v>48</c:v>
                </c:pt>
                <c:pt idx="44">
                  <c:v>42</c:v>
                </c:pt>
                <c:pt idx="45">
                  <c:v>52</c:v>
                </c:pt>
                <c:pt idx="46">
                  <c:v>46</c:v>
                </c:pt>
                <c:pt idx="47">
                  <c:v>43</c:v>
                </c:pt>
                <c:pt idx="48">
                  <c:v>42</c:v>
                </c:pt>
                <c:pt idx="49">
                  <c:v>26</c:v>
                </c:pt>
                <c:pt idx="50">
                  <c:v>34</c:v>
                </c:pt>
                <c:pt idx="51">
                  <c:v>27</c:v>
                </c:pt>
                <c:pt idx="52">
                  <c:v>41</c:v>
                </c:pt>
                <c:pt idx="53">
                  <c:v>18</c:v>
                </c:pt>
                <c:pt idx="54">
                  <c:v>33</c:v>
                </c:pt>
                <c:pt idx="55">
                  <c:v>34</c:v>
                </c:pt>
                <c:pt idx="56">
                  <c:v>38</c:v>
                </c:pt>
                <c:pt idx="57">
                  <c:v>38</c:v>
                </c:pt>
                <c:pt idx="58">
                  <c:v>29</c:v>
                </c:pt>
                <c:pt idx="59">
                  <c:v>52</c:v>
                </c:pt>
                <c:pt idx="60">
                  <c:v>32</c:v>
                </c:pt>
                <c:pt idx="61">
                  <c:v>40</c:v>
                </c:pt>
                <c:pt idx="62">
                  <c:v>38</c:v>
                </c:pt>
                <c:pt idx="63">
                  <c:v>36</c:v>
                </c:pt>
                <c:pt idx="64">
                  <c:v>49</c:v>
                </c:pt>
                <c:pt idx="65">
                  <c:v>33</c:v>
                </c:pt>
                <c:pt idx="66">
                  <c:v>39</c:v>
                </c:pt>
                <c:pt idx="67">
                  <c:v>45</c:v>
                </c:pt>
                <c:pt idx="68">
                  <c:v>45</c:v>
                </c:pt>
                <c:pt idx="69">
                  <c:v>28</c:v>
                </c:pt>
                <c:pt idx="70">
                  <c:v>37</c:v>
                </c:pt>
                <c:pt idx="71">
                  <c:v>45</c:v>
                </c:pt>
                <c:pt idx="72">
                  <c:v>49</c:v>
                </c:pt>
                <c:pt idx="73">
                  <c:v>43</c:v>
                </c:pt>
                <c:pt idx="74">
                  <c:v>25</c:v>
                </c:pt>
                <c:pt idx="75">
                  <c:v>36</c:v>
                </c:pt>
                <c:pt idx="76">
                  <c:v>30</c:v>
                </c:pt>
                <c:pt idx="77">
                  <c:v>46</c:v>
                </c:pt>
                <c:pt idx="78">
                  <c:v>52</c:v>
                </c:pt>
                <c:pt idx="79">
                  <c:v>32</c:v>
                </c:pt>
                <c:pt idx="80">
                  <c:v>58</c:v>
                </c:pt>
                <c:pt idx="81">
                  <c:v>43</c:v>
                </c:pt>
                <c:pt idx="82">
                  <c:v>41</c:v>
                </c:pt>
                <c:pt idx="83">
                  <c:v>30</c:v>
                </c:pt>
                <c:pt idx="84">
                  <c:v>22</c:v>
                </c:pt>
                <c:pt idx="85">
                  <c:v>54</c:v>
                </c:pt>
                <c:pt idx="86">
                  <c:v>41</c:v>
                </c:pt>
                <c:pt idx="87">
                  <c:v>31</c:v>
                </c:pt>
                <c:pt idx="88">
                  <c:v>41</c:v>
                </c:pt>
                <c:pt idx="89">
                  <c:v>47</c:v>
                </c:pt>
                <c:pt idx="90">
                  <c:v>48</c:v>
                </c:pt>
                <c:pt idx="91">
                  <c:v>43</c:v>
                </c:pt>
                <c:pt idx="92">
                  <c:v>37</c:v>
                </c:pt>
                <c:pt idx="93">
                  <c:v>25</c:v>
                </c:pt>
                <c:pt idx="94">
                  <c:v>34</c:v>
                </c:pt>
                <c:pt idx="95">
                  <c:v>44</c:v>
                </c:pt>
                <c:pt idx="96">
                  <c:v>32</c:v>
                </c:pt>
                <c:pt idx="97">
                  <c:v>48</c:v>
                </c:pt>
                <c:pt idx="98">
                  <c:v>44</c:v>
                </c:pt>
                <c:pt idx="99">
                  <c:v>31</c:v>
                </c:pt>
                <c:pt idx="100">
                  <c:v>33</c:v>
                </c:pt>
                <c:pt idx="101">
                  <c:v>44</c:v>
                </c:pt>
                <c:pt idx="102">
                  <c:v>30</c:v>
                </c:pt>
                <c:pt idx="103">
                  <c:v>29</c:v>
                </c:pt>
                <c:pt idx="104">
                  <c:v>48</c:v>
                </c:pt>
                <c:pt idx="105">
                  <c:v>36</c:v>
                </c:pt>
                <c:pt idx="106">
                  <c:v>60</c:v>
                </c:pt>
                <c:pt idx="107">
                  <c:v>37</c:v>
                </c:pt>
                <c:pt idx="108">
                  <c:v>26</c:v>
                </c:pt>
                <c:pt idx="109">
                  <c:v>30</c:v>
                </c:pt>
                <c:pt idx="110">
                  <c:v>53</c:v>
                </c:pt>
                <c:pt idx="111">
                  <c:v>47</c:v>
                </c:pt>
                <c:pt idx="112">
                  <c:v>35</c:v>
                </c:pt>
                <c:pt idx="113">
                  <c:v>37</c:v>
                </c:pt>
                <c:pt idx="114">
                  <c:v>35</c:v>
                </c:pt>
                <c:pt idx="115">
                  <c:v>26</c:v>
                </c:pt>
                <c:pt idx="116">
                  <c:v>50</c:v>
                </c:pt>
                <c:pt idx="117">
                  <c:v>44</c:v>
                </c:pt>
                <c:pt idx="118">
                  <c:v>41</c:v>
                </c:pt>
                <c:pt idx="119">
                  <c:v>49</c:v>
                </c:pt>
                <c:pt idx="120">
                  <c:v>39</c:v>
                </c:pt>
                <c:pt idx="121">
                  <c:v>49</c:v>
                </c:pt>
                <c:pt idx="122">
                  <c:v>56</c:v>
                </c:pt>
                <c:pt idx="123">
                  <c:v>46</c:v>
                </c:pt>
                <c:pt idx="124">
                  <c:v>33</c:v>
                </c:pt>
                <c:pt idx="125">
                  <c:v>41</c:v>
                </c:pt>
                <c:pt idx="126">
                  <c:v>57</c:v>
                </c:pt>
                <c:pt idx="127">
                  <c:v>48</c:v>
                </c:pt>
                <c:pt idx="128">
                  <c:v>43</c:v>
                </c:pt>
                <c:pt idx="129">
                  <c:v>43</c:v>
                </c:pt>
                <c:pt idx="130">
                  <c:v>46</c:v>
                </c:pt>
                <c:pt idx="131">
                  <c:v>49</c:v>
                </c:pt>
                <c:pt idx="132">
                  <c:v>35</c:v>
                </c:pt>
                <c:pt idx="133">
                  <c:v>56</c:v>
                </c:pt>
                <c:pt idx="134">
                  <c:v>50</c:v>
                </c:pt>
                <c:pt idx="135">
                  <c:v>30</c:v>
                </c:pt>
                <c:pt idx="136">
                  <c:v>51</c:v>
                </c:pt>
                <c:pt idx="137">
                  <c:v>45</c:v>
                </c:pt>
                <c:pt idx="138">
                  <c:v>43</c:v>
                </c:pt>
                <c:pt idx="139">
                  <c:v>55</c:v>
                </c:pt>
                <c:pt idx="140">
                  <c:v>41</c:v>
                </c:pt>
                <c:pt idx="141">
                  <c:v>46</c:v>
                </c:pt>
                <c:pt idx="142">
                  <c:v>31</c:v>
                </c:pt>
                <c:pt idx="143">
                  <c:v>46</c:v>
                </c:pt>
                <c:pt idx="144">
                  <c:v>51</c:v>
                </c:pt>
                <c:pt idx="145">
                  <c:v>52</c:v>
                </c:pt>
                <c:pt idx="146">
                  <c:v>45</c:v>
                </c:pt>
                <c:pt idx="147">
                  <c:v>47</c:v>
                </c:pt>
                <c:pt idx="148">
                  <c:v>27</c:v>
                </c:pt>
                <c:pt idx="149">
                  <c:v>44</c:v>
                </c:pt>
                <c:pt idx="150">
                  <c:v>44</c:v>
                </c:pt>
                <c:pt idx="151">
                  <c:v>29</c:v>
                </c:pt>
                <c:pt idx="152">
                  <c:v>44</c:v>
                </c:pt>
                <c:pt idx="153">
                  <c:v>40</c:v>
                </c:pt>
                <c:pt idx="154">
                  <c:v>48</c:v>
                </c:pt>
                <c:pt idx="155">
                  <c:v>48</c:v>
                </c:pt>
                <c:pt idx="156">
                  <c:v>33</c:v>
                </c:pt>
                <c:pt idx="157">
                  <c:v>22</c:v>
                </c:pt>
                <c:pt idx="158">
                  <c:v>46</c:v>
                </c:pt>
                <c:pt idx="159">
                  <c:v>45</c:v>
                </c:pt>
                <c:pt idx="160">
                  <c:v>50</c:v>
                </c:pt>
                <c:pt idx="161">
                  <c:v>23</c:v>
                </c:pt>
                <c:pt idx="162">
                  <c:v>44</c:v>
                </c:pt>
                <c:pt idx="163">
                  <c:v>42</c:v>
                </c:pt>
                <c:pt idx="164">
                  <c:v>38</c:v>
                </c:pt>
                <c:pt idx="165">
                  <c:v>25</c:v>
                </c:pt>
                <c:pt idx="166">
                  <c:v>51</c:v>
                </c:pt>
                <c:pt idx="167">
                  <c:v>54</c:v>
                </c:pt>
                <c:pt idx="168">
                  <c:v>45</c:v>
                </c:pt>
                <c:pt idx="169">
                  <c:v>49</c:v>
                </c:pt>
                <c:pt idx="170">
                  <c:v>47</c:v>
                </c:pt>
                <c:pt idx="171">
                  <c:v>33</c:v>
                </c:pt>
                <c:pt idx="172">
                  <c:v>39</c:v>
                </c:pt>
                <c:pt idx="173">
                  <c:v>46</c:v>
                </c:pt>
                <c:pt idx="174">
                  <c:v>52</c:v>
                </c:pt>
                <c:pt idx="175">
                  <c:v>27</c:v>
                </c:pt>
                <c:pt idx="176">
                  <c:v>55</c:v>
                </c:pt>
                <c:pt idx="177">
                  <c:v>35</c:v>
                </c:pt>
                <c:pt idx="178">
                  <c:v>59</c:v>
                </c:pt>
                <c:pt idx="179">
                  <c:v>47</c:v>
                </c:pt>
                <c:pt idx="180">
                  <c:v>54</c:v>
                </c:pt>
                <c:pt idx="181">
                  <c:v>40</c:v>
                </c:pt>
                <c:pt idx="182">
                  <c:v>55</c:v>
                </c:pt>
                <c:pt idx="183">
                  <c:v>26</c:v>
                </c:pt>
                <c:pt idx="184">
                  <c:v>38</c:v>
                </c:pt>
                <c:pt idx="185">
                  <c:v>51</c:v>
                </c:pt>
                <c:pt idx="186">
                  <c:v>34</c:v>
                </c:pt>
                <c:pt idx="187">
                  <c:v>38</c:v>
                </c:pt>
                <c:pt idx="188">
                  <c:v>37</c:v>
                </c:pt>
                <c:pt idx="189">
                  <c:v>50</c:v>
                </c:pt>
                <c:pt idx="190">
                  <c:v>41</c:v>
                </c:pt>
                <c:pt idx="191">
                  <c:v>40</c:v>
                </c:pt>
                <c:pt idx="192">
                  <c:v>28</c:v>
                </c:pt>
                <c:pt idx="193">
                  <c:v>53</c:v>
                </c:pt>
                <c:pt idx="194">
                  <c:v>43</c:v>
                </c:pt>
                <c:pt idx="195">
                  <c:v>48</c:v>
                </c:pt>
                <c:pt idx="196">
                  <c:v>29</c:v>
                </c:pt>
                <c:pt idx="197">
                  <c:v>36</c:v>
                </c:pt>
                <c:pt idx="198">
                  <c:v>40</c:v>
                </c:pt>
                <c:pt idx="199">
                  <c:v>57</c:v>
                </c:pt>
                <c:pt idx="200">
                  <c:v>50</c:v>
                </c:pt>
                <c:pt idx="201">
                  <c:v>41</c:v>
                </c:pt>
                <c:pt idx="202">
                  <c:v>51</c:v>
                </c:pt>
                <c:pt idx="203">
                  <c:v>44</c:v>
                </c:pt>
                <c:pt idx="204">
                  <c:v>28</c:v>
                </c:pt>
                <c:pt idx="205">
                  <c:v>40</c:v>
                </c:pt>
                <c:pt idx="206">
                  <c:v>52</c:v>
                </c:pt>
                <c:pt idx="207">
                  <c:v>52</c:v>
                </c:pt>
                <c:pt idx="208">
                  <c:v>48</c:v>
                </c:pt>
                <c:pt idx="209">
                  <c:v>46</c:v>
                </c:pt>
                <c:pt idx="210">
                  <c:v>29</c:v>
                </c:pt>
                <c:pt idx="211">
                  <c:v>59</c:v>
                </c:pt>
                <c:pt idx="212">
                  <c:v>68</c:v>
                </c:pt>
                <c:pt idx="213">
                  <c:v>41</c:v>
                </c:pt>
                <c:pt idx="214">
                  <c:v>39</c:v>
                </c:pt>
                <c:pt idx="215">
                  <c:v>38</c:v>
                </c:pt>
                <c:pt idx="216">
                  <c:v>55</c:v>
                </c:pt>
                <c:pt idx="217">
                  <c:v>40</c:v>
                </c:pt>
                <c:pt idx="218">
                  <c:v>40</c:v>
                </c:pt>
                <c:pt idx="219">
                  <c:v>39</c:v>
                </c:pt>
                <c:pt idx="220">
                  <c:v>48</c:v>
                </c:pt>
                <c:pt idx="221">
                  <c:v>29</c:v>
                </c:pt>
                <c:pt idx="222">
                  <c:v>44</c:v>
                </c:pt>
                <c:pt idx="223">
                  <c:v>37</c:v>
                </c:pt>
                <c:pt idx="224">
                  <c:v>44</c:v>
                </c:pt>
                <c:pt idx="225">
                  <c:v>58</c:v>
                </c:pt>
                <c:pt idx="226">
                  <c:v>47</c:v>
                </c:pt>
                <c:pt idx="227">
                  <c:v>53</c:v>
                </c:pt>
                <c:pt idx="228">
                  <c:v>43</c:v>
                </c:pt>
                <c:pt idx="229">
                  <c:v>28</c:v>
                </c:pt>
                <c:pt idx="230">
                  <c:v>38</c:v>
                </c:pt>
                <c:pt idx="231">
                  <c:v>34</c:v>
                </c:pt>
                <c:pt idx="232">
                  <c:v>46</c:v>
                </c:pt>
                <c:pt idx="233">
                  <c:v>39</c:v>
                </c:pt>
                <c:pt idx="234">
                  <c:v>45</c:v>
                </c:pt>
                <c:pt idx="235">
                  <c:v>32</c:v>
                </c:pt>
                <c:pt idx="236">
                  <c:v>47</c:v>
                </c:pt>
                <c:pt idx="237">
                  <c:v>49</c:v>
                </c:pt>
                <c:pt idx="238">
                  <c:v>33</c:v>
                </c:pt>
                <c:pt idx="239">
                  <c:v>37</c:v>
                </c:pt>
                <c:pt idx="240">
                  <c:v>44</c:v>
                </c:pt>
                <c:pt idx="241">
                  <c:v>33</c:v>
                </c:pt>
                <c:pt idx="242">
                  <c:v>58</c:v>
                </c:pt>
                <c:pt idx="243">
                  <c:v>59</c:v>
                </c:pt>
                <c:pt idx="244">
                  <c:v>39</c:v>
                </c:pt>
                <c:pt idx="245">
                  <c:v>44</c:v>
                </c:pt>
                <c:pt idx="246">
                  <c:v>46</c:v>
                </c:pt>
                <c:pt idx="247">
                  <c:v>21</c:v>
                </c:pt>
                <c:pt idx="248">
                  <c:v>42</c:v>
                </c:pt>
                <c:pt idx="249">
                  <c:v>61</c:v>
                </c:pt>
                <c:pt idx="250">
                  <c:v>36</c:v>
                </c:pt>
                <c:pt idx="251">
                  <c:v>43</c:v>
                </c:pt>
                <c:pt idx="252">
                  <c:v>44</c:v>
                </c:pt>
                <c:pt idx="253">
                  <c:v>40</c:v>
                </c:pt>
                <c:pt idx="254">
                  <c:v>24</c:v>
                </c:pt>
                <c:pt idx="255">
                  <c:v>55</c:v>
                </c:pt>
                <c:pt idx="256">
                  <c:v>42</c:v>
                </c:pt>
                <c:pt idx="257">
                  <c:v>44</c:v>
                </c:pt>
                <c:pt idx="258">
                  <c:v>33</c:v>
                </c:pt>
                <c:pt idx="259">
                  <c:v>58</c:v>
                </c:pt>
                <c:pt idx="260">
                  <c:v>51</c:v>
                </c:pt>
                <c:pt idx="261">
                  <c:v>29</c:v>
                </c:pt>
                <c:pt idx="262">
                  <c:v>41</c:v>
                </c:pt>
                <c:pt idx="263">
                  <c:v>38</c:v>
                </c:pt>
                <c:pt idx="264">
                  <c:v>64</c:v>
                </c:pt>
                <c:pt idx="265">
                  <c:v>43</c:v>
                </c:pt>
                <c:pt idx="266">
                  <c:v>48</c:v>
                </c:pt>
                <c:pt idx="267">
                  <c:v>43</c:v>
                </c:pt>
                <c:pt idx="268">
                  <c:v>33</c:v>
                </c:pt>
                <c:pt idx="269">
                  <c:v>41</c:v>
                </c:pt>
                <c:pt idx="270">
                  <c:v>57</c:v>
                </c:pt>
                <c:pt idx="271">
                  <c:v>31</c:v>
                </c:pt>
                <c:pt idx="272">
                  <c:v>55</c:v>
                </c:pt>
                <c:pt idx="273">
                  <c:v>30</c:v>
                </c:pt>
                <c:pt idx="274">
                  <c:v>37</c:v>
                </c:pt>
                <c:pt idx="275">
                  <c:v>45</c:v>
                </c:pt>
                <c:pt idx="276">
                  <c:v>55</c:v>
                </c:pt>
                <c:pt idx="277">
                  <c:v>33</c:v>
                </c:pt>
                <c:pt idx="278">
                  <c:v>52</c:v>
                </c:pt>
                <c:pt idx="279">
                  <c:v>49</c:v>
                </c:pt>
                <c:pt idx="280">
                  <c:v>33</c:v>
                </c:pt>
                <c:pt idx="281">
                  <c:v>43</c:v>
                </c:pt>
                <c:pt idx="282">
                  <c:v>34</c:v>
                </c:pt>
                <c:pt idx="283">
                  <c:v>34</c:v>
                </c:pt>
                <c:pt idx="284">
                  <c:v>43</c:v>
                </c:pt>
                <c:pt idx="285">
                  <c:v>59</c:v>
                </c:pt>
                <c:pt idx="286">
                  <c:v>45</c:v>
                </c:pt>
                <c:pt idx="287">
                  <c:v>58</c:v>
                </c:pt>
                <c:pt idx="288">
                  <c:v>56</c:v>
                </c:pt>
                <c:pt idx="289">
                  <c:v>24</c:v>
                </c:pt>
                <c:pt idx="290">
                  <c:v>58</c:v>
                </c:pt>
                <c:pt idx="291">
                  <c:v>61</c:v>
                </c:pt>
                <c:pt idx="292">
                  <c:v>41</c:v>
                </c:pt>
                <c:pt idx="293">
                  <c:v>47</c:v>
                </c:pt>
                <c:pt idx="294">
                  <c:v>37</c:v>
                </c:pt>
                <c:pt idx="295">
                  <c:v>24</c:v>
                </c:pt>
                <c:pt idx="296">
                  <c:v>39</c:v>
                </c:pt>
                <c:pt idx="297">
                  <c:v>52</c:v>
                </c:pt>
                <c:pt idx="298">
                  <c:v>38</c:v>
                </c:pt>
                <c:pt idx="299">
                  <c:v>31</c:v>
                </c:pt>
                <c:pt idx="300">
                  <c:v>41</c:v>
                </c:pt>
                <c:pt idx="301">
                  <c:v>56</c:v>
                </c:pt>
                <c:pt idx="302">
                  <c:v>46</c:v>
                </c:pt>
                <c:pt idx="303">
                  <c:v>40</c:v>
                </c:pt>
                <c:pt idx="304">
                  <c:v>27</c:v>
                </c:pt>
                <c:pt idx="305">
                  <c:v>50</c:v>
                </c:pt>
                <c:pt idx="306">
                  <c:v>45</c:v>
                </c:pt>
                <c:pt idx="307">
                  <c:v>38</c:v>
                </c:pt>
                <c:pt idx="308">
                  <c:v>52</c:v>
                </c:pt>
                <c:pt idx="309">
                  <c:v>42</c:v>
                </c:pt>
                <c:pt idx="310">
                  <c:v>45</c:v>
                </c:pt>
                <c:pt idx="311">
                  <c:v>44</c:v>
                </c:pt>
                <c:pt idx="312">
                  <c:v>49</c:v>
                </c:pt>
                <c:pt idx="313">
                  <c:v>40</c:v>
                </c:pt>
                <c:pt idx="314">
                  <c:v>24</c:v>
                </c:pt>
                <c:pt idx="315">
                  <c:v>53</c:v>
                </c:pt>
                <c:pt idx="316">
                  <c:v>33</c:v>
                </c:pt>
                <c:pt idx="317">
                  <c:v>52</c:v>
                </c:pt>
                <c:pt idx="318">
                  <c:v>34</c:v>
                </c:pt>
                <c:pt idx="319">
                  <c:v>42</c:v>
                </c:pt>
                <c:pt idx="320">
                  <c:v>37</c:v>
                </c:pt>
                <c:pt idx="321">
                  <c:v>33</c:v>
                </c:pt>
                <c:pt idx="322">
                  <c:v>43</c:v>
                </c:pt>
                <c:pt idx="323">
                  <c:v>33</c:v>
                </c:pt>
                <c:pt idx="324">
                  <c:v>55</c:v>
                </c:pt>
                <c:pt idx="325">
                  <c:v>48</c:v>
                </c:pt>
                <c:pt idx="326">
                  <c:v>68</c:v>
                </c:pt>
                <c:pt idx="327">
                  <c:v>24</c:v>
                </c:pt>
                <c:pt idx="328">
                  <c:v>35</c:v>
                </c:pt>
                <c:pt idx="329">
                  <c:v>30</c:v>
                </c:pt>
                <c:pt idx="330">
                  <c:v>52</c:v>
                </c:pt>
                <c:pt idx="331">
                  <c:v>40</c:v>
                </c:pt>
                <c:pt idx="332">
                  <c:v>47</c:v>
                </c:pt>
                <c:pt idx="333">
                  <c:v>46</c:v>
                </c:pt>
                <c:pt idx="334">
                  <c:v>46</c:v>
                </c:pt>
                <c:pt idx="335">
                  <c:v>59</c:v>
                </c:pt>
                <c:pt idx="336">
                  <c:v>48</c:v>
                </c:pt>
                <c:pt idx="337">
                  <c:v>45</c:v>
                </c:pt>
                <c:pt idx="338">
                  <c:v>25</c:v>
                </c:pt>
                <c:pt idx="339">
                  <c:v>33</c:v>
                </c:pt>
                <c:pt idx="340">
                  <c:v>39</c:v>
                </c:pt>
                <c:pt idx="341">
                  <c:v>44</c:v>
                </c:pt>
                <c:pt idx="342">
                  <c:v>41</c:v>
                </c:pt>
                <c:pt idx="343">
                  <c:v>23</c:v>
                </c:pt>
                <c:pt idx="344">
                  <c:v>42</c:v>
                </c:pt>
                <c:pt idx="345">
                  <c:v>62</c:v>
                </c:pt>
                <c:pt idx="346">
                  <c:v>52</c:v>
                </c:pt>
                <c:pt idx="347">
                  <c:v>24</c:v>
                </c:pt>
                <c:pt idx="348">
                  <c:v>37</c:v>
                </c:pt>
                <c:pt idx="349">
                  <c:v>25</c:v>
                </c:pt>
                <c:pt idx="350">
                  <c:v>46</c:v>
                </c:pt>
                <c:pt idx="351">
                  <c:v>51</c:v>
                </c:pt>
                <c:pt idx="352">
                  <c:v>41</c:v>
                </c:pt>
                <c:pt idx="353">
                  <c:v>45</c:v>
                </c:pt>
                <c:pt idx="354">
                  <c:v>33</c:v>
                </c:pt>
                <c:pt idx="355">
                  <c:v>48</c:v>
                </c:pt>
                <c:pt idx="356">
                  <c:v>47</c:v>
                </c:pt>
                <c:pt idx="357">
                  <c:v>62</c:v>
                </c:pt>
                <c:pt idx="358">
                  <c:v>39</c:v>
                </c:pt>
                <c:pt idx="359">
                  <c:v>48</c:v>
                </c:pt>
                <c:pt idx="360">
                  <c:v>50</c:v>
                </c:pt>
                <c:pt idx="361">
                  <c:v>35</c:v>
                </c:pt>
                <c:pt idx="362">
                  <c:v>61</c:v>
                </c:pt>
                <c:pt idx="363">
                  <c:v>40</c:v>
                </c:pt>
                <c:pt idx="364">
                  <c:v>36</c:v>
                </c:pt>
                <c:pt idx="365">
                  <c:v>47</c:v>
                </c:pt>
                <c:pt idx="366">
                  <c:v>49</c:v>
                </c:pt>
                <c:pt idx="367">
                  <c:v>39</c:v>
                </c:pt>
                <c:pt idx="368">
                  <c:v>39</c:v>
                </c:pt>
                <c:pt idx="369">
                  <c:v>58</c:v>
                </c:pt>
                <c:pt idx="370">
                  <c:v>50</c:v>
                </c:pt>
                <c:pt idx="371">
                  <c:v>41</c:v>
                </c:pt>
                <c:pt idx="372">
                  <c:v>50</c:v>
                </c:pt>
                <c:pt idx="373">
                  <c:v>53</c:v>
                </c:pt>
                <c:pt idx="374">
                  <c:v>46</c:v>
                </c:pt>
                <c:pt idx="375">
                  <c:v>48</c:v>
                </c:pt>
                <c:pt idx="376">
                  <c:v>28</c:v>
                </c:pt>
                <c:pt idx="377">
                  <c:v>47</c:v>
                </c:pt>
                <c:pt idx="378">
                  <c:v>61</c:v>
                </c:pt>
                <c:pt idx="379">
                  <c:v>46</c:v>
                </c:pt>
                <c:pt idx="380">
                  <c:v>30</c:v>
                </c:pt>
                <c:pt idx="381">
                  <c:v>54</c:v>
                </c:pt>
                <c:pt idx="382">
                  <c:v>47</c:v>
                </c:pt>
                <c:pt idx="383">
                  <c:v>35</c:v>
                </c:pt>
                <c:pt idx="384">
                  <c:v>42</c:v>
                </c:pt>
                <c:pt idx="385">
                  <c:v>52</c:v>
                </c:pt>
                <c:pt idx="386">
                  <c:v>45</c:v>
                </c:pt>
                <c:pt idx="387">
                  <c:v>27</c:v>
                </c:pt>
                <c:pt idx="388">
                  <c:v>57</c:v>
                </c:pt>
                <c:pt idx="389">
                  <c:v>38</c:v>
                </c:pt>
                <c:pt idx="390">
                  <c:v>56</c:v>
                </c:pt>
                <c:pt idx="391">
                  <c:v>62</c:v>
                </c:pt>
                <c:pt idx="392">
                  <c:v>66</c:v>
                </c:pt>
                <c:pt idx="393">
                  <c:v>40</c:v>
                </c:pt>
                <c:pt idx="394">
                  <c:v>39</c:v>
                </c:pt>
                <c:pt idx="395">
                  <c:v>50</c:v>
                </c:pt>
                <c:pt idx="396">
                  <c:v>41</c:v>
                </c:pt>
                <c:pt idx="397">
                  <c:v>40</c:v>
                </c:pt>
                <c:pt idx="398">
                  <c:v>28</c:v>
                </c:pt>
                <c:pt idx="399">
                  <c:v>48</c:v>
                </c:pt>
                <c:pt idx="400">
                  <c:v>55</c:v>
                </c:pt>
                <c:pt idx="401">
                  <c:v>45</c:v>
                </c:pt>
                <c:pt idx="402">
                  <c:v>59</c:v>
                </c:pt>
                <c:pt idx="403">
                  <c:v>36</c:v>
                </c:pt>
                <c:pt idx="404">
                  <c:v>56</c:v>
                </c:pt>
                <c:pt idx="405">
                  <c:v>57</c:v>
                </c:pt>
                <c:pt idx="406">
                  <c:v>41</c:v>
                </c:pt>
                <c:pt idx="407">
                  <c:v>39</c:v>
                </c:pt>
                <c:pt idx="408">
                  <c:v>41</c:v>
                </c:pt>
                <c:pt idx="409">
                  <c:v>56</c:v>
                </c:pt>
                <c:pt idx="410">
                  <c:v>50</c:v>
                </c:pt>
                <c:pt idx="411">
                  <c:v>42</c:v>
                </c:pt>
                <c:pt idx="412">
                  <c:v>41</c:v>
                </c:pt>
                <c:pt idx="413">
                  <c:v>43</c:v>
                </c:pt>
                <c:pt idx="414">
                  <c:v>37</c:v>
                </c:pt>
                <c:pt idx="415">
                  <c:v>49</c:v>
                </c:pt>
                <c:pt idx="416">
                  <c:v>45</c:v>
                </c:pt>
                <c:pt idx="417">
                  <c:v>49</c:v>
                </c:pt>
                <c:pt idx="418">
                  <c:v>50</c:v>
                </c:pt>
                <c:pt idx="419">
                  <c:v>30</c:v>
                </c:pt>
                <c:pt idx="420">
                  <c:v>60</c:v>
                </c:pt>
                <c:pt idx="421">
                  <c:v>46</c:v>
                </c:pt>
                <c:pt idx="422">
                  <c:v>36</c:v>
                </c:pt>
                <c:pt idx="423">
                  <c:v>53</c:v>
                </c:pt>
                <c:pt idx="424">
                  <c:v>38</c:v>
                </c:pt>
                <c:pt idx="425">
                  <c:v>54</c:v>
                </c:pt>
                <c:pt idx="426">
                  <c:v>52</c:v>
                </c:pt>
                <c:pt idx="427">
                  <c:v>46</c:v>
                </c:pt>
                <c:pt idx="428">
                  <c:v>56</c:v>
                </c:pt>
                <c:pt idx="429">
                  <c:v>43</c:v>
                </c:pt>
                <c:pt idx="430">
                  <c:v>21</c:v>
                </c:pt>
                <c:pt idx="431">
                  <c:v>50</c:v>
                </c:pt>
                <c:pt idx="432">
                  <c:v>27</c:v>
                </c:pt>
                <c:pt idx="433">
                  <c:v>34</c:v>
                </c:pt>
                <c:pt idx="434">
                  <c:v>46</c:v>
                </c:pt>
                <c:pt idx="435">
                  <c:v>40</c:v>
                </c:pt>
                <c:pt idx="436">
                  <c:v>35</c:v>
                </c:pt>
                <c:pt idx="437">
                  <c:v>35</c:v>
                </c:pt>
                <c:pt idx="438">
                  <c:v>32</c:v>
                </c:pt>
                <c:pt idx="439">
                  <c:v>43</c:v>
                </c:pt>
                <c:pt idx="440">
                  <c:v>54</c:v>
                </c:pt>
                <c:pt idx="441">
                  <c:v>46</c:v>
                </c:pt>
                <c:pt idx="442">
                  <c:v>43</c:v>
                </c:pt>
                <c:pt idx="443">
                  <c:v>67</c:v>
                </c:pt>
                <c:pt idx="444">
                  <c:v>48</c:v>
                </c:pt>
                <c:pt idx="445">
                  <c:v>41</c:v>
                </c:pt>
                <c:pt idx="446">
                  <c:v>31</c:v>
                </c:pt>
                <c:pt idx="447">
                  <c:v>26</c:v>
                </c:pt>
                <c:pt idx="448">
                  <c:v>60</c:v>
                </c:pt>
                <c:pt idx="449">
                  <c:v>54</c:v>
                </c:pt>
                <c:pt idx="450">
                  <c:v>29</c:v>
                </c:pt>
                <c:pt idx="451">
                  <c:v>30</c:v>
                </c:pt>
                <c:pt idx="452">
                  <c:v>45</c:v>
                </c:pt>
                <c:pt idx="453">
                  <c:v>45</c:v>
                </c:pt>
                <c:pt idx="454">
                  <c:v>42</c:v>
                </c:pt>
                <c:pt idx="455">
                  <c:v>40</c:v>
                </c:pt>
                <c:pt idx="456">
                  <c:v>51</c:v>
                </c:pt>
                <c:pt idx="457">
                  <c:v>31</c:v>
                </c:pt>
                <c:pt idx="458">
                  <c:v>49</c:v>
                </c:pt>
                <c:pt idx="459">
                  <c:v>44</c:v>
                </c:pt>
                <c:pt idx="460">
                  <c:v>52</c:v>
                </c:pt>
                <c:pt idx="461">
                  <c:v>57</c:v>
                </c:pt>
                <c:pt idx="462">
                  <c:v>35</c:v>
                </c:pt>
                <c:pt idx="463">
                  <c:v>41</c:v>
                </c:pt>
                <c:pt idx="464">
                  <c:v>42</c:v>
                </c:pt>
                <c:pt idx="465">
                  <c:v>48</c:v>
                </c:pt>
                <c:pt idx="466">
                  <c:v>57</c:v>
                </c:pt>
                <c:pt idx="467">
                  <c:v>68</c:v>
                </c:pt>
                <c:pt idx="468">
                  <c:v>36</c:v>
                </c:pt>
                <c:pt idx="469">
                  <c:v>33</c:v>
                </c:pt>
                <c:pt idx="470">
                  <c:v>39</c:v>
                </c:pt>
                <c:pt idx="471">
                  <c:v>36</c:v>
                </c:pt>
                <c:pt idx="472">
                  <c:v>57</c:v>
                </c:pt>
                <c:pt idx="473">
                  <c:v>51</c:v>
                </c:pt>
                <c:pt idx="474">
                  <c:v>35</c:v>
                </c:pt>
                <c:pt idx="475">
                  <c:v>36</c:v>
                </c:pt>
                <c:pt idx="476">
                  <c:v>42</c:v>
                </c:pt>
                <c:pt idx="477">
                  <c:v>45</c:v>
                </c:pt>
                <c:pt idx="478">
                  <c:v>35</c:v>
                </c:pt>
                <c:pt idx="479">
                  <c:v>56</c:v>
                </c:pt>
                <c:pt idx="480">
                  <c:v>57</c:v>
                </c:pt>
                <c:pt idx="481">
                  <c:v>52</c:v>
                </c:pt>
                <c:pt idx="482">
                  <c:v>45</c:v>
                </c:pt>
                <c:pt idx="483">
                  <c:v>47</c:v>
                </c:pt>
                <c:pt idx="484">
                  <c:v>40</c:v>
                </c:pt>
                <c:pt idx="485">
                  <c:v>26</c:v>
                </c:pt>
                <c:pt idx="486">
                  <c:v>64</c:v>
                </c:pt>
                <c:pt idx="487">
                  <c:v>54</c:v>
                </c:pt>
                <c:pt idx="488">
                  <c:v>37</c:v>
                </c:pt>
                <c:pt idx="489">
                  <c:v>39</c:v>
                </c:pt>
                <c:pt idx="490">
                  <c:v>46</c:v>
                </c:pt>
                <c:pt idx="491">
                  <c:v>31</c:v>
                </c:pt>
                <c:pt idx="492">
                  <c:v>59</c:v>
                </c:pt>
                <c:pt idx="493">
                  <c:v>34</c:v>
                </c:pt>
                <c:pt idx="494">
                  <c:v>59</c:v>
                </c:pt>
                <c:pt idx="495">
                  <c:v>59</c:v>
                </c:pt>
                <c:pt idx="496">
                  <c:v>42</c:v>
                </c:pt>
                <c:pt idx="497">
                  <c:v>27</c:v>
                </c:pt>
                <c:pt idx="498">
                  <c:v>58</c:v>
                </c:pt>
                <c:pt idx="499">
                  <c:v>33</c:v>
                </c:pt>
                <c:pt idx="500">
                  <c:v>36</c:v>
                </c:pt>
                <c:pt idx="501">
                  <c:v>65</c:v>
                </c:pt>
                <c:pt idx="502">
                  <c:v>43</c:v>
                </c:pt>
                <c:pt idx="503">
                  <c:v>34</c:v>
                </c:pt>
                <c:pt idx="504">
                  <c:v>41</c:v>
                </c:pt>
                <c:pt idx="505">
                  <c:v>40</c:v>
                </c:pt>
                <c:pt idx="506">
                  <c:v>46</c:v>
                </c:pt>
                <c:pt idx="507">
                  <c:v>43</c:v>
                </c:pt>
                <c:pt idx="508">
                  <c:v>39</c:v>
                </c:pt>
                <c:pt idx="509">
                  <c:v>30</c:v>
                </c:pt>
                <c:pt idx="510">
                  <c:v>51</c:v>
                </c:pt>
                <c:pt idx="511">
                  <c:v>45</c:v>
                </c:pt>
                <c:pt idx="512">
                  <c:v>50</c:v>
                </c:pt>
                <c:pt idx="513">
                  <c:v>30</c:v>
                </c:pt>
                <c:pt idx="514">
                  <c:v>49</c:v>
                </c:pt>
                <c:pt idx="515">
                  <c:v>23</c:v>
                </c:pt>
                <c:pt idx="516">
                  <c:v>41</c:v>
                </c:pt>
                <c:pt idx="517">
                  <c:v>26</c:v>
                </c:pt>
                <c:pt idx="518">
                  <c:v>55</c:v>
                </c:pt>
                <c:pt idx="519">
                  <c:v>49</c:v>
                </c:pt>
                <c:pt idx="520">
                  <c:v>39</c:v>
                </c:pt>
                <c:pt idx="521">
                  <c:v>42</c:v>
                </c:pt>
                <c:pt idx="522">
                  <c:v>66</c:v>
                </c:pt>
                <c:pt idx="523">
                  <c:v>56</c:v>
                </c:pt>
                <c:pt idx="524">
                  <c:v>46</c:v>
                </c:pt>
                <c:pt idx="525">
                  <c:v>43</c:v>
                </c:pt>
                <c:pt idx="526">
                  <c:v>31</c:v>
                </c:pt>
                <c:pt idx="527">
                  <c:v>56</c:v>
                </c:pt>
                <c:pt idx="528">
                  <c:v>28</c:v>
                </c:pt>
                <c:pt idx="529">
                  <c:v>47</c:v>
                </c:pt>
                <c:pt idx="530">
                  <c:v>44</c:v>
                </c:pt>
                <c:pt idx="531">
                  <c:v>49</c:v>
                </c:pt>
                <c:pt idx="532">
                  <c:v>32</c:v>
                </c:pt>
                <c:pt idx="533">
                  <c:v>35</c:v>
                </c:pt>
                <c:pt idx="534">
                  <c:v>43</c:v>
                </c:pt>
                <c:pt idx="535">
                  <c:v>26</c:v>
                </c:pt>
                <c:pt idx="536">
                  <c:v>43</c:v>
                </c:pt>
                <c:pt idx="537">
                  <c:v>24</c:v>
                </c:pt>
                <c:pt idx="538">
                  <c:v>28</c:v>
                </c:pt>
                <c:pt idx="539">
                  <c:v>48</c:v>
                </c:pt>
                <c:pt idx="540">
                  <c:v>47</c:v>
                </c:pt>
                <c:pt idx="541">
                  <c:v>39</c:v>
                </c:pt>
                <c:pt idx="542">
                  <c:v>50</c:v>
                </c:pt>
                <c:pt idx="543">
                  <c:v>50</c:v>
                </c:pt>
                <c:pt idx="544">
                  <c:v>54</c:v>
                </c:pt>
                <c:pt idx="545">
                  <c:v>60</c:v>
                </c:pt>
                <c:pt idx="546">
                  <c:v>42</c:v>
                </c:pt>
                <c:pt idx="547">
                  <c:v>58</c:v>
                </c:pt>
                <c:pt idx="548">
                  <c:v>69</c:v>
                </c:pt>
                <c:pt idx="549">
                  <c:v>55</c:v>
                </c:pt>
                <c:pt idx="550">
                  <c:v>30</c:v>
                </c:pt>
                <c:pt idx="551">
                  <c:v>55</c:v>
                </c:pt>
                <c:pt idx="552">
                  <c:v>57</c:v>
                </c:pt>
                <c:pt idx="553">
                  <c:v>56</c:v>
                </c:pt>
                <c:pt idx="554">
                  <c:v>39</c:v>
                </c:pt>
                <c:pt idx="555">
                  <c:v>34</c:v>
                </c:pt>
                <c:pt idx="556">
                  <c:v>41</c:v>
                </c:pt>
                <c:pt idx="557">
                  <c:v>25</c:v>
                </c:pt>
                <c:pt idx="558">
                  <c:v>33</c:v>
                </c:pt>
                <c:pt idx="559">
                  <c:v>55</c:v>
                </c:pt>
                <c:pt idx="560">
                  <c:v>55</c:v>
                </c:pt>
                <c:pt idx="561">
                  <c:v>35</c:v>
                </c:pt>
                <c:pt idx="562">
                  <c:v>43</c:v>
                </c:pt>
                <c:pt idx="563">
                  <c:v>47</c:v>
                </c:pt>
                <c:pt idx="564">
                  <c:v>54</c:v>
                </c:pt>
                <c:pt idx="565">
                  <c:v>35</c:v>
                </c:pt>
                <c:pt idx="566">
                  <c:v>27</c:v>
                </c:pt>
                <c:pt idx="567">
                  <c:v>24</c:v>
                </c:pt>
                <c:pt idx="568">
                  <c:v>26</c:v>
                </c:pt>
                <c:pt idx="569">
                  <c:v>48</c:v>
                </c:pt>
                <c:pt idx="570">
                  <c:v>27</c:v>
                </c:pt>
                <c:pt idx="571">
                  <c:v>49</c:v>
                </c:pt>
                <c:pt idx="572">
                  <c:v>38</c:v>
                </c:pt>
                <c:pt idx="573">
                  <c:v>30</c:v>
                </c:pt>
                <c:pt idx="574">
                  <c:v>48</c:v>
                </c:pt>
                <c:pt idx="575">
                  <c:v>33</c:v>
                </c:pt>
                <c:pt idx="576">
                  <c:v>43</c:v>
                </c:pt>
                <c:pt idx="577">
                  <c:v>46</c:v>
                </c:pt>
                <c:pt idx="578">
                  <c:v>59</c:v>
                </c:pt>
                <c:pt idx="579">
                  <c:v>34</c:v>
                </c:pt>
                <c:pt idx="580">
                  <c:v>47</c:v>
                </c:pt>
                <c:pt idx="581">
                  <c:v>57</c:v>
                </c:pt>
                <c:pt idx="582">
                  <c:v>46</c:v>
                </c:pt>
                <c:pt idx="583">
                  <c:v>44</c:v>
                </c:pt>
                <c:pt idx="584">
                  <c:v>43</c:v>
                </c:pt>
                <c:pt idx="585">
                  <c:v>38</c:v>
                </c:pt>
                <c:pt idx="586">
                  <c:v>49</c:v>
                </c:pt>
                <c:pt idx="587">
                  <c:v>27</c:v>
                </c:pt>
                <c:pt idx="588">
                  <c:v>31</c:v>
                </c:pt>
                <c:pt idx="589">
                  <c:v>27</c:v>
                </c:pt>
                <c:pt idx="590">
                  <c:v>56</c:v>
                </c:pt>
                <c:pt idx="591">
                  <c:v>55</c:v>
                </c:pt>
                <c:pt idx="592">
                  <c:v>48</c:v>
                </c:pt>
                <c:pt idx="593">
                  <c:v>34</c:v>
                </c:pt>
                <c:pt idx="594">
                  <c:v>37</c:v>
                </c:pt>
                <c:pt idx="595">
                  <c:v>27</c:v>
                </c:pt>
                <c:pt idx="596">
                  <c:v>35</c:v>
                </c:pt>
                <c:pt idx="597">
                  <c:v>63</c:v>
                </c:pt>
                <c:pt idx="598">
                  <c:v>49</c:v>
                </c:pt>
                <c:pt idx="599">
                  <c:v>44</c:v>
                </c:pt>
                <c:pt idx="600">
                  <c:v>33</c:v>
                </c:pt>
                <c:pt idx="601">
                  <c:v>34</c:v>
                </c:pt>
                <c:pt idx="602">
                  <c:v>45</c:v>
                </c:pt>
                <c:pt idx="603">
                  <c:v>39</c:v>
                </c:pt>
                <c:pt idx="604">
                  <c:v>51</c:v>
                </c:pt>
                <c:pt idx="605">
                  <c:v>34</c:v>
                </c:pt>
                <c:pt idx="606">
                  <c:v>32</c:v>
                </c:pt>
                <c:pt idx="607">
                  <c:v>35</c:v>
                </c:pt>
                <c:pt idx="608">
                  <c:v>67</c:v>
                </c:pt>
                <c:pt idx="609">
                  <c:v>53</c:v>
                </c:pt>
                <c:pt idx="610">
                  <c:v>37</c:v>
                </c:pt>
                <c:pt idx="611">
                  <c:v>36</c:v>
                </c:pt>
                <c:pt idx="612">
                  <c:v>32</c:v>
                </c:pt>
                <c:pt idx="613">
                  <c:v>48</c:v>
                </c:pt>
                <c:pt idx="614">
                  <c:v>24</c:v>
                </c:pt>
                <c:pt idx="615">
                  <c:v>32</c:v>
                </c:pt>
                <c:pt idx="616">
                  <c:v>45</c:v>
                </c:pt>
                <c:pt idx="617">
                  <c:v>51</c:v>
                </c:pt>
                <c:pt idx="618">
                  <c:v>43</c:v>
                </c:pt>
                <c:pt idx="619">
                  <c:v>64</c:v>
                </c:pt>
                <c:pt idx="620">
                  <c:v>30</c:v>
                </c:pt>
                <c:pt idx="621">
                  <c:v>46</c:v>
                </c:pt>
                <c:pt idx="622">
                  <c:v>59</c:v>
                </c:pt>
                <c:pt idx="623">
                  <c:v>37</c:v>
                </c:pt>
                <c:pt idx="624">
                  <c:v>39</c:v>
                </c:pt>
                <c:pt idx="625">
                  <c:v>34</c:v>
                </c:pt>
                <c:pt idx="626">
                  <c:v>57</c:v>
                </c:pt>
                <c:pt idx="627">
                  <c:v>64</c:v>
                </c:pt>
                <c:pt idx="628">
                  <c:v>48</c:v>
                </c:pt>
                <c:pt idx="629">
                  <c:v>39</c:v>
                </c:pt>
                <c:pt idx="630">
                  <c:v>44</c:v>
                </c:pt>
                <c:pt idx="631">
                  <c:v>34</c:v>
                </c:pt>
                <c:pt idx="632">
                  <c:v>60</c:v>
                </c:pt>
                <c:pt idx="633">
                  <c:v>38</c:v>
                </c:pt>
                <c:pt idx="634">
                  <c:v>48</c:v>
                </c:pt>
                <c:pt idx="635">
                  <c:v>28</c:v>
                </c:pt>
                <c:pt idx="636">
                  <c:v>45</c:v>
                </c:pt>
                <c:pt idx="637">
                  <c:v>46</c:v>
                </c:pt>
                <c:pt idx="638">
                  <c:v>61</c:v>
                </c:pt>
                <c:pt idx="639">
                  <c:v>40</c:v>
                </c:pt>
                <c:pt idx="640">
                  <c:v>52</c:v>
                </c:pt>
                <c:pt idx="641">
                  <c:v>34</c:v>
                </c:pt>
                <c:pt idx="642">
                  <c:v>40</c:v>
                </c:pt>
                <c:pt idx="643">
                  <c:v>38</c:v>
                </c:pt>
                <c:pt idx="644">
                  <c:v>41</c:v>
                </c:pt>
                <c:pt idx="645">
                  <c:v>29</c:v>
                </c:pt>
                <c:pt idx="646">
                  <c:v>56</c:v>
                </c:pt>
                <c:pt idx="647">
                  <c:v>26</c:v>
                </c:pt>
                <c:pt idx="648">
                  <c:v>39</c:v>
                </c:pt>
                <c:pt idx="649">
                  <c:v>29</c:v>
                </c:pt>
                <c:pt idx="650">
                  <c:v>34</c:v>
                </c:pt>
                <c:pt idx="651">
                  <c:v>44</c:v>
                </c:pt>
                <c:pt idx="652">
                  <c:v>45</c:v>
                </c:pt>
                <c:pt idx="653">
                  <c:v>39</c:v>
                </c:pt>
                <c:pt idx="654">
                  <c:v>51</c:v>
                </c:pt>
                <c:pt idx="655">
                  <c:v>27</c:v>
                </c:pt>
                <c:pt idx="656">
                  <c:v>51</c:v>
                </c:pt>
                <c:pt idx="657">
                  <c:v>33</c:v>
                </c:pt>
                <c:pt idx="658">
                  <c:v>67</c:v>
                </c:pt>
                <c:pt idx="659">
                  <c:v>29</c:v>
                </c:pt>
                <c:pt idx="660">
                  <c:v>28</c:v>
                </c:pt>
                <c:pt idx="661">
                  <c:v>31</c:v>
                </c:pt>
                <c:pt idx="662">
                  <c:v>43</c:v>
                </c:pt>
                <c:pt idx="663">
                  <c:v>61</c:v>
                </c:pt>
                <c:pt idx="664">
                  <c:v>58</c:v>
                </c:pt>
                <c:pt idx="665">
                  <c:v>47</c:v>
                </c:pt>
                <c:pt idx="666">
                  <c:v>43</c:v>
                </c:pt>
                <c:pt idx="667">
                  <c:v>44</c:v>
                </c:pt>
                <c:pt idx="668">
                  <c:v>46</c:v>
                </c:pt>
                <c:pt idx="669">
                  <c:v>40</c:v>
                </c:pt>
                <c:pt idx="670">
                  <c:v>26</c:v>
                </c:pt>
                <c:pt idx="671">
                  <c:v>38</c:v>
                </c:pt>
                <c:pt idx="672">
                  <c:v>40</c:v>
                </c:pt>
                <c:pt idx="673">
                  <c:v>42</c:v>
                </c:pt>
                <c:pt idx="674">
                  <c:v>46</c:v>
                </c:pt>
                <c:pt idx="675">
                  <c:v>39</c:v>
                </c:pt>
                <c:pt idx="676">
                  <c:v>32</c:v>
                </c:pt>
                <c:pt idx="677">
                  <c:v>37</c:v>
                </c:pt>
                <c:pt idx="678">
                  <c:v>43</c:v>
                </c:pt>
                <c:pt idx="679">
                  <c:v>26</c:v>
                </c:pt>
                <c:pt idx="680">
                  <c:v>42</c:v>
                </c:pt>
                <c:pt idx="681">
                  <c:v>29</c:v>
                </c:pt>
                <c:pt idx="682">
                  <c:v>34</c:v>
                </c:pt>
                <c:pt idx="683">
                  <c:v>68</c:v>
                </c:pt>
                <c:pt idx="684">
                  <c:v>50</c:v>
                </c:pt>
                <c:pt idx="685">
                  <c:v>55</c:v>
                </c:pt>
                <c:pt idx="686">
                  <c:v>32</c:v>
                </c:pt>
                <c:pt idx="687">
                  <c:v>69</c:v>
                </c:pt>
                <c:pt idx="688">
                  <c:v>22</c:v>
                </c:pt>
                <c:pt idx="689">
                  <c:v>26</c:v>
                </c:pt>
                <c:pt idx="690">
                  <c:v>48</c:v>
                </c:pt>
                <c:pt idx="691">
                  <c:v>59</c:v>
                </c:pt>
                <c:pt idx="692">
                  <c:v>62</c:v>
                </c:pt>
                <c:pt idx="693">
                  <c:v>61</c:v>
                </c:pt>
                <c:pt idx="694">
                  <c:v>52</c:v>
                </c:pt>
                <c:pt idx="695">
                  <c:v>55</c:v>
                </c:pt>
                <c:pt idx="696">
                  <c:v>47</c:v>
                </c:pt>
                <c:pt idx="697">
                  <c:v>70</c:v>
                </c:pt>
                <c:pt idx="698">
                  <c:v>63</c:v>
                </c:pt>
                <c:pt idx="699">
                  <c:v>47</c:v>
                </c:pt>
                <c:pt idx="700">
                  <c:v>33</c:v>
                </c:pt>
                <c:pt idx="701">
                  <c:v>31</c:v>
                </c:pt>
                <c:pt idx="702">
                  <c:v>42</c:v>
                </c:pt>
                <c:pt idx="703">
                  <c:v>58</c:v>
                </c:pt>
                <c:pt idx="704">
                  <c:v>41</c:v>
                </c:pt>
                <c:pt idx="705">
                  <c:v>25</c:v>
                </c:pt>
                <c:pt idx="706">
                  <c:v>54</c:v>
                </c:pt>
                <c:pt idx="707">
                  <c:v>37</c:v>
                </c:pt>
                <c:pt idx="708">
                  <c:v>52</c:v>
                </c:pt>
                <c:pt idx="709">
                  <c:v>38</c:v>
                </c:pt>
                <c:pt idx="710">
                  <c:v>48</c:v>
                </c:pt>
                <c:pt idx="711">
                  <c:v>55</c:v>
                </c:pt>
                <c:pt idx="712">
                  <c:v>59</c:v>
                </c:pt>
                <c:pt idx="713">
                  <c:v>59</c:v>
                </c:pt>
                <c:pt idx="714">
                  <c:v>34</c:v>
                </c:pt>
                <c:pt idx="715">
                  <c:v>51</c:v>
                </c:pt>
                <c:pt idx="716">
                  <c:v>38</c:v>
                </c:pt>
                <c:pt idx="717">
                  <c:v>30</c:v>
                </c:pt>
                <c:pt idx="718">
                  <c:v>29</c:v>
                </c:pt>
                <c:pt idx="719">
                  <c:v>45</c:v>
                </c:pt>
                <c:pt idx="720">
                  <c:v>50</c:v>
                </c:pt>
                <c:pt idx="721">
                  <c:v>50</c:v>
                </c:pt>
                <c:pt idx="722">
                  <c:v>39</c:v>
                </c:pt>
                <c:pt idx="723">
                  <c:v>60</c:v>
                </c:pt>
                <c:pt idx="724">
                  <c:v>37</c:v>
                </c:pt>
                <c:pt idx="725">
                  <c:v>44</c:v>
                </c:pt>
                <c:pt idx="726">
                  <c:v>56</c:v>
                </c:pt>
                <c:pt idx="727">
                  <c:v>46</c:v>
                </c:pt>
                <c:pt idx="728">
                  <c:v>50</c:v>
                </c:pt>
                <c:pt idx="729">
                  <c:v>37</c:v>
                </c:pt>
                <c:pt idx="730">
                  <c:v>44</c:v>
                </c:pt>
                <c:pt idx="731">
                  <c:v>53</c:v>
                </c:pt>
                <c:pt idx="732">
                  <c:v>37</c:v>
                </c:pt>
                <c:pt idx="733">
                  <c:v>37</c:v>
                </c:pt>
                <c:pt idx="734">
                  <c:v>56</c:v>
                </c:pt>
                <c:pt idx="735">
                  <c:v>62</c:v>
                </c:pt>
                <c:pt idx="736">
                  <c:v>54</c:v>
                </c:pt>
                <c:pt idx="737">
                  <c:v>54</c:v>
                </c:pt>
                <c:pt idx="738">
                  <c:v>32</c:v>
                </c:pt>
                <c:pt idx="739">
                  <c:v>50</c:v>
                </c:pt>
                <c:pt idx="740">
                  <c:v>26</c:v>
                </c:pt>
                <c:pt idx="741">
                  <c:v>42</c:v>
                </c:pt>
                <c:pt idx="742">
                  <c:v>58</c:v>
                </c:pt>
                <c:pt idx="743">
                  <c:v>40</c:v>
                </c:pt>
                <c:pt idx="744">
                  <c:v>39</c:v>
                </c:pt>
                <c:pt idx="745">
                  <c:v>40</c:v>
                </c:pt>
                <c:pt idx="746">
                  <c:v>57</c:v>
                </c:pt>
                <c:pt idx="747">
                  <c:v>58</c:v>
                </c:pt>
                <c:pt idx="748">
                  <c:v>44</c:v>
                </c:pt>
                <c:pt idx="749">
                  <c:v>58</c:v>
                </c:pt>
                <c:pt idx="750">
                  <c:v>32</c:v>
                </c:pt>
                <c:pt idx="751">
                  <c:v>31</c:v>
                </c:pt>
                <c:pt idx="752">
                  <c:v>44</c:v>
                </c:pt>
                <c:pt idx="753">
                  <c:v>62</c:v>
                </c:pt>
                <c:pt idx="754">
                  <c:v>65</c:v>
                </c:pt>
                <c:pt idx="755">
                  <c:v>36</c:v>
                </c:pt>
                <c:pt idx="756">
                  <c:v>69</c:v>
                </c:pt>
                <c:pt idx="757">
                  <c:v>74</c:v>
                </c:pt>
                <c:pt idx="758">
                  <c:v>25</c:v>
                </c:pt>
                <c:pt idx="759">
                  <c:v>33</c:v>
                </c:pt>
                <c:pt idx="760">
                  <c:v>40</c:v>
                </c:pt>
                <c:pt idx="761">
                  <c:v>44</c:v>
                </c:pt>
                <c:pt idx="762">
                  <c:v>39</c:v>
                </c:pt>
                <c:pt idx="763">
                  <c:v>35</c:v>
                </c:pt>
                <c:pt idx="764">
                  <c:v>29</c:v>
                </c:pt>
                <c:pt idx="765">
                  <c:v>53</c:v>
                </c:pt>
                <c:pt idx="766">
                  <c:v>58</c:v>
                </c:pt>
                <c:pt idx="767">
                  <c:v>42</c:v>
                </c:pt>
                <c:pt idx="768">
                  <c:v>64</c:v>
                </c:pt>
                <c:pt idx="769">
                  <c:v>29</c:v>
                </c:pt>
                <c:pt idx="770">
                  <c:v>36</c:v>
                </c:pt>
                <c:pt idx="771">
                  <c:v>32</c:v>
                </c:pt>
                <c:pt idx="772">
                  <c:v>40</c:v>
                </c:pt>
                <c:pt idx="773">
                  <c:v>55</c:v>
                </c:pt>
                <c:pt idx="774">
                  <c:v>44</c:v>
                </c:pt>
                <c:pt idx="775">
                  <c:v>36</c:v>
                </c:pt>
                <c:pt idx="776">
                  <c:v>30</c:v>
                </c:pt>
                <c:pt idx="777">
                  <c:v>38</c:v>
                </c:pt>
                <c:pt idx="778">
                  <c:v>45</c:v>
                </c:pt>
                <c:pt idx="779">
                  <c:v>34</c:v>
                </c:pt>
                <c:pt idx="780">
                  <c:v>42</c:v>
                </c:pt>
                <c:pt idx="781">
                  <c:v>41</c:v>
                </c:pt>
                <c:pt idx="782">
                  <c:v>61</c:v>
                </c:pt>
                <c:pt idx="783">
                  <c:v>43</c:v>
                </c:pt>
                <c:pt idx="784">
                  <c:v>64</c:v>
                </c:pt>
                <c:pt idx="785">
                  <c:v>53</c:v>
                </c:pt>
                <c:pt idx="786">
                  <c:v>46</c:v>
                </c:pt>
                <c:pt idx="787">
                  <c:v>39</c:v>
                </c:pt>
                <c:pt idx="788">
                  <c:v>29</c:v>
                </c:pt>
                <c:pt idx="789">
                  <c:v>40</c:v>
                </c:pt>
                <c:pt idx="790">
                  <c:v>70</c:v>
                </c:pt>
                <c:pt idx="791">
                  <c:v>31</c:v>
                </c:pt>
                <c:pt idx="792">
                  <c:v>41</c:v>
                </c:pt>
                <c:pt idx="793">
                  <c:v>50</c:v>
                </c:pt>
                <c:pt idx="794">
                  <c:v>63</c:v>
                </c:pt>
                <c:pt idx="795">
                  <c:v>50</c:v>
                </c:pt>
                <c:pt idx="796">
                  <c:v>57</c:v>
                </c:pt>
                <c:pt idx="797">
                  <c:v>68</c:v>
                </c:pt>
                <c:pt idx="798">
                  <c:v>41</c:v>
                </c:pt>
                <c:pt idx="799">
                  <c:v>52</c:v>
                </c:pt>
                <c:pt idx="800">
                  <c:v>44</c:v>
                </c:pt>
                <c:pt idx="801">
                  <c:v>57</c:v>
                </c:pt>
                <c:pt idx="802">
                  <c:v>27</c:v>
                </c:pt>
                <c:pt idx="803">
                  <c:v>34</c:v>
                </c:pt>
                <c:pt idx="804">
                  <c:v>46</c:v>
                </c:pt>
                <c:pt idx="805">
                  <c:v>43</c:v>
                </c:pt>
                <c:pt idx="806">
                  <c:v>62</c:v>
                </c:pt>
                <c:pt idx="807">
                  <c:v>40</c:v>
                </c:pt>
                <c:pt idx="808">
                  <c:v>51</c:v>
                </c:pt>
                <c:pt idx="809">
                  <c:v>38</c:v>
                </c:pt>
                <c:pt idx="810">
                  <c:v>30</c:v>
                </c:pt>
                <c:pt idx="811">
                  <c:v>35</c:v>
                </c:pt>
                <c:pt idx="812">
                  <c:v>33</c:v>
                </c:pt>
                <c:pt idx="813">
                  <c:v>45</c:v>
                </c:pt>
                <c:pt idx="814">
                  <c:v>45</c:v>
                </c:pt>
                <c:pt idx="815">
                  <c:v>52</c:v>
                </c:pt>
                <c:pt idx="816">
                  <c:v>52</c:v>
                </c:pt>
                <c:pt idx="817">
                  <c:v>52</c:v>
                </c:pt>
                <c:pt idx="818">
                  <c:v>45</c:v>
                </c:pt>
                <c:pt idx="819">
                  <c:v>46</c:v>
                </c:pt>
                <c:pt idx="820">
                  <c:v>45</c:v>
                </c:pt>
                <c:pt idx="821">
                  <c:v>29</c:v>
                </c:pt>
                <c:pt idx="822">
                  <c:v>40</c:v>
                </c:pt>
                <c:pt idx="823">
                  <c:v>39</c:v>
                </c:pt>
                <c:pt idx="824">
                  <c:v>44</c:v>
                </c:pt>
                <c:pt idx="825">
                  <c:v>42</c:v>
                </c:pt>
                <c:pt idx="826">
                  <c:v>31</c:v>
                </c:pt>
                <c:pt idx="827">
                  <c:v>26</c:v>
                </c:pt>
                <c:pt idx="828">
                  <c:v>26</c:v>
                </c:pt>
                <c:pt idx="829">
                  <c:v>54</c:v>
                </c:pt>
                <c:pt idx="830">
                  <c:v>50</c:v>
                </c:pt>
                <c:pt idx="831">
                  <c:v>62</c:v>
                </c:pt>
                <c:pt idx="832">
                  <c:v>35</c:v>
                </c:pt>
                <c:pt idx="833">
                  <c:v>48</c:v>
                </c:pt>
                <c:pt idx="834">
                  <c:v>52</c:v>
                </c:pt>
                <c:pt idx="835">
                  <c:v>49</c:v>
                </c:pt>
                <c:pt idx="836">
                  <c:v>34</c:v>
                </c:pt>
                <c:pt idx="837">
                  <c:v>58</c:v>
                </c:pt>
                <c:pt idx="838">
                  <c:v>28</c:v>
                </c:pt>
                <c:pt idx="839">
                  <c:v>42</c:v>
                </c:pt>
                <c:pt idx="840">
                  <c:v>45</c:v>
                </c:pt>
                <c:pt idx="841">
                  <c:v>49</c:v>
                </c:pt>
                <c:pt idx="842">
                  <c:v>58</c:v>
                </c:pt>
                <c:pt idx="843">
                  <c:v>45</c:v>
                </c:pt>
                <c:pt idx="844">
                  <c:v>56</c:v>
                </c:pt>
                <c:pt idx="845">
                  <c:v>18</c:v>
                </c:pt>
                <c:pt idx="846">
                  <c:v>48</c:v>
                </c:pt>
                <c:pt idx="847">
                  <c:v>62</c:v>
                </c:pt>
                <c:pt idx="848">
                  <c:v>18</c:v>
                </c:pt>
                <c:pt idx="849">
                  <c:v>62</c:v>
                </c:pt>
                <c:pt idx="850">
                  <c:v>43</c:v>
                </c:pt>
                <c:pt idx="851">
                  <c:v>63</c:v>
                </c:pt>
                <c:pt idx="852">
                  <c:v>58</c:v>
                </c:pt>
                <c:pt idx="853">
                  <c:v>54</c:v>
                </c:pt>
                <c:pt idx="854">
                  <c:v>41</c:v>
                </c:pt>
                <c:pt idx="855">
                  <c:v>63</c:v>
                </c:pt>
                <c:pt idx="856">
                  <c:v>66</c:v>
                </c:pt>
                <c:pt idx="857">
                  <c:v>64</c:v>
                </c:pt>
                <c:pt idx="858">
                  <c:v>33</c:v>
                </c:pt>
                <c:pt idx="859">
                  <c:v>50</c:v>
                </c:pt>
                <c:pt idx="860">
                  <c:v>39</c:v>
                </c:pt>
                <c:pt idx="861">
                  <c:v>48</c:v>
                </c:pt>
                <c:pt idx="862">
                  <c:v>58</c:v>
                </c:pt>
                <c:pt idx="863">
                  <c:v>42</c:v>
                </c:pt>
                <c:pt idx="864">
                  <c:v>32</c:v>
                </c:pt>
                <c:pt idx="865">
                  <c:v>43</c:v>
                </c:pt>
                <c:pt idx="866">
                  <c:v>46</c:v>
                </c:pt>
                <c:pt idx="867">
                  <c:v>47</c:v>
                </c:pt>
                <c:pt idx="868">
                  <c:v>46</c:v>
                </c:pt>
                <c:pt idx="869">
                  <c:v>30</c:v>
                </c:pt>
                <c:pt idx="870">
                  <c:v>56</c:v>
                </c:pt>
                <c:pt idx="871">
                  <c:v>31</c:v>
                </c:pt>
                <c:pt idx="872">
                  <c:v>64</c:v>
                </c:pt>
                <c:pt idx="873">
                  <c:v>44</c:v>
                </c:pt>
                <c:pt idx="874">
                  <c:v>61</c:v>
                </c:pt>
                <c:pt idx="875">
                  <c:v>58</c:v>
                </c:pt>
                <c:pt idx="876">
                  <c:v>27</c:v>
                </c:pt>
                <c:pt idx="877">
                  <c:v>42</c:v>
                </c:pt>
                <c:pt idx="878">
                  <c:v>44</c:v>
                </c:pt>
                <c:pt idx="879">
                  <c:v>50</c:v>
                </c:pt>
                <c:pt idx="880">
                  <c:v>57</c:v>
                </c:pt>
                <c:pt idx="881">
                  <c:v>37</c:v>
                </c:pt>
                <c:pt idx="882">
                  <c:v>42</c:v>
                </c:pt>
                <c:pt idx="883">
                  <c:v>57</c:v>
                </c:pt>
                <c:pt idx="884">
                  <c:v>47</c:v>
                </c:pt>
                <c:pt idx="885">
                  <c:v>43</c:v>
                </c:pt>
                <c:pt idx="886">
                  <c:v>34</c:v>
                </c:pt>
                <c:pt idx="887">
                  <c:v>29</c:v>
                </c:pt>
                <c:pt idx="888">
                  <c:v>42</c:v>
                </c:pt>
                <c:pt idx="889">
                  <c:v>68</c:v>
                </c:pt>
                <c:pt idx="890">
                  <c:v>28</c:v>
                </c:pt>
                <c:pt idx="891">
                  <c:v>63</c:v>
                </c:pt>
                <c:pt idx="892">
                  <c:v>54</c:v>
                </c:pt>
                <c:pt idx="893">
                  <c:v>58</c:v>
                </c:pt>
                <c:pt idx="894">
                  <c:v>34</c:v>
                </c:pt>
                <c:pt idx="895">
                  <c:v>33</c:v>
                </c:pt>
                <c:pt idx="896">
                  <c:v>60</c:v>
                </c:pt>
                <c:pt idx="897">
                  <c:v>39</c:v>
                </c:pt>
                <c:pt idx="898">
                  <c:v>41</c:v>
                </c:pt>
                <c:pt idx="899">
                  <c:v>45</c:v>
                </c:pt>
                <c:pt idx="900">
                  <c:v>44</c:v>
                </c:pt>
                <c:pt idx="901">
                  <c:v>51</c:v>
                </c:pt>
                <c:pt idx="902">
                  <c:v>35</c:v>
                </c:pt>
                <c:pt idx="903">
                  <c:v>68</c:v>
                </c:pt>
                <c:pt idx="904">
                  <c:v>57</c:v>
                </c:pt>
                <c:pt idx="905">
                  <c:v>71</c:v>
                </c:pt>
                <c:pt idx="906">
                  <c:v>42</c:v>
                </c:pt>
                <c:pt idx="907">
                  <c:v>44</c:v>
                </c:pt>
                <c:pt idx="908">
                  <c:v>66</c:v>
                </c:pt>
                <c:pt idx="909">
                  <c:v>40</c:v>
                </c:pt>
                <c:pt idx="910">
                  <c:v>33</c:v>
                </c:pt>
                <c:pt idx="911">
                  <c:v>54</c:v>
                </c:pt>
                <c:pt idx="912">
                  <c:v>65</c:v>
                </c:pt>
                <c:pt idx="913">
                  <c:v>50</c:v>
                </c:pt>
                <c:pt idx="914">
                  <c:v>24</c:v>
                </c:pt>
                <c:pt idx="915">
                  <c:v>34</c:v>
                </c:pt>
                <c:pt idx="916">
                  <c:v>46</c:v>
                </c:pt>
                <c:pt idx="917">
                  <c:v>48</c:v>
                </c:pt>
                <c:pt idx="918">
                  <c:v>64</c:v>
                </c:pt>
                <c:pt idx="919">
                  <c:v>65</c:v>
                </c:pt>
                <c:pt idx="920">
                  <c:v>52</c:v>
                </c:pt>
                <c:pt idx="921">
                  <c:v>46</c:v>
                </c:pt>
                <c:pt idx="922">
                  <c:v>45</c:v>
                </c:pt>
                <c:pt idx="923">
                  <c:v>24</c:v>
                </c:pt>
                <c:pt idx="924">
                  <c:v>46</c:v>
                </c:pt>
                <c:pt idx="925">
                  <c:v>31</c:v>
                </c:pt>
                <c:pt idx="926">
                  <c:v>30</c:v>
                </c:pt>
                <c:pt idx="927">
                  <c:v>36</c:v>
                </c:pt>
                <c:pt idx="928">
                  <c:v>64</c:v>
                </c:pt>
                <c:pt idx="929">
                  <c:v>30</c:v>
                </c:pt>
                <c:pt idx="930">
                  <c:v>54</c:v>
                </c:pt>
                <c:pt idx="931">
                  <c:v>40</c:v>
                </c:pt>
                <c:pt idx="932">
                  <c:v>48</c:v>
                </c:pt>
                <c:pt idx="933">
                  <c:v>49</c:v>
                </c:pt>
                <c:pt idx="934">
                  <c:v>30</c:v>
                </c:pt>
                <c:pt idx="935">
                  <c:v>53</c:v>
                </c:pt>
                <c:pt idx="936">
                  <c:v>32</c:v>
                </c:pt>
                <c:pt idx="937">
                  <c:v>50</c:v>
                </c:pt>
                <c:pt idx="938">
                  <c:v>30</c:v>
                </c:pt>
                <c:pt idx="939">
                  <c:v>26</c:v>
                </c:pt>
                <c:pt idx="940">
                  <c:v>52</c:v>
                </c:pt>
                <c:pt idx="941">
                  <c:v>24</c:v>
                </c:pt>
                <c:pt idx="942">
                  <c:v>46</c:v>
                </c:pt>
                <c:pt idx="943">
                  <c:v>76</c:v>
                </c:pt>
                <c:pt idx="944">
                  <c:v>50</c:v>
                </c:pt>
                <c:pt idx="945">
                  <c:v>60</c:v>
                </c:pt>
                <c:pt idx="946">
                  <c:v>47</c:v>
                </c:pt>
                <c:pt idx="947">
                  <c:v>50</c:v>
                </c:pt>
                <c:pt idx="948">
                  <c:v>39</c:v>
                </c:pt>
                <c:pt idx="949">
                  <c:v>38</c:v>
                </c:pt>
                <c:pt idx="950">
                  <c:v>51</c:v>
                </c:pt>
                <c:pt idx="951">
                  <c:v>64</c:v>
                </c:pt>
                <c:pt idx="952">
                  <c:v>74</c:v>
                </c:pt>
                <c:pt idx="953">
                  <c:v>41</c:v>
                </c:pt>
                <c:pt idx="954">
                  <c:v>43</c:v>
                </c:pt>
                <c:pt idx="955">
                  <c:v>55</c:v>
                </c:pt>
                <c:pt idx="956">
                  <c:v>43</c:v>
                </c:pt>
                <c:pt idx="957">
                  <c:v>54</c:v>
                </c:pt>
                <c:pt idx="958">
                  <c:v>47</c:v>
                </c:pt>
                <c:pt idx="959">
                  <c:v>35</c:v>
                </c:pt>
                <c:pt idx="960">
                  <c:v>42</c:v>
                </c:pt>
                <c:pt idx="961">
                  <c:v>44</c:v>
                </c:pt>
                <c:pt idx="962">
                  <c:v>38</c:v>
                </c:pt>
                <c:pt idx="963">
                  <c:v>69</c:v>
                </c:pt>
                <c:pt idx="964">
                  <c:v>57</c:v>
                </c:pt>
                <c:pt idx="965">
                  <c:v>35</c:v>
                </c:pt>
                <c:pt idx="966">
                  <c:v>31</c:v>
                </c:pt>
                <c:pt idx="967">
                  <c:v>42</c:v>
                </c:pt>
                <c:pt idx="968">
                  <c:v>63</c:v>
                </c:pt>
                <c:pt idx="969">
                  <c:v>36</c:v>
                </c:pt>
                <c:pt idx="970">
                  <c:v>37</c:v>
                </c:pt>
                <c:pt idx="971">
                  <c:v>42</c:v>
                </c:pt>
                <c:pt idx="972">
                  <c:v>50</c:v>
                </c:pt>
                <c:pt idx="973">
                  <c:v>58</c:v>
                </c:pt>
                <c:pt idx="974">
                  <c:v>38</c:v>
                </c:pt>
                <c:pt idx="975">
                  <c:v>45</c:v>
                </c:pt>
                <c:pt idx="976">
                  <c:v>35</c:v>
                </c:pt>
              </c:numCache>
            </c:numRef>
          </c:xVal>
          <c:yVal>
            <c:numRef>
              <c:f>Sheet3!$L$2:$L$978</c:f>
              <c:numCache>
                <c:formatCode>General</c:formatCode>
                <c:ptCount val="977"/>
                <c:pt idx="0">
                  <c:v>2.3972756790716327</c:v>
                </c:pt>
                <c:pt idx="1">
                  <c:v>2.3930915725738502</c:v>
                </c:pt>
                <c:pt idx="2">
                  <c:v>2.3415547448263787</c:v>
                </c:pt>
                <c:pt idx="3">
                  <c:v>2.280865327464181</c:v>
                </c:pt>
                <c:pt idx="4">
                  <c:v>2.2767271051901856</c:v>
                </c:pt>
                <c:pt idx="5">
                  <c:v>2.259734168879135</c:v>
                </c:pt>
                <c:pt idx="6">
                  <c:v>2.2567949279438828</c:v>
                </c:pt>
                <c:pt idx="7">
                  <c:v>2.237153049797842</c:v>
                </c:pt>
                <c:pt idx="8">
                  <c:v>2.2344772640627921</c:v>
                </c:pt>
                <c:pt idx="9">
                  <c:v>2.2302305537855793</c:v>
                </c:pt>
                <c:pt idx="10">
                  <c:v>2.2283598300697225</c:v>
                </c:pt>
                <c:pt idx="11">
                  <c:v>2.2257074389331186</c:v>
                </c:pt>
                <c:pt idx="12">
                  <c:v>2.2233556494815447</c:v>
                </c:pt>
                <c:pt idx="13">
                  <c:v>2.2067573553497648</c:v>
                </c:pt>
                <c:pt idx="14">
                  <c:v>2.2039695621406556</c:v>
                </c:pt>
                <c:pt idx="15">
                  <c:v>2.2017640666903073</c:v>
                </c:pt>
                <c:pt idx="16">
                  <c:v>2.1994678544187694</c:v>
                </c:pt>
                <c:pt idx="17">
                  <c:v>2.199372293231316</c:v>
                </c:pt>
                <c:pt idx="18">
                  <c:v>2.1984171833433264</c:v>
                </c:pt>
                <c:pt idx="19">
                  <c:v>2.1954621265763516</c:v>
                </c:pt>
                <c:pt idx="20">
                  <c:v>2.1947960625464975</c:v>
                </c:pt>
                <c:pt idx="21">
                  <c:v>2.1931803230198934</c:v>
                </c:pt>
                <c:pt idx="22">
                  <c:v>2.1871208460055773</c:v>
                </c:pt>
                <c:pt idx="23">
                  <c:v>2.1856116965413692</c:v>
                </c:pt>
                <c:pt idx="24">
                  <c:v>2.1854232128056545</c:v>
                </c:pt>
                <c:pt idx="25">
                  <c:v>2.1852347647188188</c:v>
                </c:pt>
                <c:pt idx="26">
                  <c:v>2.1848579749242449</c:v>
                </c:pt>
                <c:pt idx="27">
                  <c:v>2.1838225345993627</c:v>
                </c:pt>
                <c:pt idx="28">
                  <c:v>2.1826941846340975</c:v>
                </c:pt>
                <c:pt idx="29">
                  <c:v>2.1821304867688509</c:v>
                </c:pt>
                <c:pt idx="30">
                  <c:v>2.1807226307552918</c:v>
                </c:pt>
                <c:pt idx="31">
                  <c:v>2.1803475369143279</c:v>
                </c:pt>
                <c:pt idx="32">
                  <c:v>2.1751109437742895</c:v>
                </c:pt>
                <c:pt idx="33">
                  <c:v>2.1744582934383621</c:v>
                </c:pt>
                <c:pt idx="34">
                  <c:v>2.1735266742610397</c:v>
                </c:pt>
                <c:pt idx="35">
                  <c:v>2.1714801619006727</c:v>
                </c:pt>
                <c:pt idx="36">
                  <c:v>2.1714801619006727</c:v>
                </c:pt>
                <c:pt idx="37">
                  <c:v>2.1698088523133658</c:v>
                </c:pt>
                <c:pt idx="38">
                  <c:v>2.1690669437104009</c:v>
                </c:pt>
                <c:pt idx="39">
                  <c:v>2.1683255851865582</c:v>
                </c:pt>
                <c:pt idx="40">
                  <c:v>2.1569958458053007</c:v>
                </c:pt>
                <c:pt idx="41">
                  <c:v>2.156629545368201</c:v>
                </c:pt>
                <c:pt idx="42">
                  <c:v>2.1556229106635718</c:v>
                </c:pt>
                <c:pt idx="43">
                  <c:v>2.1513332130004836</c:v>
                </c:pt>
                <c:pt idx="44">
                  <c:v>2.1501499425211312</c:v>
                </c:pt>
                <c:pt idx="45">
                  <c:v>2.1476968454138867</c:v>
                </c:pt>
                <c:pt idx="46">
                  <c:v>2.1455213550800707</c:v>
                </c:pt>
                <c:pt idx="47">
                  <c:v>2.1448877275229519</c:v>
                </c:pt>
                <c:pt idx="48">
                  <c:v>2.142989250288811</c:v>
                </c:pt>
                <c:pt idx="49">
                  <c:v>2.1420864786962097</c:v>
                </c:pt>
                <c:pt idx="50">
                  <c:v>2.1419060221531372</c:v>
                </c:pt>
                <c:pt idx="51">
                  <c:v>2.1338189980590654</c:v>
                </c:pt>
                <c:pt idx="52">
                  <c:v>2.133461088287377</c:v>
                </c:pt>
                <c:pt idx="53">
                  <c:v>2.1331927400201254</c:v>
                </c:pt>
                <c:pt idx="54">
                  <c:v>2.1322094117772976</c:v>
                </c:pt>
                <c:pt idx="55">
                  <c:v>2.1316734582424872</c:v>
                </c:pt>
                <c:pt idx="56">
                  <c:v>2.1291761325950431</c:v>
                </c:pt>
                <c:pt idx="57">
                  <c:v>2.1280187766338323</c:v>
                </c:pt>
                <c:pt idx="58">
                  <c:v>2.1273961392416503</c:v>
                </c:pt>
                <c:pt idx="59">
                  <c:v>2.1265073293711074</c:v>
                </c:pt>
                <c:pt idx="60">
                  <c:v>2.1235798487916835</c:v>
                </c:pt>
                <c:pt idx="61">
                  <c:v>2.1231370378968251</c:v>
                </c:pt>
                <c:pt idx="62">
                  <c:v>2.1221635434026833</c:v>
                </c:pt>
                <c:pt idx="63">
                  <c:v>2.122075090823726</c:v>
                </c:pt>
                <c:pt idx="64">
                  <c:v>2.1209259195358046</c:v>
                </c:pt>
                <c:pt idx="65">
                  <c:v>2.1208375764074803</c:v>
                </c:pt>
                <c:pt idx="66">
                  <c:v>2.1198663166788618</c:v>
                </c:pt>
                <c:pt idx="67">
                  <c:v>2.1195133651321227</c:v>
                </c:pt>
                <c:pt idx="68">
                  <c:v>2.1188078355818796</c:v>
                </c:pt>
                <c:pt idx="69">
                  <c:v>2.1179266229040166</c:v>
                </c:pt>
                <c:pt idx="70">
                  <c:v>2.1168701918739843</c:v>
                </c:pt>
                <c:pt idx="71">
                  <c:v>2.1167822061967674</c:v>
                </c:pt>
                <c:pt idx="72">
                  <c:v>2.1159906843163676</c:v>
                </c:pt>
                <c:pt idx="73">
                  <c:v>2.1144095174190216</c:v>
                </c:pt>
                <c:pt idx="74">
                  <c:v>2.1073250429657353</c:v>
                </c:pt>
                <c:pt idx="75">
                  <c:v>2.106976489420425</c:v>
                </c:pt>
                <c:pt idx="76">
                  <c:v>2.1049746610673368</c:v>
                </c:pt>
                <c:pt idx="77">
                  <c:v>2.1039318174600323</c:v>
                </c:pt>
                <c:pt idx="78">
                  <c:v>2.1038449628242457</c:v>
                </c:pt>
                <c:pt idx="79">
                  <c:v>2.1034976200179409</c:v>
                </c:pt>
                <c:pt idx="80">
                  <c:v>2.1030636110774199</c:v>
                </c:pt>
                <c:pt idx="81">
                  <c:v>2.1025430488892161</c:v>
                </c:pt>
                <c:pt idx="82">
                  <c:v>2.1021961579337041</c:v>
                </c:pt>
                <c:pt idx="83">
                  <c:v>2.1010695924400964</c:v>
                </c:pt>
                <c:pt idx="84">
                  <c:v>2.0982155364384467</c:v>
                </c:pt>
                <c:pt idx="85">
                  <c:v>2.0951112828801022</c:v>
                </c:pt>
                <c:pt idx="86">
                  <c:v>2.0950251910277791</c:v>
                </c:pt>
                <c:pt idx="87">
                  <c:v>2.0948530295194097</c:v>
                </c:pt>
                <c:pt idx="88">
                  <c:v>2.0915017912515705</c:v>
                </c:pt>
                <c:pt idx="89">
                  <c:v>2.0901301665110799</c:v>
                </c:pt>
                <c:pt idx="90">
                  <c:v>2.0894450589898663</c:v>
                </c:pt>
                <c:pt idx="91">
                  <c:v>2.0878198072876928</c:v>
                </c:pt>
                <c:pt idx="92">
                  <c:v>2.0878198072876928</c:v>
                </c:pt>
                <c:pt idx="93">
                  <c:v>2.0877343409227906</c:v>
                </c:pt>
                <c:pt idx="94">
                  <c:v>2.0858559250910353</c:v>
                </c:pt>
                <c:pt idx="95">
                  <c:v>2.0858559250910353</c:v>
                </c:pt>
                <c:pt idx="96">
                  <c:v>2.0852589864870441</c:v>
                </c:pt>
                <c:pt idx="97">
                  <c:v>2.0844920172801351</c:v>
                </c:pt>
                <c:pt idx="98">
                  <c:v>2.0842364915119598</c:v>
                </c:pt>
                <c:pt idx="99">
                  <c:v>2.0841513306908719</c:v>
                </c:pt>
                <c:pt idx="100">
                  <c:v>2.0810054708548251</c:v>
                </c:pt>
                <c:pt idx="101">
                  <c:v>2.0803265842890579</c:v>
                </c:pt>
                <c:pt idx="102">
                  <c:v>2.078462018979073</c:v>
                </c:pt>
                <c:pt idx="103">
                  <c:v>2.0769390471758009</c:v>
                </c:pt>
                <c:pt idx="104">
                  <c:v>2.076685443879144</c:v>
                </c:pt>
                <c:pt idx="105">
                  <c:v>2.0762629145680607</c:v>
                </c:pt>
                <c:pt idx="106">
                  <c:v>2.0749120193644894</c:v>
                </c:pt>
                <c:pt idx="107">
                  <c:v>2.0737314812698693</c:v>
                </c:pt>
                <c:pt idx="108">
                  <c:v>2.073562946674143</c:v>
                </c:pt>
                <c:pt idx="109">
                  <c:v>2.0718791612010961</c:v>
                </c:pt>
                <c:pt idx="110">
                  <c:v>2.0718791612010961</c:v>
                </c:pt>
                <c:pt idx="111">
                  <c:v>2.071290505433582</c:v>
                </c:pt>
                <c:pt idx="112">
                  <c:v>2.070870249002525</c:v>
                </c:pt>
                <c:pt idx="113">
                  <c:v>2.0705341710794913</c:v>
                </c:pt>
                <c:pt idx="114">
                  <c:v>2.0690232162830529</c:v>
                </c:pt>
                <c:pt idx="115">
                  <c:v>2.0687716124028146</c:v>
                </c:pt>
                <c:pt idx="116">
                  <c:v>2.0683524130588133</c:v>
                </c:pt>
                <c:pt idx="117">
                  <c:v>2.067514541194329</c:v>
                </c:pt>
                <c:pt idx="118">
                  <c:v>2.0672633164545053</c:v>
                </c:pt>
                <c:pt idx="119">
                  <c:v>2.0666773707705648</c:v>
                </c:pt>
                <c:pt idx="120">
                  <c:v>2.0634190864517881</c:v>
                </c:pt>
                <c:pt idx="121">
                  <c:v>2.062918752853248</c:v>
                </c:pt>
                <c:pt idx="122">
                  <c:v>2.0627520305999947</c:v>
                </c:pt>
                <c:pt idx="123">
                  <c:v>2.0624186694970428</c:v>
                </c:pt>
                <c:pt idx="124">
                  <c:v>2.0610863352270266</c:v>
                </c:pt>
                <c:pt idx="125">
                  <c:v>2.0593403359710578</c:v>
                </c:pt>
                <c:pt idx="126">
                  <c:v>2.0585099781223519</c:v>
                </c:pt>
                <c:pt idx="127">
                  <c:v>2.0585099781223519</c:v>
                </c:pt>
                <c:pt idx="128">
                  <c:v>2.0578461877841603</c:v>
                </c:pt>
                <c:pt idx="129">
                  <c:v>2.0574315424999172</c:v>
                </c:pt>
                <c:pt idx="130">
                  <c:v>2.055029984464702</c:v>
                </c:pt>
                <c:pt idx="131">
                  <c:v>2.0546991873211131</c:v>
                </c:pt>
                <c:pt idx="132">
                  <c:v>2.0542858445292338</c:v>
                </c:pt>
                <c:pt idx="133">
                  <c:v>2.0541205553571618</c:v>
                </c:pt>
                <c:pt idx="134">
                  <c:v>2.052386665609562</c:v>
                </c:pt>
                <c:pt idx="135">
                  <c:v>2.052304174300926</c:v>
                </c:pt>
                <c:pt idx="136">
                  <c:v>2.0505734284289754</c:v>
                </c:pt>
                <c:pt idx="137">
                  <c:v>2.0504910866925714</c:v>
                </c:pt>
                <c:pt idx="138">
                  <c:v>2.0490923124256506</c:v>
                </c:pt>
                <c:pt idx="139">
                  <c:v>2.0487634732622846</c:v>
                </c:pt>
                <c:pt idx="140">
                  <c:v>2.0483525762742794</c:v>
                </c:pt>
                <c:pt idx="141">
                  <c:v>2.0480239801463229</c:v>
                </c:pt>
                <c:pt idx="142">
                  <c:v>2.047449196653548</c:v>
                </c:pt>
                <c:pt idx="143">
                  <c:v>2.0460546679657616</c:v>
                </c:pt>
                <c:pt idx="144">
                  <c:v>2.0443346953507087</c:v>
                </c:pt>
                <c:pt idx="145">
                  <c:v>2.0426993720682485</c:v>
                </c:pt>
                <c:pt idx="146">
                  <c:v>2.0418010827868285</c:v>
                </c:pt>
                <c:pt idx="147">
                  <c:v>2.0417194601170605</c:v>
                </c:pt>
                <c:pt idx="148">
                  <c:v>2.0413930361526673</c:v>
                </c:pt>
                <c:pt idx="149">
                  <c:v>2.0409851558839662</c:v>
                </c:pt>
                <c:pt idx="150">
                  <c:v>2.0407405075300269</c:v>
                </c:pt>
                <c:pt idx="151">
                  <c:v>2.0406589714579204</c:v>
                </c:pt>
                <c:pt idx="152">
                  <c:v>2.039762512345737</c:v>
                </c:pt>
                <c:pt idx="153">
                  <c:v>2.0391924565833404</c:v>
                </c:pt>
                <c:pt idx="154">
                  <c:v>2.0378093867765994</c:v>
                </c:pt>
                <c:pt idx="155">
                  <c:v>2.0378093867765994</c:v>
                </c:pt>
                <c:pt idx="156">
                  <c:v>2.0376467982813042</c:v>
                </c:pt>
                <c:pt idx="157">
                  <c:v>2.0369967089342413</c:v>
                </c:pt>
                <c:pt idx="158">
                  <c:v>2.0369154774373572</c:v>
                </c:pt>
                <c:pt idx="159">
                  <c:v>2.0366718226688767</c:v>
                </c:pt>
                <c:pt idx="160">
                  <c:v>2.0364282271373111</c:v>
                </c:pt>
                <c:pt idx="161">
                  <c:v>2.0357789291822495</c:v>
                </c:pt>
                <c:pt idx="162">
                  <c:v>2.0307611135454349</c:v>
                </c:pt>
                <c:pt idx="163">
                  <c:v>2.0298734798014202</c:v>
                </c:pt>
                <c:pt idx="164">
                  <c:v>2.0297928248908059</c:v>
                </c:pt>
                <c:pt idx="165">
                  <c:v>2.0294702702715282</c:v>
                </c:pt>
                <c:pt idx="166">
                  <c:v>2.0287449025476056</c:v>
                </c:pt>
                <c:pt idx="167">
                  <c:v>2.0279395549912462</c:v>
                </c:pt>
                <c:pt idx="168">
                  <c:v>2.0272957436195318</c:v>
                </c:pt>
                <c:pt idx="169">
                  <c:v>2.0272957436195318</c:v>
                </c:pt>
                <c:pt idx="170">
                  <c:v>2.0270544211246078</c:v>
                </c:pt>
                <c:pt idx="171">
                  <c:v>2.0264111791995418</c:v>
                </c:pt>
                <c:pt idx="172">
                  <c:v>2.0219200336203351</c:v>
                </c:pt>
                <c:pt idx="173">
                  <c:v>2.021440033638771</c:v>
                </c:pt>
                <c:pt idx="174">
                  <c:v>2.0207204652831932</c:v>
                </c:pt>
                <c:pt idx="175">
                  <c:v>2.0206405452895027</c:v>
                </c:pt>
                <c:pt idx="176">
                  <c:v>2.0204807241917737</c:v>
                </c:pt>
                <c:pt idx="177">
                  <c:v>2.0184851139781661</c:v>
                </c:pt>
                <c:pt idx="178">
                  <c:v>2.018245908062501</c:v>
                </c:pt>
                <c:pt idx="179">
                  <c:v>2.018245908062501</c:v>
                </c:pt>
                <c:pt idx="180">
                  <c:v>2.018086469321223</c:v>
                </c:pt>
                <c:pt idx="181">
                  <c:v>2.0175286336680456</c:v>
                </c:pt>
                <c:pt idx="182">
                  <c:v>2.0162547481467286</c:v>
                </c:pt>
                <c:pt idx="183">
                  <c:v>2.0153003978441122</c:v>
                </c:pt>
                <c:pt idx="184">
                  <c:v>2.0151414279876181</c:v>
                </c:pt>
                <c:pt idx="185">
                  <c:v>2.0149824833850096</c:v>
                </c:pt>
                <c:pt idx="186">
                  <c:v>2.0144263761653796</c:v>
                </c:pt>
                <c:pt idx="187">
                  <c:v>2.0142675450704908</c:v>
                </c:pt>
                <c:pt idx="188">
                  <c:v>2.0139499587898269</c:v>
                </c:pt>
                <c:pt idx="189">
                  <c:v>2.0126013409088075</c:v>
                </c:pt>
                <c:pt idx="190">
                  <c:v>2.01165046912709</c:v>
                </c:pt>
                <c:pt idx="191">
                  <c:v>2.0115712706893056</c:v>
                </c:pt>
                <c:pt idx="192">
                  <c:v>2.0113337128021067</c:v>
                </c:pt>
                <c:pt idx="193">
                  <c:v>2.0107796303748779</c:v>
                </c:pt>
                <c:pt idx="194">
                  <c:v>2.0084084626162038</c:v>
                </c:pt>
                <c:pt idx="195">
                  <c:v>2.0082505844751104</c:v>
                </c:pt>
                <c:pt idx="196">
                  <c:v>2.0078559982377753</c:v>
                </c:pt>
                <c:pt idx="197">
                  <c:v>2.0078559982377753</c:v>
                </c:pt>
                <c:pt idx="198">
                  <c:v>2.0071461350094268</c:v>
                </c:pt>
                <c:pt idx="199">
                  <c:v>2.006042904042737</c:v>
                </c:pt>
                <c:pt idx="200">
                  <c:v>2.0059641484002291</c:v>
                </c:pt>
                <c:pt idx="201">
                  <c:v>2.0055704631184574</c:v>
                </c:pt>
                <c:pt idx="202">
                  <c:v>2.005413032311171</c:v>
                </c:pt>
                <c:pt idx="203">
                  <c:v>2.0043903363407547</c:v>
                </c:pt>
                <c:pt idx="204">
                  <c:v>2.0036043581091452</c:v>
                </c:pt>
                <c:pt idx="205">
                  <c:v>2.0030545406461568</c:v>
                </c:pt>
                <c:pt idx="206">
                  <c:v>2.002583509093145</c:v>
                </c:pt>
                <c:pt idx="207">
                  <c:v>2.002583509093145</c:v>
                </c:pt>
                <c:pt idx="208">
                  <c:v>2.000623262233848</c:v>
                </c:pt>
                <c:pt idx="209">
                  <c:v>2.0000750810705359</c:v>
                </c:pt>
                <c:pt idx="210">
                  <c:v>1.9984323380995639</c:v>
                </c:pt>
                <c:pt idx="211">
                  <c:v>1.9978072403636669</c:v>
                </c:pt>
                <c:pt idx="212">
                  <c:v>1.9969483685354541</c:v>
                </c:pt>
                <c:pt idx="213">
                  <c:v>1.9946875998105968</c:v>
                </c:pt>
                <c:pt idx="214">
                  <c:v>1.9943761703559852</c:v>
                </c:pt>
                <c:pt idx="215">
                  <c:v>1.9932091729117682</c:v>
                </c:pt>
                <c:pt idx="216">
                  <c:v>1.9929759367295483</c:v>
                </c:pt>
                <c:pt idx="217">
                  <c:v>1.9913448050368168</c:v>
                </c:pt>
                <c:pt idx="218">
                  <c:v>1.9911895978689313</c:v>
                </c:pt>
                <c:pt idx="219">
                  <c:v>1.9907241206789126</c:v>
                </c:pt>
                <c:pt idx="220">
                  <c:v>1.9905690097699082</c:v>
                </c:pt>
                <c:pt idx="221">
                  <c:v>1.9905690097699082</c:v>
                </c:pt>
                <c:pt idx="222">
                  <c:v>1.9904139228946558</c:v>
                </c:pt>
                <c:pt idx="223">
                  <c:v>1.9902588602047306</c:v>
                </c:pt>
                <c:pt idx="224">
                  <c:v>1.9894839066403789</c:v>
                </c:pt>
                <c:pt idx="225">
                  <c:v>1.9893289878719855</c:v>
                </c:pt>
                <c:pt idx="226">
                  <c:v>1.9887869614591278</c:v>
                </c:pt>
                <c:pt idx="227">
                  <c:v>1.9886321508123812</c:v>
                </c:pt>
                <c:pt idx="228">
                  <c:v>1.9880131472884233</c:v>
                </c:pt>
                <c:pt idx="229">
                  <c:v>1.9864673131282238</c:v>
                </c:pt>
                <c:pt idx="230">
                  <c:v>1.9856952910754613</c:v>
                </c:pt>
                <c:pt idx="231">
                  <c:v>1.9845383744971352</c:v>
                </c:pt>
                <c:pt idx="232">
                  <c:v>1.9841530329156922</c:v>
                </c:pt>
                <c:pt idx="233">
                  <c:v>1.9833058037086244</c:v>
                </c:pt>
                <c:pt idx="234">
                  <c:v>1.982920936681418</c:v>
                </c:pt>
                <c:pt idx="235">
                  <c:v>1.9825362177092558</c:v>
                </c:pt>
                <c:pt idx="236">
                  <c:v>1.9822285490749392</c:v>
                </c:pt>
                <c:pt idx="237">
                  <c:v>1.9818440963769774</c:v>
                </c:pt>
                <c:pt idx="238">
                  <c:v>1.9815366405332291</c:v>
                </c:pt>
                <c:pt idx="239">
                  <c:v>1.9800007778595496</c:v>
                </c:pt>
                <c:pt idx="240">
                  <c:v>1.9791570576751709</c:v>
                </c:pt>
                <c:pt idx="241">
                  <c:v>1.9789270757656834</c:v>
                </c:pt>
                <c:pt idx="242">
                  <c:v>1.9781608509566126</c:v>
                </c:pt>
                <c:pt idx="243">
                  <c:v>1.9777013976164048</c:v>
                </c:pt>
                <c:pt idx="244">
                  <c:v>1.9748727576586751</c:v>
                </c:pt>
                <c:pt idx="245">
                  <c:v>1.9744148123924739</c:v>
                </c:pt>
                <c:pt idx="246">
                  <c:v>1.9738808076463148</c:v>
                </c:pt>
                <c:pt idx="247">
                  <c:v>1.9728898405922617</c:v>
                </c:pt>
                <c:pt idx="248">
                  <c:v>1.9728898405922617</c:v>
                </c:pt>
                <c:pt idx="249">
                  <c:v>1.9727374713565216</c:v>
                </c:pt>
                <c:pt idx="250">
                  <c:v>1.9722805025798651</c:v>
                </c:pt>
                <c:pt idx="251">
                  <c:v>1.9722043613267544</c:v>
                </c:pt>
                <c:pt idx="252">
                  <c:v>1.9721282259651833</c:v>
                </c:pt>
                <c:pt idx="253">
                  <c:v>1.9715193516229348</c:v>
                </c:pt>
                <c:pt idx="254">
                  <c:v>1.9714432683905934</c:v>
                </c:pt>
                <c:pt idx="255">
                  <c:v>1.9710629390927479</c:v>
                </c:pt>
                <c:pt idx="256">
                  <c:v>1.9710629390927479</c:v>
                </c:pt>
                <c:pt idx="257">
                  <c:v>1.9706827542650054</c:v>
                </c:pt>
                <c:pt idx="258">
                  <c:v>1.9706067345994651</c:v>
                </c:pt>
                <c:pt idx="259">
                  <c:v>1.9705307208626566</c:v>
                </c:pt>
                <c:pt idx="260">
                  <c:v>1.9702267232866173</c:v>
                </c:pt>
                <c:pt idx="261">
                  <c:v>1.9695430664297062</c:v>
                </c:pt>
                <c:pt idx="262">
                  <c:v>1.9693152845615207</c:v>
                </c:pt>
                <c:pt idx="263">
                  <c:v>1.9693152845615207</c:v>
                </c:pt>
                <c:pt idx="264">
                  <c:v>1.9690875546475557</c:v>
                </c:pt>
                <c:pt idx="265">
                  <c:v>1.9679496824145175</c:v>
                </c:pt>
                <c:pt idx="266">
                  <c:v>1.9676464683086503</c:v>
                </c:pt>
                <c:pt idx="267">
                  <c:v>1.9674191180414546</c:v>
                </c:pt>
                <c:pt idx="268">
                  <c:v>1.9667373773190238</c:v>
                </c:pt>
                <c:pt idx="269">
                  <c:v>1.966510233648024</c:v>
                </c:pt>
                <c:pt idx="270">
                  <c:v>1.9662831415334918</c:v>
                </c:pt>
                <c:pt idx="271">
                  <c:v>1.965224059890232</c:v>
                </c:pt>
                <c:pt idx="272">
                  <c:v>1.9650728539977926</c:v>
                </c:pt>
                <c:pt idx="273">
                  <c:v>1.9641660986490754</c:v>
                </c:pt>
                <c:pt idx="274">
                  <c:v>1.9640150525602706</c:v>
                </c:pt>
                <c:pt idx="275">
                  <c:v>1.9636375374171002</c:v>
                </c:pt>
                <c:pt idx="276">
                  <c:v>1.9634865712030334</c:v>
                </c:pt>
                <c:pt idx="277">
                  <c:v>1.9631092553962541</c:v>
                </c:pt>
                <c:pt idx="278">
                  <c:v>1.9628829342457992</c:v>
                </c:pt>
                <c:pt idx="279">
                  <c:v>1.9628075053739331</c:v>
                </c:pt>
                <c:pt idx="280">
                  <c:v>1.9625812524744688</c:v>
                </c:pt>
                <c:pt idx="281">
                  <c:v>1.9625058462262002</c:v>
                </c:pt>
                <c:pt idx="282">
                  <c:v>1.9617520962843724</c:v>
                </c:pt>
                <c:pt idx="283">
                  <c:v>1.9616767524976095</c:v>
                </c:pt>
                <c:pt idx="284">
                  <c:v>1.9616767524976095</c:v>
                </c:pt>
                <c:pt idx="285">
                  <c:v>1.961375434228037</c:v>
                </c:pt>
                <c:pt idx="286">
                  <c:v>1.9571664839980554</c:v>
                </c:pt>
                <c:pt idx="287">
                  <c:v>1.9570164915260788</c:v>
                </c:pt>
                <c:pt idx="288">
                  <c:v>1.9570164915260788</c:v>
                </c:pt>
                <c:pt idx="289">
                  <c:v>1.9567165740342365</c:v>
                </c:pt>
                <c:pt idx="290">
                  <c:v>1.9559671735093032</c:v>
                </c:pt>
                <c:pt idx="291">
                  <c:v>1.9554429271160263</c:v>
                </c:pt>
                <c:pt idx="292">
                  <c:v>1.9554429271160263</c:v>
                </c:pt>
                <c:pt idx="293">
                  <c:v>1.9550686335247152</c:v>
                </c:pt>
                <c:pt idx="294">
                  <c:v>1.9550686335247152</c:v>
                </c:pt>
                <c:pt idx="295">
                  <c:v>1.9540961254817382</c:v>
                </c:pt>
                <c:pt idx="296">
                  <c:v>1.9540213563766089</c:v>
                </c:pt>
                <c:pt idx="297">
                  <c:v>1.9539465927343098</c:v>
                </c:pt>
                <c:pt idx="298">
                  <c:v>1.9530498657965252</c:v>
                </c:pt>
                <c:pt idx="299">
                  <c:v>1.9529751748817468</c:v>
                </c:pt>
                <c:pt idx="300">
                  <c:v>1.9529751748817468</c:v>
                </c:pt>
                <c:pt idx="301">
                  <c:v>1.9528258096539695</c:v>
                </c:pt>
                <c:pt idx="302">
                  <c:v>1.9512588205181032</c:v>
                </c:pt>
                <c:pt idx="303">
                  <c:v>1.9508115599204698</c:v>
                </c:pt>
                <c:pt idx="304">
                  <c:v>1.950513497370612</c:v>
                </c:pt>
                <c:pt idx="305">
                  <c:v>1.9502900087369994</c:v>
                </c:pt>
                <c:pt idx="306">
                  <c:v>1.948801359475568</c:v>
                </c:pt>
                <c:pt idx="307">
                  <c:v>1.9487269850451305</c:v>
                </c:pt>
                <c:pt idx="308">
                  <c:v>1.9484295431436744</c:v>
                </c:pt>
                <c:pt idx="309">
                  <c:v>1.9474634671746975</c:v>
                </c:pt>
                <c:pt idx="310">
                  <c:v>1.947389192302827</c:v>
                </c:pt>
                <c:pt idx="311">
                  <c:v>1.9472406589628897</c:v>
                </c:pt>
                <c:pt idx="312">
                  <c:v>1.9470179005577131</c:v>
                </c:pt>
                <c:pt idx="313">
                  <c:v>1.9453858526359629</c:v>
                </c:pt>
                <c:pt idx="314">
                  <c:v>1.9453117318966187</c:v>
                </c:pt>
                <c:pt idx="315">
                  <c:v>1.9452376166703838</c:v>
                </c:pt>
                <c:pt idx="316">
                  <c:v>1.9451635069588913</c:v>
                </c:pt>
                <c:pt idx="317">
                  <c:v>1.9448671228639933</c:v>
                </c:pt>
                <c:pt idx="318">
                  <c:v>1.9440525191573512</c:v>
                </c:pt>
                <c:pt idx="319">
                  <c:v>1.9423513982065899</c:v>
                </c:pt>
                <c:pt idx="320">
                  <c:v>1.9420558463358553</c:v>
                </c:pt>
                <c:pt idx="321">
                  <c:v>1.9418342396678376</c:v>
                </c:pt>
                <c:pt idx="322">
                  <c:v>1.941465004307694</c:v>
                </c:pt>
                <c:pt idx="323">
                  <c:v>1.9409483037212674</c:v>
                </c:pt>
                <c:pt idx="324">
                  <c:v>1.9402843665460985</c:v>
                </c:pt>
                <c:pt idx="325">
                  <c:v>1.9397682755915691</c:v>
                </c:pt>
                <c:pt idx="326">
                  <c:v>1.9395471753495124</c:v>
                </c:pt>
                <c:pt idx="327">
                  <c:v>1.9394734859710334</c:v>
                </c:pt>
                <c:pt idx="328">
                  <c:v>1.9393998022338772</c:v>
                </c:pt>
                <c:pt idx="329">
                  <c:v>1.9391051211424419</c:v>
                </c:pt>
                <c:pt idx="330">
                  <c:v>1.9387368919394363</c:v>
                </c:pt>
                <c:pt idx="331">
                  <c:v>1.9381480071409649</c:v>
                </c:pt>
                <c:pt idx="332">
                  <c:v>1.9377801302612703</c:v>
                </c:pt>
                <c:pt idx="333">
                  <c:v>1.9367507940825148</c:v>
                </c:pt>
                <c:pt idx="334">
                  <c:v>1.9365303597637791</c:v>
                </c:pt>
                <c:pt idx="335">
                  <c:v>1.9365303597637791</c:v>
                </c:pt>
                <c:pt idx="336">
                  <c:v>1.9353555303727408</c:v>
                </c:pt>
                <c:pt idx="337">
                  <c:v>1.9349886790405499</c:v>
                </c:pt>
                <c:pt idx="338">
                  <c:v>1.9347686327995726</c:v>
                </c:pt>
                <c:pt idx="339">
                  <c:v>1.9347686327995726</c:v>
                </c:pt>
                <c:pt idx="340">
                  <c:v>1.9338889318865033</c:v>
                </c:pt>
                <c:pt idx="341">
                  <c:v>1.9333028942550476</c:v>
                </c:pt>
                <c:pt idx="342">
                  <c:v>1.932644012120962</c:v>
                </c:pt>
                <c:pt idx="343">
                  <c:v>1.9320587033231194</c:v>
                </c:pt>
                <c:pt idx="344">
                  <c:v>1.9319855638678833</c:v>
                </c:pt>
                <c:pt idx="345">
                  <c:v>1.9314737369885364</c:v>
                </c:pt>
                <c:pt idx="346">
                  <c:v>1.9312544627871431</c:v>
                </c:pt>
                <c:pt idx="347">
                  <c:v>1.9305969284582996</c:v>
                </c:pt>
                <c:pt idx="348">
                  <c:v>1.9304508684865065</c:v>
                </c:pt>
                <c:pt idx="349">
                  <c:v>1.9303048296935428</c:v>
                </c:pt>
                <c:pt idx="350">
                  <c:v>1.9298668415277747</c:v>
                </c:pt>
                <c:pt idx="351">
                  <c:v>1.9291372873434511</c:v>
                </c:pt>
                <c:pt idx="352">
                  <c:v>1.9279711064317404</c:v>
                </c:pt>
                <c:pt idx="353">
                  <c:v>1.9272429334038796</c:v>
                </c:pt>
                <c:pt idx="354">
                  <c:v>1.9272429334038796</c:v>
                </c:pt>
                <c:pt idx="355">
                  <c:v>1.9262243809879707</c:v>
                </c:pt>
                <c:pt idx="356">
                  <c:v>1.9259335565509212</c:v>
                </c:pt>
                <c:pt idx="357">
                  <c:v>1.9255701448494507</c:v>
                </c:pt>
                <c:pt idx="358">
                  <c:v>1.9254248171093382</c:v>
                </c:pt>
                <c:pt idx="359">
                  <c:v>1.9253521611404045</c:v>
                </c:pt>
                <c:pt idx="360">
                  <c:v>1.9246984951672375</c:v>
                </c:pt>
                <c:pt idx="361">
                  <c:v>1.9245532940413008</c:v>
                </c:pt>
                <c:pt idx="362">
                  <c:v>1.9244807014070453</c:v>
                </c:pt>
                <c:pt idx="363">
                  <c:v>1.9241178172922533</c:v>
                </c:pt>
                <c:pt idx="364">
                  <c:v>1.923972700480312</c:v>
                </c:pt>
                <c:pt idx="365">
                  <c:v>1.923972700480312</c:v>
                </c:pt>
                <c:pt idx="366">
                  <c:v>1.9236100004962837</c:v>
                </c:pt>
                <c:pt idx="367">
                  <c:v>1.9226675957634636</c:v>
                </c:pt>
                <c:pt idx="368">
                  <c:v>1.9223778037658608</c:v>
                </c:pt>
                <c:pt idx="369">
                  <c:v>1.9217260785140831</c:v>
                </c:pt>
                <c:pt idx="370">
                  <c:v>1.9210747776468151</c:v>
                </c:pt>
                <c:pt idx="371">
                  <c:v>1.9205685034242717</c:v>
                </c:pt>
                <c:pt idx="372">
                  <c:v>1.9199902179998032</c:v>
                </c:pt>
                <c:pt idx="373">
                  <c:v>1.9195567233923831</c:v>
                </c:pt>
                <c:pt idx="374">
                  <c:v>1.9193400465081709</c:v>
                </c:pt>
                <c:pt idx="375">
                  <c:v>1.9193400465081709</c:v>
                </c:pt>
                <c:pt idx="376">
                  <c:v>1.9186902972881059</c:v>
                </c:pt>
                <c:pt idx="377">
                  <c:v>1.9186181289807371</c:v>
                </c:pt>
                <c:pt idx="378">
                  <c:v>1.9183295079223142</c:v>
                </c:pt>
                <c:pt idx="379">
                  <c:v>1.9183295079223142</c:v>
                </c:pt>
                <c:pt idx="380">
                  <c:v>1.9178967324257812</c:v>
                </c:pt>
                <c:pt idx="381">
                  <c:v>1.9178246212789243</c:v>
                </c:pt>
                <c:pt idx="382">
                  <c:v>1.9173199895407484</c:v>
                </c:pt>
                <c:pt idx="383">
                  <c:v>1.9169596939945222</c:v>
                </c:pt>
                <c:pt idx="384">
                  <c:v>1.9161675006865337</c:v>
                </c:pt>
                <c:pt idx="385">
                  <c:v>1.9156637042074891</c:v>
                </c:pt>
                <c:pt idx="386">
                  <c:v>1.9155198090077303</c:v>
                </c:pt>
                <c:pt idx="387">
                  <c:v>1.9153040050027601</c:v>
                </c:pt>
                <c:pt idx="388">
                  <c:v>1.915016338602441</c:v>
                </c:pt>
                <c:pt idx="389">
                  <c:v>1.9146568720362005</c:v>
                </c:pt>
                <c:pt idx="390">
                  <c:v>1.913938326421782</c:v>
                </c:pt>
                <c:pt idx="391">
                  <c:v>1.9120008279898444</c:v>
                </c:pt>
                <c:pt idx="392">
                  <c:v>1.911857458865186</c:v>
                </c:pt>
                <c:pt idx="393">
                  <c:v>1.9110692956349218</c:v>
                </c:pt>
                <c:pt idx="394">
                  <c:v>1.9109976752399405</c:v>
                </c:pt>
                <c:pt idx="395">
                  <c:v>1.9109260599231999</c:v>
                </c:pt>
                <c:pt idx="396">
                  <c:v>1.9103533221573277</c:v>
                </c:pt>
                <c:pt idx="397">
                  <c:v>1.9099239841119844</c:v>
                </c:pt>
                <c:pt idx="398">
                  <c:v>1.9097809123149803</c:v>
                </c:pt>
                <c:pt idx="399">
                  <c:v>1.9094948302665404</c:v>
                </c:pt>
                <c:pt idx="400">
                  <c:v>1.9093518198903958</c:v>
                </c:pt>
                <c:pt idx="401">
                  <c:v>1.9092088299618937</c:v>
                </c:pt>
                <c:pt idx="402">
                  <c:v>1.9082798934593339</c:v>
                </c:pt>
                <c:pt idx="403">
                  <c:v>1.9082084726441659</c:v>
                </c:pt>
                <c:pt idx="404">
                  <c:v>1.9068524433927321</c:v>
                </c:pt>
                <c:pt idx="405">
                  <c:v>1.9064246054318241</c:v>
                </c:pt>
                <c:pt idx="406">
                  <c:v>1.9059969503835568</c:v>
                </c:pt>
                <c:pt idx="407">
                  <c:v>1.90585443928651</c:v>
                </c:pt>
                <c:pt idx="408">
                  <c:v>1.9057831913636116</c:v>
                </c:pt>
                <c:pt idx="409">
                  <c:v>1.9050709914413446</c:v>
                </c:pt>
                <c:pt idx="410">
                  <c:v>1.9048574303012213</c:v>
                </c:pt>
                <c:pt idx="411">
                  <c:v>1.9038614143016106</c:v>
                </c:pt>
                <c:pt idx="412">
                  <c:v>1.9027243236010964</c:v>
                </c:pt>
                <c:pt idx="413">
                  <c:v>1.9018013886460183</c:v>
                </c:pt>
                <c:pt idx="414">
                  <c:v>1.9010920178082427</c:v>
                </c:pt>
                <c:pt idx="415">
                  <c:v>1.9009502039725261</c:v>
                </c:pt>
                <c:pt idx="416">
                  <c:v>1.9009502039725261</c:v>
                </c:pt>
                <c:pt idx="417">
                  <c:v>1.9008084103736875</c:v>
                </c:pt>
                <c:pt idx="418">
                  <c:v>1.9008084103736875</c:v>
                </c:pt>
                <c:pt idx="419">
                  <c:v>1.9007375210545856</c:v>
                </c:pt>
                <c:pt idx="420">
                  <c:v>1.9002414364829303</c:v>
                </c:pt>
                <c:pt idx="421">
                  <c:v>1.8999580702090249</c:v>
                </c:pt>
                <c:pt idx="422">
                  <c:v>1.8998164170928415</c:v>
                </c:pt>
                <c:pt idx="423">
                  <c:v>1.8990376835757736</c:v>
                </c:pt>
                <c:pt idx="424">
                  <c:v>1.8985424414147269</c:v>
                </c:pt>
                <c:pt idx="425">
                  <c:v>1.8982595558781425</c:v>
                </c:pt>
                <c:pt idx="426">
                  <c:v>1.8981888470491417</c:v>
                </c:pt>
                <c:pt idx="427">
                  <c:v>1.8979060616965342</c:v>
                </c:pt>
                <c:pt idx="428">
                  <c:v>1.8977646989131223</c:v>
                </c:pt>
                <c:pt idx="429">
                  <c:v>1.8972700866200523</c:v>
                </c:pt>
                <c:pt idx="430">
                  <c:v>1.8960699029928223</c:v>
                </c:pt>
                <c:pt idx="431">
                  <c:v>1.8960699029928223</c:v>
                </c:pt>
                <c:pt idx="432">
                  <c:v>1.8950825968697154</c:v>
                </c:pt>
                <c:pt idx="433">
                  <c:v>1.8949416325983923</c:v>
                </c:pt>
                <c:pt idx="434">
                  <c:v>1.8948711579690349</c:v>
                </c:pt>
                <c:pt idx="435">
                  <c:v>1.8946597638223399</c:v>
                </c:pt>
                <c:pt idx="436">
                  <c:v>1.8938850340200122</c:v>
                </c:pt>
                <c:pt idx="437">
                  <c:v>1.8936034628634564</c:v>
                </c:pt>
                <c:pt idx="438">
                  <c:v>1.8926889036798349</c:v>
                </c:pt>
                <c:pt idx="439">
                  <c:v>1.8920562369774585</c:v>
                </c:pt>
                <c:pt idx="440">
                  <c:v>1.8919156987006622</c:v>
                </c:pt>
                <c:pt idx="441">
                  <c:v>1.8917049284461065</c:v>
                </c:pt>
                <c:pt idx="442">
                  <c:v>1.8914239703520874</c:v>
                </c:pt>
                <c:pt idx="443">
                  <c:v>1.8909324835199002</c:v>
                </c:pt>
                <c:pt idx="444">
                  <c:v>1.8905114013716728</c:v>
                </c:pt>
                <c:pt idx="445">
                  <c:v>1.8893893816739635</c:v>
                </c:pt>
                <c:pt idx="446">
                  <c:v>1.8890390084190547</c:v>
                </c:pt>
                <c:pt idx="447">
                  <c:v>1.8888288434693377</c:v>
                </c:pt>
                <c:pt idx="448">
                  <c:v>1.8883386302017582</c:v>
                </c:pt>
                <c:pt idx="449">
                  <c:v>1.8881286123751502</c:v>
                </c:pt>
                <c:pt idx="450">
                  <c:v>1.8881286123751502</c:v>
                </c:pt>
                <c:pt idx="451">
                  <c:v>1.8880586162067294</c:v>
                </c:pt>
                <c:pt idx="452">
                  <c:v>1.8879186386901643</c:v>
                </c:pt>
                <c:pt idx="453">
                  <c:v>1.8877087090324569</c:v>
                </c:pt>
                <c:pt idx="454">
                  <c:v>1.8870092614515108</c:v>
                </c:pt>
                <c:pt idx="455">
                  <c:v>1.8858213224696176</c:v>
                </c:pt>
                <c:pt idx="456">
                  <c:v>1.8857514876089103</c:v>
                </c:pt>
                <c:pt idx="457">
                  <c:v>1.8852627802033808</c:v>
                </c:pt>
                <c:pt idx="458">
                  <c:v>1.8846347929322282</c:v>
                </c:pt>
                <c:pt idx="459">
                  <c:v>1.8831013709730915</c:v>
                </c:pt>
                <c:pt idx="460">
                  <c:v>1.8828924500051663</c:v>
                </c:pt>
                <c:pt idx="461">
                  <c:v>1.8827531936494835</c:v>
                </c:pt>
                <c:pt idx="462">
                  <c:v>1.8826139567076672</c:v>
                </c:pt>
                <c:pt idx="463">
                  <c:v>1.8811531376123785</c:v>
                </c:pt>
                <c:pt idx="464">
                  <c:v>1.8810141232586615</c:v>
                </c:pt>
                <c:pt idx="465">
                  <c:v>1.880666671837441</c:v>
                </c:pt>
                <c:pt idx="466">
                  <c:v>1.8799721309833499</c:v>
                </c:pt>
                <c:pt idx="467">
                  <c:v>1.8793474561684329</c:v>
                </c:pt>
                <c:pt idx="468">
                  <c:v>1.8778221145084917</c:v>
                </c:pt>
                <c:pt idx="469">
                  <c:v>1.8776142934738782</c:v>
                </c:pt>
                <c:pt idx="470">
                  <c:v>1.8770603152461487</c:v>
                </c:pt>
                <c:pt idx="471">
                  <c:v>1.8763682736279674</c:v>
                </c:pt>
                <c:pt idx="472">
                  <c:v>1.8760224324669428</c:v>
                </c:pt>
                <c:pt idx="473">
                  <c:v>1.8756767107303689</c:v>
                </c:pt>
                <c:pt idx="474">
                  <c:v>1.8755384555422576</c:v>
                </c:pt>
                <c:pt idx="475">
                  <c:v>1.8754693351115663</c:v>
                </c:pt>
                <c:pt idx="476">
                  <c:v>1.875192900970948</c:v>
                </c:pt>
                <c:pt idx="477">
                  <c:v>1.875192900970948</c:v>
                </c:pt>
                <c:pt idx="478">
                  <c:v>1.8747783932648874</c:v>
                </c:pt>
                <c:pt idx="479">
                  <c:v>1.8742259834155912</c:v>
                </c:pt>
                <c:pt idx="480">
                  <c:v>1.8732599997612855</c:v>
                </c:pt>
                <c:pt idx="481">
                  <c:v>1.8725016666631149</c:v>
                </c:pt>
                <c:pt idx="482">
                  <c:v>1.8722949482390814</c:v>
                </c:pt>
                <c:pt idx="483">
                  <c:v>1.8718127716146982</c:v>
                </c:pt>
                <c:pt idx="484">
                  <c:v>1.8711931714954386</c:v>
                </c:pt>
                <c:pt idx="485">
                  <c:v>1.8709179169820764</c:v>
                </c:pt>
                <c:pt idx="486">
                  <c:v>1.8681009169125879</c:v>
                </c:pt>
                <c:pt idx="487">
                  <c:v>1.8677579225337757</c:v>
                </c:pt>
                <c:pt idx="488">
                  <c:v>1.8670722865856322</c:v>
                </c:pt>
                <c:pt idx="489">
                  <c:v>1.8670037488374771</c:v>
                </c:pt>
                <c:pt idx="490">
                  <c:v>1.8670037488374771</c:v>
                </c:pt>
                <c:pt idx="491">
                  <c:v>1.8665926210064134</c:v>
                </c:pt>
                <c:pt idx="492">
                  <c:v>1.8663186295453733</c:v>
                </c:pt>
                <c:pt idx="493">
                  <c:v>1.8644027891354806</c:v>
                </c:pt>
                <c:pt idx="494">
                  <c:v>1.8641977380002113</c:v>
                </c:pt>
                <c:pt idx="495">
                  <c:v>1.8641293970359412</c:v>
                </c:pt>
                <c:pt idx="496">
                  <c:v>1.8640610607033672</c:v>
                </c:pt>
                <c:pt idx="497">
                  <c:v>1.8635145378668889</c:v>
                </c:pt>
                <c:pt idx="498">
                  <c:v>1.8609226260156417</c:v>
                </c:pt>
                <c:pt idx="499">
                  <c:v>1.8609226260156417</c:v>
                </c:pt>
                <c:pt idx="500">
                  <c:v>1.857386650528799</c:v>
                </c:pt>
                <c:pt idx="501">
                  <c:v>1.8573187734080454</c:v>
                </c:pt>
                <c:pt idx="502">
                  <c:v>1.8567080864209928</c:v>
                </c:pt>
                <c:pt idx="503">
                  <c:v>1.8554878299305191</c:v>
                </c:pt>
                <c:pt idx="504">
                  <c:v>1.855216863971539</c:v>
                </c:pt>
                <c:pt idx="505">
                  <c:v>1.8547428500427618</c:v>
                </c:pt>
                <c:pt idx="506">
                  <c:v>1.8543367311660288</c:v>
                </c:pt>
                <c:pt idx="507">
                  <c:v>1.8537954957989347</c:v>
                </c:pt>
                <c:pt idx="508">
                  <c:v>1.8537278619758619</c:v>
                </c:pt>
                <c:pt idx="509">
                  <c:v>1.8533221550816743</c:v>
                </c:pt>
                <c:pt idx="510">
                  <c:v>1.852443687543093</c:v>
                </c:pt>
                <c:pt idx="511">
                  <c:v>1.8523086072544837</c:v>
                </c:pt>
                <c:pt idx="512">
                  <c:v>1.851700971183003</c:v>
                </c:pt>
                <c:pt idx="513">
                  <c:v>1.8510262528934902</c:v>
                </c:pt>
                <c:pt idx="514">
                  <c:v>1.8499476495653286</c:v>
                </c:pt>
                <c:pt idx="515">
                  <c:v>1.8477266976567963</c:v>
                </c:pt>
                <c:pt idx="516">
                  <c:v>1.8464502018641864</c:v>
                </c:pt>
                <c:pt idx="517">
                  <c:v>1.8461145525357627</c:v>
                </c:pt>
                <c:pt idx="518">
                  <c:v>1.8456448327000459</c:v>
                </c:pt>
                <c:pt idx="519">
                  <c:v>1.8449741867992389</c:v>
                </c:pt>
                <c:pt idx="520">
                  <c:v>1.8449071469003067</c:v>
                </c:pt>
                <c:pt idx="521">
                  <c:v>1.8445050021898541</c:v>
                </c:pt>
                <c:pt idx="522">
                  <c:v>1.844236995444549</c:v>
                </c:pt>
                <c:pt idx="523">
                  <c:v>1.8437681564860935</c:v>
                </c:pt>
                <c:pt idx="524">
                  <c:v>1.8434334060870674</c:v>
                </c:pt>
                <c:pt idx="525">
                  <c:v>1.8430987676240715</c:v>
                </c:pt>
                <c:pt idx="526">
                  <c:v>1.8424298266306443</c:v>
                </c:pt>
                <c:pt idx="527">
                  <c:v>1.8416945077786362</c:v>
                </c:pt>
                <c:pt idx="528">
                  <c:v>1.8415608716062766</c:v>
                </c:pt>
                <c:pt idx="529">
                  <c:v>1.8407594290078966</c:v>
                </c:pt>
                <c:pt idx="530">
                  <c:v>1.8402922172529208</c:v>
                </c:pt>
                <c:pt idx="531">
                  <c:v>1.8381591673978193</c:v>
                </c:pt>
                <c:pt idx="532">
                  <c:v>1.837426981244068</c:v>
                </c:pt>
                <c:pt idx="533">
                  <c:v>1.8370943463181577</c:v>
                </c:pt>
                <c:pt idx="534">
                  <c:v>1.8358977764595052</c:v>
                </c:pt>
                <c:pt idx="535">
                  <c:v>1.8351672433368753</c:v>
                </c:pt>
                <c:pt idx="536">
                  <c:v>1.835034476490969</c:v>
                </c:pt>
                <c:pt idx="537">
                  <c:v>1.8347689957545517</c:v>
                </c:pt>
                <c:pt idx="538">
                  <c:v>1.8336414876444111</c:v>
                </c:pt>
                <c:pt idx="539">
                  <c:v>1.8327801326523365</c:v>
                </c:pt>
                <c:pt idx="540">
                  <c:v>1.8313902784086695</c:v>
                </c:pt>
                <c:pt idx="541">
                  <c:v>1.8296721784388241</c:v>
                </c:pt>
                <c:pt idx="542">
                  <c:v>1.8292761126892116</c:v>
                </c:pt>
                <c:pt idx="543">
                  <c:v>1.8288142340810072</c:v>
                </c:pt>
                <c:pt idx="544">
                  <c:v>1.8280229384014746</c:v>
                </c:pt>
                <c:pt idx="545">
                  <c:v>1.8278252121349003</c:v>
                </c:pt>
                <c:pt idx="546">
                  <c:v>1.8264422227139063</c:v>
                </c:pt>
                <c:pt idx="547">
                  <c:v>1.8255870438841708</c:v>
                </c:pt>
                <c:pt idx="548">
                  <c:v>1.8253897987263266</c:v>
                </c:pt>
                <c:pt idx="549">
                  <c:v>1.8240758244991011</c:v>
                </c:pt>
                <c:pt idx="550">
                  <c:v>1.8227635744123771</c:v>
                </c:pt>
                <c:pt idx="551">
                  <c:v>1.8226324441358823</c:v>
                </c:pt>
                <c:pt idx="552">
                  <c:v>1.8212566126108023</c:v>
                </c:pt>
                <c:pt idx="553">
                  <c:v>1.8209947639686968</c:v>
                </c:pt>
                <c:pt idx="554">
                  <c:v>1.8204712722521279</c:v>
                </c:pt>
                <c:pt idx="555">
                  <c:v>1.8182494848709194</c:v>
                </c:pt>
                <c:pt idx="556">
                  <c:v>1.8181842128454784</c:v>
                </c:pt>
                <c:pt idx="557">
                  <c:v>1.8164886339959161</c:v>
                </c:pt>
                <c:pt idx="558">
                  <c:v>1.8156419213693344</c:v>
                </c:pt>
                <c:pt idx="559">
                  <c:v>1.8155117216069381</c:v>
                </c:pt>
                <c:pt idx="560">
                  <c:v>1.8154466279011163</c:v>
                </c:pt>
                <c:pt idx="561">
                  <c:v>1.8149910915144123</c:v>
                </c:pt>
                <c:pt idx="562">
                  <c:v>1.8144057066560668</c:v>
                </c:pt>
                <c:pt idx="563">
                  <c:v>1.8137556806884068</c:v>
                </c:pt>
                <c:pt idx="564">
                  <c:v>1.8129762068197179</c:v>
                </c:pt>
                <c:pt idx="565">
                  <c:v>1.8125217940371592</c:v>
                </c:pt>
                <c:pt idx="566">
                  <c:v>1.8119378523897447</c:v>
                </c:pt>
                <c:pt idx="567">
                  <c:v>1.811678432240633</c:v>
                </c:pt>
                <c:pt idx="568">
                  <c:v>1.8104471045634263</c:v>
                </c:pt>
                <c:pt idx="569">
                  <c:v>1.8097996457905572</c:v>
                </c:pt>
                <c:pt idx="570">
                  <c:v>1.8070203401754394</c:v>
                </c:pt>
                <c:pt idx="571">
                  <c:v>1.8052791343032755</c:v>
                </c:pt>
                <c:pt idx="572">
                  <c:v>1.804892611078377</c:v>
                </c:pt>
                <c:pt idx="573">
                  <c:v>1.8045706225054998</c:v>
                </c:pt>
                <c:pt idx="574">
                  <c:v>1.8045062372286782</c:v>
                </c:pt>
                <c:pt idx="575">
                  <c:v>1.8042487376161729</c:v>
                </c:pt>
                <c:pt idx="576">
                  <c:v>1.8040556563086736</c:v>
                </c:pt>
                <c:pt idx="577">
                  <c:v>1.8039913042161053</c:v>
                </c:pt>
                <c:pt idx="578">
                  <c:v>1.8027051303182733</c:v>
                </c:pt>
                <c:pt idx="579">
                  <c:v>1.8018700035845903</c:v>
                </c:pt>
                <c:pt idx="580">
                  <c:v>1.8016773810738846</c:v>
                </c:pt>
                <c:pt idx="581">
                  <c:v>1.8012280726830707</c:v>
                </c:pt>
                <c:pt idx="582">
                  <c:v>1.8007148243989592</c:v>
                </c:pt>
                <c:pt idx="583">
                  <c:v>1.7982804862713839</c:v>
                </c:pt>
                <c:pt idx="584">
                  <c:v>1.7979606192918662</c:v>
                </c:pt>
                <c:pt idx="585">
                  <c:v>1.7973211922998016</c:v>
                </c:pt>
                <c:pt idx="586">
                  <c:v>1.7968099447454409</c:v>
                </c:pt>
                <c:pt idx="587">
                  <c:v>1.7966821738113552</c:v>
                </c:pt>
                <c:pt idx="588">
                  <c:v>1.7952139790323116</c:v>
                </c:pt>
                <c:pt idx="589">
                  <c:v>1.7941301753822441</c:v>
                </c:pt>
                <c:pt idx="590">
                  <c:v>1.7939390379082845</c:v>
                </c:pt>
                <c:pt idx="591">
                  <c:v>1.7929838974764116</c:v>
                </c:pt>
                <c:pt idx="592">
                  <c:v>1.792220441630616</c:v>
                </c:pt>
                <c:pt idx="593">
                  <c:v>1.7917753612684424</c:v>
                </c:pt>
                <c:pt idx="594">
                  <c:v>1.7915211186581479</c:v>
                </c:pt>
                <c:pt idx="595">
                  <c:v>1.7915211186581479</c:v>
                </c:pt>
                <c:pt idx="596">
                  <c:v>1.7908857945187622</c:v>
                </c:pt>
                <c:pt idx="597">
                  <c:v>1.7906952760085983</c:v>
                </c:pt>
                <c:pt idx="598">
                  <c:v>1.7896163560673628</c:v>
                </c:pt>
                <c:pt idx="599">
                  <c:v>1.7874620021633665</c:v>
                </c:pt>
                <c:pt idx="600">
                  <c:v>1.7871455765765856</c:v>
                </c:pt>
                <c:pt idx="601">
                  <c:v>1.7870190342661778</c:v>
                </c:pt>
                <c:pt idx="602">
                  <c:v>1.7855649484054525</c:v>
                </c:pt>
                <c:pt idx="603">
                  <c:v>1.784680886738863</c:v>
                </c:pt>
                <c:pt idx="604">
                  <c:v>1.7839237411041122</c:v>
                </c:pt>
                <c:pt idx="605">
                  <c:v>1.7832301943247639</c:v>
                </c:pt>
                <c:pt idx="606">
                  <c:v>1.7832301943247639</c:v>
                </c:pt>
                <c:pt idx="607">
                  <c:v>1.7830411285349281</c:v>
                </c:pt>
                <c:pt idx="608">
                  <c:v>1.7819074844087572</c:v>
                </c:pt>
                <c:pt idx="609">
                  <c:v>1.7802722638613646</c:v>
                </c:pt>
                <c:pt idx="610">
                  <c:v>1.7801465883207956</c:v>
                </c:pt>
                <c:pt idx="611">
                  <c:v>1.7795812439183702</c:v>
                </c:pt>
                <c:pt idx="612">
                  <c:v>1.7793300824434215</c:v>
                </c:pt>
                <c:pt idx="613">
                  <c:v>1.7777617498353371</c:v>
                </c:pt>
                <c:pt idx="614">
                  <c:v>1.7764462485585104</c:v>
                </c:pt>
                <c:pt idx="615">
                  <c:v>1.7764462485585104</c:v>
                </c:pt>
                <c:pt idx="616">
                  <c:v>1.7756953099340016</c:v>
                </c:pt>
                <c:pt idx="617">
                  <c:v>1.7753825851273204</c:v>
                </c:pt>
                <c:pt idx="618">
                  <c:v>1.7748199268897626</c:v>
                </c:pt>
                <c:pt idx="619">
                  <c:v>1.774195122082886</c:v>
                </c:pt>
                <c:pt idx="620">
                  <c:v>1.774195122082886</c:v>
                </c:pt>
                <c:pt idx="621">
                  <c:v>1.7713883215347757</c:v>
                </c:pt>
                <c:pt idx="622">
                  <c:v>1.7712014812888421</c:v>
                </c:pt>
                <c:pt idx="623">
                  <c:v>1.7710146760629699</c:v>
                </c:pt>
                <c:pt idx="624">
                  <c:v>1.770703411345864</c:v>
                </c:pt>
                <c:pt idx="625">
                  <c:v>1.7703922436460755</c:v>
                </c:pt>
                <c:pt idx="626">
                  <c:v>1.7703922436460755</c:v>
                </c:pt>
                <c:pt idx="627">
                  <c:v>1.7692728404402409</c:v>
                </c:pt>
                <c:pt idx="628">
                  <c:v>1.7690242542469405</c:v>
                </c:pt>
                <c:pt idx="629">
                  <c:v>1.7678443131358776</c:v>
                </c:pt>
                <c:pt idx="630">
                  <c:v>1.7674719892478841</c:v>
                </c:pt>
                <c:pt idx="631">
                  <c:v>1.7666657626269007</c:v>
                </c:pt>
                <c:pt idx="632">
                  <c:v>1.7664798025676576</c:v>
                </c:pt>
                <c:pt idx="633">
                  <c:v>1.7662938771618424</c:v>
                </c:pt>
                <c:pt idx="634">
                  <c:v>1.7662319096747932</c:v>
                </c:pt>
                <c:pt idx="635">
                  <c:v>1.7661699460419347</c:v>
                </c:pt>
                <c:pt idx="636">
                  <c:v>1.7660460303426073</c:v>
                </c:pt>
                <c:pt idx="637">
                  <c:v>1.7646221018919579</c:v>
                </c:pt>
                <c:pt idx="638">
                  <c:v>1.7635091356761965</c:v>
                </c:pt>
                <c:pt idx="639">
                  <c:v>1.7634473405143718</c:v>
                </c:pt>
                <c:pt idx="640">
                  <c:v>1.7631384221499971</c:v>
                </c:pt>
                <c:pt idx="641">
                  <c:v>1.762767845826845</c:v>
                </c:pt>
                <c:pt idx="642">
                  <c:v>1.7626443510058643</c:v>
                </c:pt>
                <c:pt idx="643">
                  <c:v>1.761225254634851</c:v>
                </c:pt>
                <c:pt idx="644">
                  <c:v>1.7599313143375297</c:v>
                </c:pt>
                <c:pt idx="645">
                  <c:v>1.7599313143375297</c:v>
                </c:pt>
                <c:pt idx="646">
                  <c:v>1.7596234799260013</c:v>
                </c:pt>
                <c:pt idx="647">
                  <c:v>1.7595619245626122</c:v>
                </c:pt>
                <c:pt idx="648">
                  <c:v>1.7593157402743378</c:v>
                </c:pt>
                <c:pt idx="649">
                  <c:v>1.7592542038425338</c:v>
                </c:pt>
                <c:pt idx="650">
                  <c:v>1.759131142002837</c:v>
                </c:pt>
                <c:pt idx="651">
                  <c:v>1.7590696167689719</c:v>
                </c:pt>
                <c:pt idx="652">
                  <c:v>1.7563048929233236</c:v>
                </c:pt>
                <c:pt idx="653">
                  <c:v>1.756243541354968</c:v>
                </c:pt>
                <c:pt idx="654">
                  <c:v>1.7549560269998887</c:v>
                </c:pt>
                <c:pt idx="655">
                  <c:v>1.7542822756607723</c:v>
                </c:pt>
                <c:pt idx="656">
                  <c:v>1.7539761750529437</c:v>
                </c:pt>
                <c:pt idx="657">
                  <c:v>1.7520804398506031</c:v>
                </c:pt>
                <c:pt idx="658">
                  <c:v>1.752019346911853</c:v>
                </c:pt>
                <c:pt idx="659">
                  <c:v>1.7518971722105217</c:v>
                </c:pt>
                <c:pt idx="660">
                  <c:v>1.7517750124168212</c:v>
                </c:pt>
                <c:pt idx="661">
                  <c:v>1.7513475706416886</c:v>
                </c:pt>
                <c:pt idx="662">
                  <c:v>1.75122547802253</c:v>
                </c:pt>
                <c:pt idx="663">
                  <c:v>1.7500663405194581</c:v>
                </c:pt>
                <c:pt idx="664">
                  <c:v>1.7478129214616969</c:v>
                </c:pt>
                <c:pt idx="665">
                  <c:v>1.7462324700398844</c:v>
                </c:pt>
                <c:pt idx="666">
                  <c:v>1.7456252685379563</c:v>
                </c:pt>
                <c:pt idx="667">
                  <c:v>1.7454431800299983</c:v>
                </c:pt>
                <c:pt idx="668">
                  <c:v>1.7447151572214556</c:v>
                </c:pt>
                <c:pt idx="669">
                  <c:v>1.7417478859048545</c:v>
                </c:pt>
                <c:pt idx="670">
                  <c:v>1.7417478859048545</c:v>
                </c:pt>
                <c:pt idx="671">
                  <c:v>1.7405392804138411</c:v>
                </c:pt>
                <c:pt idx="672">
                  <c:v>1.7400562469719063</c:v>
                </c:pt>
                <c:pt idx="673">
                  <c:v>1.7383674649659777</c:v>
                </c:pt>
                <c:pt idx="674">
                  <c:v>1.7380059537839978</c:v>
                </c:pt>
                <c:pt idx="675">
                  <c:v>1.7376445733028425</c:v>
                </c:pt>
                <c:pt idx="676">
                  <c:v>1.7345180675917733</c:v>
                </c:pt>
                <c:pt idx="677">
                  <c:v>1.7333781245599946</c:v>
                </c:pt>
                <c:pt idx="678">
                  <c:v>1.7324191791793762</c:v>
                </c:pt>
                <c:pt idx="679">
                  <c:v>1.7323592757119961</c:v>
                </c:pt>
                <c:pt idx="680">
                  <c:v>1.7319999297449751</c:v>
                </c:pt>
                <c:pt idx="681">
                  <c:v>1.7317005733481052</c:v>
                </c:pt>
                <c:pt idx="682">
                  <c:v>1.7314013064707516</c:v>
                </c:pt>
                <c:pt idx="683">
                  <c:v>1.7309824834819094</c:v>
                </c:pt>
                <c:pt idx="684">
                  <c:v>1.7300855955560335</c:v>
                </c:pt>
                <c:pt idx="685">
                  <c:v>1.7297868116674908</c:v>
                </c:pt>
                <c:pt idx="686">
                  <c:v>1.7297270655974737</c:v>
                </c:pt>
                <c:pt idx="687">
                  <c:v>1.7286522459614817</c:v>
                </c:pt>
                <c:pt idx="688">
                  <c:v>1.7275189662564363</c:v>
                </c:pt>
                <c:pt idx="689">
                  <c:v>1.7274593555802709</c:v>
                </c:pt>
                <c:pt idx="690">
                  <c:v>1.7272209480904839</c:v>
                </c:pt>
                <c:pt idx="691">
                  <c:v>1.726863443482215</c:v>
                </c:pt>
                <c:pt idx="692">
                  <c:v>1.7253752150171418</c:v>
                </c:pt>
                <c:pt idx="693">
                  <c:v>1.7248399946245778</c:v>
                </c:pt>
                <c:pt idx="694">
                  <c:v>1.7239485965837289</c:v>
                </c:pt>
                <c:pt idx="695">
                  <c:v>1.7231766938187825</c:v>
                </c:pt>
                <c:pt idx="696">
                  <c:v>1.7224053862620914</c:v>
                </c:pt>
                <c:pt idx="697">
                  <c:v>1.7216346734278518</c:v>
                </c:pt>
                <c:pt idx="698">
                  <c:v>1.7213976504458948</c:v>
                </c:pt>
                <c:pt idx="699">
                  <c:v>1.7208053385862367</c:v>
                </c:pt>
                <c:pt idx="700">
                  <c:v>1.7204501198123519</c:v>
                </c:pt>
                <c:pt idx="701">
                  <c:v>1.7199175281726382</c:v>
                </c:pt>
                <c:pt idx="702">
                  <c:v>1.7197992129779585</c:v>
                </c:pt>
                <c:pt idx="703">
                  <c:v>1.7196809117263714</c:v>
                </c:pt>
                <c:pt idx="704">
                  <c:v>1.7180261628270714</c:v>
                </c:pt>
                <c:pt idx="705">
                  <c:v>1.7171408153396361</c:v>
                </c:pt>
                <c:pt idx="706">
                  <c:v>1.7169048549962396</c:v>
                </c:pt>
                <c:pt idx="707">
                  <c:v>1.7163741475337333</c:v>
                </c:pt>
                <c:pt idx="708">
                  <c:v>1.7163151974954172</c:v>
                </c:pt>
                <c:pt idx="709">
                  <c:v>1.7162562508118249</c:v>
                </c:pt>
                <c:pt idx="710">
                  <c:v>1.7160794317962209</c:v>
                </c:pt>
                <c:pt idx="711">
                  <c:v>1.7158437218020519</c:v>
                </c:pt>
                <c:pt idx="712">
                  <c:v>1.7152546895888177</c:v>
                </c:pt>
                <c:pt idx="713">
                  <c:v>1.7145483084946278</c:v>
                </c:pt>
                <c:pt idx="714">
                  <c:v>1.7145483084946278</c:v>
                </c:pt>
                <c:pt idx="715">
                  <c:v>1.7142541303487819</c:v>
                </c:pt>
                <c:pt idx="716">
                  <c:v>1.7141364832347625</c:v>
                </c:pt>
                <c:pt idx="717">
                  <c:v>1.7137248276091148</c:v>
                </c:pt>
                <c:pt idx="718">
                  <c:v>1.7121385979579198</c:v>
                </c:pt>
                <c:pt idx="719">
                  <c:v>1.7117277637439943</c:v>
                </c:pt>
                <c:pt idx="720">
                  <c:v>1.7111997960758893</c:v>
                </c:pt>
                <c:pt idx="721">
                  <c:v>1.7105548807073079</c:v>
                </c:pt>
                <c:pt idx="722">
                  <c:v>1.7103204689415394</c:v>
                </c:pt>
                <c:pt idx="723">
                  <c:v>1.710261874636285</c:v>
                </c:pt>
                <c:pt idx="724">
                  <c:v>1.7078040083486297</c:v>
                </c:pt>
                <c:pt idx="725">
                  <c:v>1.7075118071123221</c:v>
                </c:pt>
                <c:pt idx="726">
                  <c:v>1.7074533771078244</c:v>
                </c:pt>
                <c:pt idx="727">
                  <c:v>1.7073949505798895</c:v>
                </c:pt>
                <c:pt idx="728">
                  <c:v>1.7073365273479781</c:v>
                </c:pt>
                <c:pt idx="729">
                  <c:v>1.7062271353692287</c:v>
                </c:pt>
                <c:pt idx="730">
                  <c:v>1.7058770567181369</c:v>
                </c:pt>
                <c:pt idx="731">
                  <c:v>1.705002395536964</c:v>
                </c:pt>
                <c:pt idx="732">
                  <c:v>1.7044197128732772</c:v>
                </c:pt>
                <c:pt idx="733">
                  <c:v>1.704303217114342</c:v>
                </c:pt>
                <c:pt idx="734">
                  <c:v>1.704303217114342</c:v>
                </c:pt>
                <c:pt idx="735">
                  <c:v>1.7036045269804887</c:v>
                </c:pt>
                <c:pt idx="736">
                  <c:v>1.7029063248620206</c:v>
                </c:pt>
                <c:pt idx="737">
                  <c:v>1.7028481634252641</c:v>
                </c:pt>
                <c:pt idx="738">
                  <c:v>1.7022086099355631</c:v>
                </c:pt>
                <c:pt idx="739">
                  <c:v>1.7019180388670017</c:v>
                </c:pt>
                <c:pt idx="740">
                  <c:v>1.700640528646858</c:v>
                </c:pt>
                <c:pt idx="741">
                  <c:v>1.7003504129698972</c:v>
                </c:pt>
                <c:pt idx="742">
                  <c:v>1.6994226077119863</c:v>
                </c:pt>
                <c:pt idx="743">
                  <c:v>1.6990169635585954</c:v>
                </c:pt>
                <c:pt idx="744">
                  <c:v>1.6989010952731509</c:v>
                </c:pt>
                <c:pt idx="745">
                  <c:v>1.6988431662461638</c:v>
                </c:pt>
                <c:pt idx="746">
                  <c:v>1.6975117238570077</c:v>
                </c:pt>
                <c:pt idx="747">
                  <c:v>1.6968755731185907</c:v>
                </c:pt>
                <c:pt idx="748">
                  <c:v>1.6965865474367514</c:v>
                </c:pt>
                <c:pt idx="749">
                  <c:v>1.6965865474367514</c:v>
                </c:pt>
                <c:pt idx="750">
                  <c:v>1.6963553868983594</c:v>
                </c:pt>
                <c:pt idx="751">
                  <c:v>1.695950984723896</c:v>
                </c:pt>
                <c:pt idx="752">
                  <c:v>1.6958932262826074</c:v>
                </c:pt>
                <c:pt idx="753">
                  <c:v>1.6957777195711685</c:v>
                </c:pt>
                <c:pt idx="754">
                  <c:v>1.6956044843930946</c:v>
                </c:pt>
                <c:pt idx="755">
                  <c:v>1.6949695453422755</c:v>
                </c:pt>
                <c:pt idx="756">
                  <c:v>1.6928367953839547</c:v>
                </c:pt>
                <c:pt idx="757">
                  <c:v>1.692376257730337</c:v>
                </c:pt>
                <c:pt idx="758">
                  <c:v>1.6921460683345515</c:v>
                </c:pt>
                <c:pt idx="759">
                  <c:v>1.6915133208325352</c:v>
                </c:pt>
                <c:pt idx="760">
                  <c:v>1.6912258405702418</c:v>
                </c:pt>
                <c:pt idx="761">
                  <c:v>1.6902490254855158</c:v>
                </c:pt>
                <c:pt idx="762">
                  <c:v>1.689961908331415</c:v>
                </c:pt>
                <c:pt idx="763">
                  <c:v>1.689502692540962</c:v>
                </c:pt>
                <c:pt idx="764">
                  <c:v>1.6893879214112453</c:v>
                </c:pt>
                <c:pt idx="765">
                  <c:v>1.6892731635130824</c:v>
                </c:pt>
                <c:pt idx="766">
                  <c:v>1.6891584188525406</c:v>
                </c:pt>
                <c:pt idx="767">
                  <c:v>1.6891010514651885</c:v>
                </c:pt>
                <c:pt idx="768">
                  <c:v>1.6890436874356887</c:v>
                </c:pt>
                <c:pt idx="769">
                  <c:v>1.6886422307266868</c:v>
                </c:pt>
                <c:pt idx="770">
                  <c:v>1.6880116955506406</c:v>
                </c:pt>
                <c:pt idx="771">
                  <c:v>1.6877252199862796</c:v>
                </c:pt>
                <c:pt idx="772">
                  <c:v>1.6875533741924769</c:v>
                </c:pt>
                <c:pt idx="773">
                  <c:v>1.6862368689537455</c:v>
                </c:pt>
                <c:pt idx="774">
                  <c:v>1.6860652786476837</c:v>
                </c:pt>
                <c:pt idx="775">
                  <c:v>1.6860080883034629</c:v>
                </c:pt>
                <c:pt idx="776">
                  <c:v>1.6857221862815666</c:v>
                </c:pt>
                <c:pt idx="777">
                  <c:v>1.6849792228960758</c:v>
                </c:pt>
                <c:pt idx="778">
                  <c:v>1.6846365028474635</c:v>
                </c:pt>
                <c:pt idx="779">
                  <c:v>1.6828676512252787</c:v>
                </c:pt>
                <c:pt idx="780">
                  <c:v>1.6823546991795286</c:v>
                </c:pt>
                <c:pt idx="781">
                  <c:v>1.6817850609187592</c:v>
                </c:pt>
                <c:pt idx="782">
                  <c:v>1.6812157468957878</c:v>
                </c:pt>
                <c:pt idx="783">
                  <c:v>1.6806467569182819</c:v>
                </c:pt>
                <c:pt idx="784">
                  <c:v>1.6799643959500596</c:v>
                </c:pt>
                <c:pt idx="785">
                  <c:v>1.6786010691283695</c:v>
                </c:pt>
                <c:pt idx="786">
                  <c:v>1.6784307838943853</c:v>
                </c:pt>
                <c:pt idx="787">
                  <c:v>1.6783740287105053</c:v>
                </c:pt>
                <c:pt idx="788">
                  <c:v>1.6781470396161102</c:v>
                </c:pt>
                <c:pt idx="789">
                  <c:v>1.6780903004431305</c:v>
                </c:pt>
                <c:pt idx="790">
                  <c:v>1.6768428519040777</c:v>
                </c:pt>
                <c:pt idx="791">
                  <c:v>1.6740700238794621</c:v>
                </c:pt>
                <c:pt idx="792">
                  <c:v>1.6733921343396174</c:v>
                </c:pt>
                <c:pt idx="793">
                  <c:v>1.6716994182011977</c:v>
                </c:pt>
                <c:pt idx="794">
                  <c:v>1.6712485107963662</c:v>
                </c:pt>
                <c:pt idx="795">
                  <c:v>1.6708541333238875</c:v>
                </c:pt>
                <c:pt idx="796">
                  <c:v>1.6697281973308813</c:v>
                </c:pt>
                <c:pt idx="797">
                  <c:v>1.6694469113818924</c:v>
                </c:pt>
                <c:pt idx="798">
                  <c:v>1.6692219393555019</c:v>
                </c:pt>
                <c:pt idx="799">
                  <c:v>1.6680416667549816</c:v>
                </c:pt>
                <c:pt idx="800">
                  <c:v>1.6664140530299572</c:v>
                </c:pt>
                <c:pt idx="801">
                  <c:v>1.6662458302463807</c:v>
                </c:pt>
                <c:pt idx="802">
                  <c:v>1.6655171920514382</c:v>
                </c:pt>
                <c:pt idx="803">
                  <c:v>1.6648450736258869</c:v>
                </c:pt>
                <c:pt idx="804">
                  <c:v>1.6637818092787908</c:v>
                </c:pt>
                <c:pt idx="805">
                  <c:v>1.662887304950649</c:v>
                </c:pt>
                <c:pt idx="806">
                  <c:v>1.6625520719800353</c:v>
                </c:pt>
                <c:pt idx="807">
                  <c:v>1.6619935998281943</c:v>
                </c:pt>
                <c:pt idx="808">
                  <c:v>1.6608218228858913</c:v>
                </c:pt>
                <c:pt idx="809">
                  <c:v>1.6606545381726852</c:v>
                </c:pt>
                <c:pt idx="810">
                  <c:v>1.6602643159650756</c:v>
                </c:pt>
                <c:pt idx="811">
                  <c:v>1.6600414002998283</c:v>
                </c:pt>
                <c:pt idx="812">
                  <c:v>1.6599856791149195</c:v>
                </c:pt>
                <c:pt idx="813">
                  <c:v>1.6598742460656493</c:v>
                </c:pt>
                <c:pt idx="814">
                  <c:v>1.6588719072048856</c:v>
                </c:pt>
                <c:pt idx="815">
                  <c:v>1.6588162512139757</c:v>
                </c:pt>
                <c:pt idx="816">
                  <c:v>1.6585380173288478</c:v>
                </c:pt>
                <c:pt idx="817">
                  <c:v>1.6584267454390009</c:v>
                </c:pt>
                <c:pt idx="818">
                  <c:v>1.6582598610507824</c:v>
                </c:pt>
                <c:pt idx="819">
                  <c:v>1.6576481890726817</c:v>
                </c:pt>
                <c:pt idx="820">
                  <c:v>1.6576481890726817</c:v>
                </c:pt>
                <c:pt idx="821">
                  <c:v>1.6572591381914286</c:v>
                </c:pt>
                <c:pt idx="822">
                  <c:v>1.6570368912333793</c:v>
                </c:pt>
                <c:pt idx="823">
                  <c:v>1.6557599290412066</c:v>
                </c:pt>
                <c:pt idx="824">
                  <c:v>1.6544845954655278</c:v>
                </c:pt>
                <c:pt idx="825">
                  <c:v>1.653321579408314</c:v>
                </c:pt>
                <c:pt idx="826">
                  <c:v>1.6519387974366913</c:v>
                </c:pt>
                <c:pt idx="827">
                  <c:v>1.6506683247884364</c:v>
                </c:pt>
                <c:pt idx="828">
                  <c:v>1.6506683247884364</c:v>
                </c:pt>
                <c:pt idx="829">
                  <c:v>1.648903391399017</c:v>
                </c:pt>
                <c:pt idx="830">
                  <c:v>1.648572812867114</c:v>
                </c:pt>
                <c:pt idx="831">
                  <c:v>1.648462644268913</c:v>
                </c:pt>
                <c:pt idx="832">
                  <c:v>1.6468665625319228</c:v>
                </c:pt>
                <c:pt idx="833">
                  <c:v>1.6454926717401821</c:v>
                </c:pt>
                <c:pt idx="834">
                  <c:v>1.6429696341110975</c:v>
                </c:pt>
                <c:pt idx="835">
                  <c:v>1.6426410110081928</c:v>
                </c:pt>
                <c:pt idx="836">
                  <c:v>1.6425314939564555</c:v>
                </c:pt>
                <c:pt idx="837">
                  <c:v>1.6420935456089019</c:v>
                </c:pt>
                <c:pt idx="838">
                  <c:v>1.6391424013443801</c:v>
                </c:pt>
                <c:pt idx="839">
                  <c:v>1.6387604825031774</c:v>
                </c:pt>
                <c:pt idx="840">
                  <c:v>1.635384124696057</c:v>
                </c:pt>
                <c:pt idx="841">
                  <c:v>1.63418879708272</c:v>
                </c:pt>
                <c:pt idx="842">
                  <c:v>1.6329406624918983</c:v>
                </c:pt>
                <c:pt idx="843">
                  <c:v>1.6309360566268294</c:v>
                </c:pt>
                <c:pt idx="844">
                  <c:v>1.6303949601893182</c:v>
                </c:pt>
                <c:pt idx="845">
                  <c:v>1.6303408666974899</c:v>
                </c:pt>
                <c:pt idx="846">
                  <c:v>1.6296379170399675</c:v>
                </c:pt>
                <c:pt idx="847">
                  <c:v>1.6278017659758508</c:v>
                </c:pt>
                <c:pt idx="848">
                  <c:v>1.6278017659758508</c:v>
                </c:pt>
                <c:pt idx="849">
                  <c:v>1.6263999217375866</c:v>
                </c:pt>
                <c:pt idx="850">
                  <c:v>1.625376738580584</c:v>
                </c:pt>
                <c:pt idx="851">
                  <c:v>1.6233335073199615</c:v>
                </c:pt>
                <c:pt idx="852">
                  <c:v>1.6219915495648258</c:v>
                </c:pt>
                <c:pt idx="853">
                  <c:v>1.621133640580964</c:v>
                </c:pt>
                <c:pt idx="854">
                  <c:v>1.6195270425650941</c:v>
                </c:pt>
                <c:pt idx="855">
                  <c:v>1.6154685085804399</c:v>
                </c:pt>
                <c:pt idx="856">
                  <c:v>1.6150422511493154</c:v>
                </c:pt>
                <c:pt idx="857">
                  <c:v>1.6147226772326082</c:v>
                </c:pt>
                <c:pt idx="858">
                  <c:v>1.6138177720304467</c:v>
                </c:pt>
                <c:pt idx="859">
                  <c:v>1.6116387166868293</c:v>
                </c:pt>
                <c:pt idx="860">
                  <c:v>1.6114263799215731</c:v>
                </c:pt>
                <c:pt idx="861">
                  <c:v>1.6108426862771354</c:v>
                </c:pt>
                <c:pt idx="862">
                  <c:v>1.6107365967784126</c:v>
                </c:pt>
                <c:pt idx="863">
                  <c:v>1.6085642376914453</c:v>
                </c:pt>
                <c:pt idx="864">
                  <c:v>1.6078764253474391</c:v>
                </c:pt>
                <c:pt idx="865">
                  <c:v>1.6067663419655565</c:v>
                </c:pt>
                <c:pt idx="866">
                  <c:v>1.6067663419655565</c:v>
                </c:pt>
                <c:pt idx="867">
                  <c:v>1.6048662040824677</c:v>
                </c:pt>
                <c:pt idx="868">
                  <c:v>1.603970170339214</c:v>
                </c:pt>
                <c:pt idx="869">
                  <c:v>1.6016021843437529</c:v>
                </c:pt>
                <c:pt idx="870">
                  <c:v>1.6001315958911912</c:v>
                </c:pt>
                <c:pt idx="871">
                  <c:v>1.5991873581543892</c:v>
                </c:pt>
                <c:pt idx="872">
                  <c:v>1.5990300718753256</c:v>
                </c:pt>
                <c:pt idx="873">
                  <c:v>1.5965691444892376</c:v>
                </c:pt>
                <c:pt idx="874">
                  <c:v>1.594322950359216</c:v>
                </c:pt>
                <c:pt idx="875">
                  <c:v>1.5942707732944044</c:v>
                </c:pt>
                <c:pt idx="876">
                  <c:v>1.592654632206471</c:v>
                </c:pt>
                <c:pt idx="877">
                  <c:v>1.5924983700958082</c:v>
                </c:pt>
                <c:pt idx="878">
                  <c:v>1.5908330908781163</c:v>
                </c:pt>
                <c:pt idx="879">
                  <c:v>1.5889110621797717</c:v>
                </c:pt>
                <c:pt idx="880">
                  <c:v>1.5877181470064312</c:v>
                </c:pt>
                <c:pt idx="881">
                  <c:v>1.5856986242905426</c:v>
                </c:pt>
                <c:pt idx="882">
                  <c:v>1.5856468952344298</c:v>
                </c:pt>
                <c:pt idx="883">
                  <c:v>1.5840446205753336</c:v>
                </c:pt>
                <c:pt idx="884">
                  <c:v>1.5830122559352746</c:v>
                </c:pt>
                <c:pt idx="885">
                  <c:v>1.5823933482075776</c:v>
                </c:pt>
                <c:pt idx="886">
                  <c:v>1.5815687334948341</c:v>
                </c:pt>
                <c:pt idx="887">
                  <c:v>1.5792017466716757</c:v>
                </c:pt>
                <c:pt idx="888">
                  <c:v>1.5790475722687052</c:v>
                </c:pt>
                <c:pt idx="889">
                  <c:v>1.5769941834803831</c:v>
                </c:pt>
                <c:pt idx="890">
                  <c:v>1.5763277389843264</c:v>
                </c:pt>
                <c:pt idx="891">
                  <c:v>1.5745356696823507</c:v>
                </c:pt>
                <c:pt idx="892">
                  <c:v>1.5731554071573255</c:v>
                </c:pt>
                <c:pt idx="893">
                  <c:v>1.5721342174747179</c:v>
                </c:pt>
                <c:pt idx="894">
                  <c:v>1.5717260333619638</c:v>
                </c:pt>
                <c:pt idx="895">
                  <c:v>1.5716240134295876</c:v>
                </c:pt>
                <c:pt idx="896">
                  <c:v>1.5715730072456817</c:v>
                </c:pt>
                <c:pt idx="897">
                  <c:v>1.5697385183954022</c:v>
                </c:pt>
                <c:pt idx="898">
                  <c:v>1.5671961872396922</c:v>
                </c:pt>
                <c:pt idx="899">
                  <c:v>1.566434746513053</c:v>
                </c:pt>
                <c:pt idx="900">
                  <c:v>1.5659781602128013</c:v>
                </c:pt>
                <c:pt idx="901">
                  <c:v>1.5649642700057225</c:v>
                </c:pt>
                <c:pt idx="902">
                  <c:v>1.5646096510328396</c:v>
                </c:pt>
                <c:pt idx="903">
                  <c:v>1.5640020252623759</c:v>
                </c:pt>
                <c:pt idx="904">
                  <c:v>1.5639007901916755</c:v>
                </c:pt>
                <c:pt idx="905">
                  <c:v>1.5638501764533561</c:v>
                </c:pt>
                <c:pt idx="906">
                  <c:v>1.5631924315301471</c:v>
                </c:pt>
                <c:pt idx="907">
                  <c:v>1.5623329557545467</c:v>
                </c:pt>
                <c:pt idx="908">
                  <c:v>1.5620803093588576</c:v>
                </c:pt>
                <c:pt idx="909">
                  <c:v>1.5576441473583005</c:v>
                </c:pt>
                <c:pt idx="910">
                  <c:v>1.5561363063168439</c:v>
                </c:pt>
                <c:pt idx="911">
                  <c:v>1.5542797614162995</c:v>
                </c:pt>
                <c:pt idx="912">
                  <c:v>1.5536783781763015</c:v>
                </c:pt>
                <c:pt idx="913">
                  <c:v>1.5531775016921789</c:v>
                </c:pt>
                <c:pt idx="914">
                  <c:v>1.5515763806411182</c:v>
                </c:pt>
                <c:pt idx="915">
                  <c:v>1.548232313070389</c:v>
                </c:pt>
                <c:pt idx="916">
                  <c:v>1.5444028915275818</c:v>
                </c:pt>
                <c:pt idx="917">
                  <c:v>1.5437082059568885</c:v>
                </c:pt>
                <c:pt idx="918">
                  <c:v>1.5432618770081938</c:v>
                </c:pt>
                <c:pt idx="919">
                  <c:v>1.539747804791646</c:v>
                </c:pt>
                <c:pt idx="920">
                  <c:v>1.5394020146128229</c:v>
                </c:pt>
                <c:pt idx="921">
                  <c:v>1.5384147016310805</c:v>
                </c:pt>
                <c:pt idx="922">
                  <c:v>1.5382666887026106</c:v>
                </c:pt>
                <c:pt idx="923">
                  <c:v>1.5365414880598831</c:v>
                </c:pt>
                <c:pt idx="924">
                  <c:v>1.5333945119929344</c:v>
                </c:pt>
                <c:pt idx="925">
                  <c:v>1.5327564907208173</c:v>
                </c:pt>
                <c:pt idx="926">
                  <c:v>1.5323640646315393</c:v>
                </c:pt>
                <c:pt idx="927">
                  <c:v>1.5321679090940654</c:v>
                </c:pt>
                <c:pt idx="928">
                  <c:v>1.5314326690365003</c:v>
                </c:pt>
                <c:pt idx="929">
                  <c:v>1.5291324111166722</c:v>
                </c:pt>
                <c:pt idx="930">
                  <c:v>1.527862197538552</c:v>
                </c:pt>
                <c:pt idx="931">
                  <c:v>1.5263010691896566</c:v>
                </c:pt>
                <c:pt idx="932">
                  <c:v>1.5254727099766043</c:v>
                </c:pt>
                <c:pt idx="933">
                  <c:v>1.5254727099766043</c:v>
                </c:pt>
                <c:pt idx="934">
                  <c:v>1.5249370784832961</c:v>
                </c:pt>
                <c:pt idx="935">
                  <c:v>1.5227974160415769</c:v>
                </c:pt>
                <c:pt idx="936">
                  <c:v>1.5215352185577471</c:v>
                </c:pt>
                <c:pt idx="937">
                  <c:v>1.5194996439826547</c:v>
                </c:pt>
                <c:pt idx="938">
                  <c:v>1.5193059954747328</c:v>
                </c:pt>
                <c:pt idx="939">
                  <c:v>1.5189672011686028</c:v>
                </c:pt>
                <c:pt idx="940">
                  <c:v>1.5183383158694792</c:v>
                </c:pt>
                <c:pt idx="941">
                  <c:v>1.5173715718897076</c:v>
                </c:pt>
                <c:pt idx="942">
                  <c:v>1.5173232592717065</c:v>
                </c:pt>
                <c:pt idx="943">
                  <c:v>1.5154891048419692</c:v>
                </c:pt>
                <c:pt idx="944">
                  <c:v>1.515151600797829</c:v>
                </c:pt>
                <c:pt idx="945">
                  <c:v>1.5147660215800354</c:v>
                </c:pt>
                <c:pt idx="946">
                  <c:v>1.5128403516904263</c:v>
                </c:pt>
                <c:pt idx="947">
                  <c:v>1.5126960759181944</c:v>
                </c:pt>
                <c:pt idx="948">
                  <c:v>1.5107263891539171</c:v>
                </c:pt>
                <c:pt idx="949">
                  <c:v>1.5103904887654784</c:v>
                </c:pt>
                <c:pt idx="950">
                  <c:v>1.5087605746710295</c:v>
                </c:pt>
                <c:pt idx="951">
                  <c:v>1.5080902049036897</c:v>
                </c:pt>
                <c:pt idx="952">
                  <c:v>1.5078508959422907</c:v>
                </c:pt>
                <c:pt idx="953">
                  <c:v>1.5078030410478112</c:v>
                </c:pt>
                <c:pt idx="954">
                  <c:v>1.5065118235977015</c:v>
                </c:pt>
                <c:pt idx="955">
                  <c:v>1.5050313678233873</c:v>
                </c:pt>
                <c:pt idx="956">
                  <c:v>1.503934379660925</c:v>
                </c:pt>
                <c:pt idx="957">
                  <c:v>1.5031243349793495</c:v>
                </c:pt>
                <c:pt idx="958">
                  <c:v>1.5029814540058795</c:v>
                </c:pt>
                <c:pt idx="959">
                  <c:v>1.5015537662087879</c:v>
                </c:pt>
                <c:pt idx="960">
                  <c:v>1.5011733933481592</c:v>
                </c:pt>
                <c:pt idx="961">
                  <c:v>1.5005555960654973</c:v>
                </c:pt>
                <c:pt idx="962">
                  <c:v>1.4992736967953453</c:v>
                </c:pt>
                <c:pt idx="963">
                  <c:v>1.4990364882745759</c:v>
                </c:pt>
                <c:pt idx="964">
                  <c:v>1.4928415899550127</c:v>
                </c:pt>
                <c:pt idx="965">
                  <c:v>1.4911929401764317</c:v>
                </c:pt>
                <c:pt idx="966">
                  <c:v>1.4907223962028091</c:v>
                </c:pt>
                <c:pt idx="967">
                  <c:v>1.4874816635741124</c:v>
                </c:pt>
                <c:pt idx="968">
                  <c:v>1.4853269951231409</c:v>
                </c:pt>
                <c:pt idx="969">
                  <c:v>1.4842981401536646</c:v>
                </c:pt>
                <c:pt idx="970">
                  <c:v>1.4839709993332815</c:v>
                </c:pt>
                <c:pt idx="971">
                  <c:v>1.4815441534191085</c:v>
                </c:pt>
                <c:pt idx="972">
                  <c:v>1.4779148920791649</c:v>
                </c:pt>
                <c:pt idx="973">
                  <c:v>1.4778220070633858</c:v>
                </c:pt>
                <c:pt idx="974">
                  <c:v>1.4727265726755943</c:v>
                </c:pt>
                <c:pt idx="975">
                  <c:v>1.4687608753074268</c:v>
                </c:pt>
                <c:pt idx="976">
                  <c:v>1.467381184130631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335232"/>
        <c:axId val="106357888"/>
      </c:scatterChart>
      <c:valAx>
        <c:axId val="106335232"/>
        <c:scaling>
          <c:orientation val="minMax"/>
          <c:max val="78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357888"/>
        <c:crosses val="autoZero"/>
        <c:crossBetween val="midCat"/>
      </c:valAx>
      <c:valAx>
        <c:axId val="106357888"/>
        <c:scaling>
          <c:orientation val="minMax"/>
          <c:max val="2.5"/>
          <c:min val="1.2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n(mph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335232"/>
        <c:crosses val="autoZero"/>
        <c:crossBetween val="midCat"/>
        <c:majorUnit val="0.25"/>
      </c:valAx>
      <c:spPr>
        <a:solidFill>
          <a:schemeClr val="accent6">
            <a:lumMod val="50000"/>
          </a:schemeClr>
        </a:solidFill>
      </c:spPr>
    </c:plotArea>
    <c:plotVisOnly val="1"/>
    <c:dispBlanksAs val="gap"/>
    <c:showDLblsOverMax val="0"/>
  </c:chart>
  <c:spPr>
    <a:solidFill>
      <a:srgbClr val="CCECFF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Model with Interaction - Log Link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loglinkplot!$Z$1</c:f>
              <c:strCache>
                <c:ptCount val="1"/>
                <c:pt idx="0">
                  <c:v>mph_f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3"/>
            <c:spPr>
              <a:solidFill>
                <a:srgbClr val="66FF66"/>
              </a:solidFill>
            </c:spPr>
          </c:marker>
          <c:xVal>
            <c:numRef>
              <c:f>loglinkplot!$Y$2:$Y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Z$2:$Z$1883</c:f>
              <c:numCache>
                <c:formatCode>General</c:formatCode>
                <c:ptCount val="1882"/>
                <c:pt idx="0">
                  <c:v>5.8152999999999997</c:v>
                </c:pt>
                <c:pt idx="1">
                  <c:v>5.7797000000000001</c:v>
                </c:pt>
                <c:pt idx="2">
                  <c:v>6.0069999999999997</c:v>
                </c:pt>
                <c:pt idx="3">
                  <c:v>4.6776999999999997</c:v>
                </c:pt>
                <c:pt idx="4">
                  <c:v>6.6311</c:v>
                </c:pt>
                <c:pt idx="5">
                  <c:v>4.3647</c:v>
                </c:pt>
                <c:pt idx="6">
                  <c:v>4.3436000000000003</c:v>
                </c:pt>
                <c:pt idx="7">
                  <c:v>5.3574000000000002</c:v>
                </c:pt>
                <c:pt idx="8">
                  <c:v>4.3551000000000002</c:v>
                </c:pt>
                <c:pt idx="9">
                  <c:v>8.3640000000000008</c:v>
                </c:pt>
                <c:pt idx="10">
                  <c:v>8.0173000000000005</c:v>
                </c:pt>
                <c:pt idx="11">
                  <c:v>7.8220000000000001</c:v>
                </c:pt>
                <c:pt idx="12">
                  <c:v>6.2854000000000001</c:v>
                </c:pt>
                <c:pt idx="13">
                  <c:v>6.1341999999999999</c:v>
                </c:pt>
                <c:pt idx="14">
                  <c:v>5.9096000000000002</c:v>
                </c:pt>
                <c:pt idx="15">
                  <c:v>5.5846999999999998</c:v>
                </c:pt>
                <c:pt idx="16">
                  <c:v>5.4149000000000003</c:v>
                </c:pt>
                <c:pt idx="17">
                  <c:v>4.9485000000000001</c:v>
                </c:pt>
                <c:pt idx="18">
                  <c:v>7.0595999999999997</c:v>
                </c:pt>
                <c:pt idx="19">
                  <c:v>6.7754000000000003</c:v>
                </c:pt>
                <c:pt idx="20">
                  <c:v>6.2412999999999998</c:v>
                </c:pt>
                <c:pt idx="21">
                  <c:v>5.9348000000000001</c:v>
                </c:pt>
                <c:pt idx="22">
                  <c:v>5.7877999999999998</c:v>
                </c:pt>
                <c:pt idx="23">
                  <c:v>5.7535999999999996</c:v>
                </c:pt>
                <c:pt idx="24">
                  <c:v>5.7089999999999996</c:v>
                </c:pt>
                <c:pt idx="25">
                  <c:v>5.6230000000000002</c:v>
                </c:pt>
                <c:pt idx="26">
                  <c:v>5.5583999999999998</c:v>
                </c:pt>
                <c:pt idx="27">
                  <c:v>5.4863999999999997</c:v>
                </c:pt>
                <c:pt idx="28">
                  <c:v>5.4055999999999997</c:v>
                </c:pt>
                <c:pt idx="29">
                  <c:v>5.1574999999999998</c:v>
                </c:pt>
                <c:pt idx="30">
                  <c:v>5.0182000000000002</c:v>
                </c:pt>
                <c:pt idx="31">
                  <c:v>5.0179</c:v>
                </c:pt>
                <c:pt idx="32">
                  <c:v>5.0023</c:v>
                </c:pt>
                <c:pt idx="33">
                  <c:v>4.9779999999999998</c:v>
                </c:pt>
                <c:pt idx="34">
                  <c:v>4.9657</c:v>
                </c:pt>
                <c:pt idx="35">
                  <c:v>4.7309999999999999</c:v>
                </c:pt>
                <c:pt idx="36">
                  <c:v>4.6896000000000004</c:v>
                </c:pt>
                <c:pt idx="37">
                  <c:v>4.6894</c:v>
                </c:pt>
                <c:pt idx="38">
                  <c:v>4.6478000000000002</c:v>
                </c:pt>
                <c:pt idx="39">
                  <c:v>8.1941000000000006</c:v>
                </c:pt>
                <c:pt idx="40">
                  <c:v>6.9690000000000003</c:v>
                </c:pt>
                <c:pt idx="41">
                  <c:v>6.8710000000000004</c:v>
                </c:pt>
                <c:pt idx="42">
                  <c:v>6.5918000000000001</c:v>
                </c:pt>
                <c:pt idx="43">
                  <c:v>6.5743</c:v>
                </c:pt>
                <c:pt idx="44">
                  <c:v>6.4432999999999998</c:v>
                </c:pt>
                <c:pt idx="45">
                  <c:v>6.4051999999999998</c:v>
                </c:pt>
                <c:pt idx="46">
                  <c:v>6.3419999999999996</c:v>
                </c:pt>
                <c:pt idx="47">
                  <c:v>6.2420999999999998</c:v>
                </c:pt>
                <c:pt idx="48">
                  <c:v>6.1820000000000004</c:v>
                </c:pt>
                <c:pt idx="49">
                  <c:v>6.1402000000000001</c:v>
                </c:pt>
                <c:pt idx="50">
                  <c:v>5.9973999999999998</c:v>
                </c:pt>
                <c:pt idx="51">
                  <c:v>5.9781000000000004</c:v>
                </c:pt>
                <c:pt idx="52">
                  <c:v>5.5762</c:v>
                </c:pt>
                <c:pt idx="53">
                  <c:v>5.5290999999999997</c:v>
                </c:pt>
                <c:pt idx="54">
                  <c:v>5.2613000000000003</c:v>
                </c:pt>
                <c:pt idx="55">
                  <c:v>4.8232999999999997</c:v>
                </c:pt>
                <c:pt idx="56">
                  <c:v>4.6288999999999998</c:v>
                </c:pt>
                <c:pt idx="57">
                  <c:v>4.3836000000000004</c:v>
                </c:pt>
                <c:pt idx="58">
                  <c:v>8.5892999999999997</c:v>
                </c:pt>
                <c:pt idx="59">
                  <c:v>7.0892999999999997</c:v>
                </c:pt>
                <c:pt idx="60">
                  <c:v>6.9642999999999997</c:v>
                </c:pt>
                <c:pt idx="61">
                  <c:v>6.8841000000000001</c:v>
                </c:pt>
                <c:pt idx="62">
                  <c:v>6.7831000000000001</c:v>
                </c:pt>
                <c:pt idx="63">
                  <c:v>6.7613000000000003</c:v>
                </c:pt>
                <c:pt idx="64">
                  <c:v>6.7449000000000003</c:v>
                </c:pt>
                <c:pt idx="65">
                  <c:v>6.7222999999999997</c:v>
                </c:pt>
                <c:pt idx="66">
                  <c:v>6.6662999999999997</c:v>
                </c:pt>
                <c:pt idx="67">
                  <c:v>6.6531000000000002</c:v>
                </c:pt>
                <c:pt idx="68">
                  <c:v>6.6349</c:v>
                </c:pt>
                <c:pt idx="69">
                  <c:v>6.5867000000000004</c:v>
                </c:pt>
                <c:pt idx="70">
                  <c:v>6.2666000000000004</c:v>
                </c:pt>
                <c:pt idx="71">
                  <c:v>6.2298</c:v>
                </c:pt>
                <c:pt idx="72">
                  <c:v>5.7857000000000003</c:v>
                </c:pt>
                <c:pt idx="73">
                  <c:v>5.6262999999999996</c:v>
                </c:pt>
                <c:pt idx="74">
                  <c:v>5.6182999999999996</c:v>
                </c:pt>
                <c:pt idx="75">
                  <c:v>5.6086</c:v>
                </c:pt>
                <c:pt idx="76">
                  <c:v>5.2786</c:v>
                </c:pt>
                <c:pt idx="77">
                  <c:v>5.2314999999999996</c:v>
                </c:pt>
                <c:pt idx="78">
                  <c:v>5.0629</c:v>
                </c:pt>
                <c:pt idx="79">
                  <c:v>5.0305</c:v>
                </c:pt>
                <c:pt idx="80">
                  <c:v>4.8372000000000002</c:v>
                </c:pt>
                <c:pt idx="81">
                  <c:v>4.5674999999999999</c:v>
                </c:pt>
                <c:pt idx="82">
                  <c:v>4.4555999999999996</c:v>
                </c:pt>
                <c:pt idx="83">
                  <c:v>7.8853</c:v>
                </c:pt>
                <c:pt idx="84">
                  <c:v>7.6595000000000004</c:v>
                </c:pt>
                <c:pt idx="85">
                  <c:v>7.4863</c:v>
                </c:pt>
                <c:pt idx="86">
                  <c:v>7.4297000000000004</c:v>
                </c:pt>
                <c:pt idx="87">
                  <c:v>7.2305000000000001</c:v>
                </c:pt>
                <c:pt idx="88">
                  <c:v>6.8977000000000004</c:v>
                </c:pt>
                <c:pt idx="89">
                  <c:v>6.8376999999999999</c:v>
                </c:pt>
                <c:pt idx="90">
                  <c:v>6.7175000000000002</c:v>
                </c:pt>
                <c:pt idx="91">
                  <c:v>6.6531000000000002</c:v>
                </c:pt>
                <c:pt idx="92">
                  <c:v>6.5751999999999997</c:v>
                </c:pt>
                <c:pt idx="93">
                  <c:v>6.1599000000000004</c:v>
                </c:pt>
                <c:pt idx="94">
                  <c:v>6.0496999999999996</c:v>
                </c:pt>
                <c:pt idx="95">
                  <c:v>5.609</c:v>
                </c:pt>
                <c:pt idx="96">
                  <c:v>5.4496000000000002</c:v>
                </c:pt>
                <c:pt idx="97">
                  <c:v>5.3669000000000002</c:v>
                </c:pt>
                <c:pt idx="98">
                  <c:v>5.3535000000000004</c:v>
                </c:pt>
                <c:pt idx="99">
                  <c:v>5.0594000000000001</c:v>
                </c:pt>
                <c:pt idx="100">
                  <c:v>5.0166000000000004</c:v>
                </c:pt>
                <c:pt idx="101">
                  <c:v>9.1611999999999991</c:v>
                </c:pt>
                <c:pt idx="102">
                  <c:v>8.0131999999999994</c:v>
                </c:pt>
                <c:pt idx="103">
                  <c:v>7.3982999999999999</c:v>
                </c:pt>
                <c:pt idx="104">
                  <c:v>7.1603000000000003</c:v>
                </c:pt>
                <c:pt idx="105">
                  <c:v>7.0083000000000002</c:v>
                </c:pt>
                <c:pt idx="106">
                  <c:v>6.9993999999999996</c:v>
                </c:pt>
                <c:pt idx="107">
                  <c:v>6.9896000000000003</c:v>
                </c:pt>
                <c:pt idx="108">
                  <c:v>6.9386999999999999</c:v>
                </c:pt>
                <c:pt idx="109">
                  <c:v>6.7304000000000004</c:v>
                </c:pt>
                <c:pt idx="110">
                  <c:v>6.6733000000000002</c:v>
                </c:pt>
                <c:pt idx="111">
                  <c:v>6.6265000000000001</c:v>
                </c:pt>
                <c:pt idx="112">
                  <c:v>6.5004999999999997</c:v>
                </c:pt>
                <c:pt idx="113">
                  <c:v>6.4546999999999999</c:v>
                </c:pt>
                <c:pt idx="114">
                  <c:v>6.3461999999999996</c:v>
                </c:pt>
                <c:pt idx="115">
                  <c:v>6.1303000000000001</c:v>
                </c:pt>
                <c:pt idx="116">
                  <c:v>6.0945999999999998</c:v>
                </c:pt>
                <c:pt idx="117">
                  <c:v>6.0824999999999996</c:v>
                </c:pt>
                <c:pt idx="118">
                  <c:v>6.0777999999999999</c:v>
                </c:pt>
                <c:pt idx="119">
                  <c:v>6.0621</c:v>
                </c:pt>
                <c:pt idx="120">
                  <c:v>6.0126999999999997</c:v>
                </c:pt>
                <c:pt idx="121">
                  <c:v>5.9977999999999998</c:v>
                </c:pt>
                <c:pt idx="122">
                  <c:v>5.8335999999999997</c:v>
                </c:pt>
                <c:pt idx="123">
                  <c:v>5.6401000000000003</c:v>
                </c:pt>
                <c:pt idx="124">
                  <c:v>5.5597000000000003</c:v>
                </c:pt>
                <c:pt idx="125">
                  <c:v>5.4790000000000001</c:v>
                </c:pt>
                <c:pt idx="126">
                  <c:v>5.4489999999999998</c:v>
                </c:pt>
                <c:pt idx="127">
                  <c:v>5.3483000000000001</c:v>
                </c:pt>
                <c:pt idx="128">
                  <c:v>4.8681000000000001</c:v>
                </c:pt>
                <c:pt idx="129">
                  <c:v>4.8041999999999998</c:v>
                </c:pt>
                <c:pt idx="130">
                  <c:v>4.5246000000000004</c:v>
                </c:pt>
                <c:pt idx="131">
                  <c:v>4.5122999999999998</c:v>
                </c:pt>
                <c:pt idx="132">
                  <c:v>8.6873000000000005</c:v>
                </c:pt>
                <c:pt idx="133">
                  <c:v>7.9618000000000002</c:v>
                </c:pt>
                <c:pt idx="134">
                  <c:v>7.9577999999999998</c:v>
                </c:pt>
                <c:pt idx="135">
                  <c:v>7.5185000000000004</c:v>
                </c:pt>
                <c:pt idx="136">
                  <c:v>7.3688000000000002</c:v>
                </c:pt>
                <c:pt idx="137">
                  <c:v>7.3642000000000003</c:v>
                </c:pt>
                <c:pt idx="138">
                  <c:v>6.7228000000000003</c:v>
                </c:pt>
                <c:pt idx="139">
                  <c:v>6.7037000000000004</c:v>
                </c:pt>
                <c:pt idx="140">
                  <c:v>6.6422999999999996</c:v>
                </c:pt>
                <c:pt idx="141">
                  <c:v>6.4683999999999999</c:v>
                </c:pt>
                <c:pt idx="142">
                  <c:v>6.1231</c:v>
                </c:pt>
                <c:pt idx="143">
                  <c:v>6.1069000000000004</c:v>
                </c:pt>
                <c:pt idx="144">
                  <c:v>5.4679000000000002</c:v>
                </c:pt>
                <c:pt idx="145">
                  <c:v>5.4142999999999999</c:v>
                </c:pt>
                <c:pt idx="146">
                  <c:v>5.3720999999999997</c:v>
                </c:pt>
                <c:pt idx="147">
                  <c:v>5.3479999999999999</c:v>
                </c:pt>
                <c:pt idx="148">
                  <c:v>5.2563000000000004</c:v>
                </c:pt>
                <c:pt idx="149">
                  <c:v>5.2413999999999996</c:v>
                </c:pt>
                <c:pt idx="150">
                  <c:v>5.1715999999999998</c:v>
                </c:pt>
                <c:pt idx="151">
                  <c:v>4.9819000000000004</c:v>
                </c:pt>
                <c:pt idx="152">
                  <c:v>4.8029000000000002</c:v>
                </c:pt>
                <c:pt idx="153">
                  <c:v>4.7937000000000003</c:v>
                </c:pt>
                <c:pt idx="154">
                  <c:v>4.4532999999999996</c:v>
                </c:pt>
                <c:pt idx="155">
                  <c:v>4.3129</c:v>
                </c:pt>
                <c:pt idx="156">
                  <c:v>8.3168000000000006</c:v>
                </c:pt>
                <c:pt idx="157">
                  <c:v>7.6341000000000001</c:v>
                </c:pt>
                <c:pt idx="158">
                  <c:v>7.4821999999999997</c:v>
                </c:pt>
                <c:pt idx="159">
                  <c:v>7.1548999999999996</c:v>
                </c:pt>
                <c:pt idx="160">
                  <c:v>6.9943</c:v>
                </c:pt>
                <c:pt idx="161">
                  <c:v>6.9668999999999999</c:v>
                </c:pt>
                <c:pt idx="162">
                  <c:v>6.8665000000000003</c:v>
                </c:pt>
                <c:pt idx="163">
                  <c:v>6.8376999999999999</c:v>
                </c:pt>
                <c:pt idx="164">
                  <c:v>6.7949000000000002</c:v>
                </c:pt>
                <c:pt idx="165">
                  <c:v>6.7647000000000004</c:v>
                </c:pt>
                <c:pt idx="166">
                  <c:v>6.6904000000000003</c:v>
                </c:pt>
                <c:pt idx="167">
                  <c:v>6.5446999999999997</c:v>
                </c:pt>
                <c:pt idx="168">
                  <c:v>6.3140000000000001</c:v>
                </c:pt>
                <c:pt idx="169">
                  <c:v>6.2984</c:v>
                </c:pt>
                <c:pt idx="170">
                  <c:v>6.0777999999999999</c:v>
                </c:pt>
                <c:pt idx="171">
                  <c:v>6.0342000000000002</c:v>
                </c:pt>
                <c:pt idx="172">
                  <c:v>5.9288999999999996</c:v>
                </c:pt>
                <c:pt idx="173">
                  <c:v>5.8874000000000004</c:v>
                </c:pt>
                <c:pt idx="174">
                  <c:v>5.8220999999999998</c:v>
                </c:pt>
                <c:pt idx="175">
                  <c:v>5.6768000000000001</c:v>
                </c:pt>
                <c:pt idx="176">
                  <c:v>5.5339999999999998</c:v>
                </c:pt>
                <c:pt idx="177">
                  <c:v>5.4653999999999998</c:v>
                </c:pt>
                <c:pt idx="178">
                  <c:v>5.4518000000000004</c:v>
                </c:pt>
                <c:pt idx="179">
                  <c:v>5.4065000000000003</c:v>
                </c:pt>
                <c:pt idx="180">
                  <c:v>5.3718000000000004</c:v>
                </c:pt>
                <c:pt idx="181">
                  <c:v>5.3555999999999999</c:v>
                </c:pt>
                <c:pt idx="182">
                  <c:v>5.3023999999999996</c:v>
                </c:pt>
                <c:pt idx="183">
                  <c:v>5.2964000000000002</c:v>
                </c:pt>
                <c:pt idx="184">
                  <c:v>5.2499000000000002</c:v>
                </c:pt>
                <c:pt idx="185">
                  <c:v>5.0926999999999998</c:v>
                </c:pt>
                <c:pt idx="186">
                  <c:v>5.0217000000000001</c:v>
                </c:pt>
                <c:pt idx="187">
                  <c:v>4.9767000000000001</c:v>
                </c:pt>
                <c:pt idx="188">
                  <c:v>4.9067999999999996</c:v>
                </c:pt>
                <c:pt idx="189">
                  <c:v>4.9067999999999996</c:v>
                </c:pt>
                <c:pt idx="190">
                  <c:v>4.8144999999999998</c:v>
                </c:pt>
                <c:pt idx="191">
                  <c:v>4.7028999999999996</c:v>
                </c:pt>
                <c:pt idx="192">
                  <c:v>4.6288999999999998</c:v>
                </c:pt>
                <c:pt idx="193">
                  <c:v>4.5574000000000003</c:v>
                </c:pt>
                <c:pt idx="194">
                  <c:v>4.4513999999999996</c:v>
                </c:pt>
                <c:pt idx="195">
                  <c:v>4.4257</c:v>
                </c:pt>
                <c:pt idx="196">
                  <c:v>4.3338999999999999</c:v>
                </c:pt>
                <c:pt idx="197">
                  <c:v>9.0313999999999997</c:v>
                </c:pt>
                <c:pt idx="198">
                  <c:v>7.4127999999999998</c:v>
                </c:pt>
                <c:pt idx="199">
                  <c:v>7.3654000000000002</c:v>
                </c:pt>
                <c:pt idx="200">
                  <c:v>7.0754999999999999</c:v>
                </c:pt>
                <c:pt idx="201">
                  <c:v>6.9901</c:v>
                </c:pt>
                <c:pt idx="202">
                  <c:v>6.6927000000000003</c:v>
                </c:pt>
                <c:pt idx="203">
                  <c:v>6.4955999999999996</c:v>
                </c:pt>
                <c:pt idx="204">
                  <c:v>6.4692999999999996</c:v>
                </c:pt>
                <c:pt idx="205">
                  <c:v>6.3598999999999997</c:v>
                </c:pt>
                <c:pt idx="206">
                  <c:v>6.2122000000000002</c:v>
                </c:pt>
                <c:pt idx="207">
                  <c:v>6.077</c:v>
                </c:pt>
                <c:pt idx="208">
                  <c:v>6.0738000000000003</c:v>
                </c:pt>
                <c:pt idx="209">
                  <c:v>6.0288000000000004</c:v>
                </c:pt>
                <c:pt idx="210">
                  <c:v>5.8878000000000004</c:v>
                </c:pt>
                <c:pt idx="211">
                  <c:v>5.8563999999999998</c:v>
                </c:pt>
                <c:pt idx="212">
                  <c:v>5.7515000000000001</c:v>
                </c:pt>
                <c:pt idx="213">
                  <c:v>5.5629999999999997</c:v>
                </c:pt>
                <c:pt idx="214">
                  <c:v>5.5400999999999998</c:v>
                </c:pt>
                <c:pt idx="215">
                  <c:v>5.4997999999999996</c:v>
                </c:pt>
                <c:pt idx="216">
                  <c:v>5.4714</c:v>
                </c:pt>
                <c:pt idx="217">
                  <c:v>5.2911000000000001</c:v>
                </c:pt>
                <c:pt idx="218">
                  <c:v>5.2217000000000002</c:v>
                </c:pt>
                <c:pt idx="219">
                  <c:v>5.2168000000000001</c:v>
                </c:pt>
                <c:pt idx="220">
                  <c:v>5.0831</c:v>
                </c:pt>
                <c:pt idx="221">
                  <c:v>5.0396000000000001</c:v>
                </c:pt>
                <c:pt idx="222">
                  <c:v>4.8274999999999997</c:v>
                </c:pt>
                <c:pt idx="223">
                  <c:v>4.3795000000000002</c:v>
                </c:pt>
                <c:pt idx="224">
                  <c:v>7.9436999999999998</c:v>
                </c:pt>
                <c:pt idx="225">
                  <c:v>7.2976000000000001</c:v>
                </c:pt>
                <c:pt idx="226">
                  <c:v>7.2366000000000001</c:v>
                </c:pt>
                <c:pt idx="227">
                  <c:v>7.1527000000000003</c:v>
                </c:pt>
                <c:pt idx="228">
                  <c:v>7.0867000000000004</c:v>
                </c:pt>
                <c:pt idx="229">
                  <c:v>7.0570000000000004</c:v>
                </c:pt>
                <c:pt idx="230">
                  <c:v>6.9264999999999999</c:v>
                </c:pt>
                <c:pt idx="231">
                  <c:v>6.3258000000000001</c:v>
                </c:pt>
                <c:pt idx="232">
                  <c:v>6.2187000000000001</c:v>
                </c:pt>
                <c:pt idx="233">
                  <c:v>6.0754000000000001</c:v>
                </c:pt>
                <c:pt idx="234">
                  <c:v>5.9088000000000003</c:v>
                </c:pt>
                <c:pt idx="235">
                  <c:v>5.8528000000000002</c:v>
                </c:pt>
                <c:pt idx="236">
                  <c:v>5.7396000000000003</c:v>
                </c:pt>
                <c:pt idx="237">
                  <c:v>5.6189999999999998</c:v>
                </c:pt>
                <c:pt idx="238">
                  <c:v>5.3323</c:v>
                </c:pt>
                <c:pt idx="239">
                  <c:v>5.2168000000000001</c:v>
                </c:pt>
                <c:pt idx="240">
                  <c:v>5.1837999999999997</c:v>
                </c:pt>
                <c:pt idx="241">
                  <c:v>5.1767000000000003</c:v>
                </c:pt>
                <c:pt idx="242">
                  <c:v>5.1646000000000001</c:v>
                </c:pt>
                <c:pt idx="243">
                  <c:v>5.0488</c:v>
                </c:pt>
                <c:pt idx="244">
                  <c:v>5.0475000000000003</c:v>
                </c:pt>
                <c:pt idx="245">
                  <c:v>4.9919000000000002</c:v>
                </c:pt>
                <c:pt idx="246">
                  <c:v>4.8232999999999997</c:v>
                </c:pt>
                <c:pt idx="247">
                  <c:v>4.8171999999999997</c:v>
                </c:pt>
                <c:pt idx="248">
                  <c:v>4.7150999999999996</c:v>
                </c:pt>
                <c:pt idx="249">
                  <c:v>4.6571999999999996</c:v>
                </c:pt>
                <c:pt idx="250">
                  <c:v>9.4909999999999997</c:v>
                </c:pt>
                <c:pt idx="251">
                  <c:v>8.9594000000000005</c:v>
                </c:pt>
                <c:pt idx="252">
                  <c:v>8.3975000000000009</c:v>
                </c:pt>
                <c:pt idx="253">
                  <c:v>8.3691999999999993</c:v>
                </c:pt>
                <c:pt idx="254">
                  <c:v>8.1755999999999993</c:v>
                </c:pt>
                <c:pt idx="255">
                  <c:v>7.5395000000000003</c:v>
                </c:pt>
                <c:pt idx="256">
                  <c:v>7.5113000000000003</c:v>
                </c:pt>
                <c:pt idx="257">
                  <c:v>7.4450000000000003</c:v>
                </c:pt>
                <c:pt idx="258">
                  <c:v>7.0946999999999996</c:v>
                </c:pt>
                <c:pt idx="259">
                  <c:v>6.7031999999999998</c:v>
                </c:pt>
                <c:pt idx="260">
                  <c:v>6.7012999999999998</c:v>
                </c:pt>
                <c:pt idx="261">
                  <c:v>6.5664999999999996</c:v>
                </c:pt>
                <c:pt idx="262">
                  <c:v>6.4827000000000004</c:v>
                </c:pt>
                <c:pt idx="263">
                  <c:v>6.46</c:v>
                </c:pt>
                <c:pt idx="264">
                  <c:v>6.3711000000000002</c:v>
                </c:pt>
                <c:pt idx="265">
                  <c:v>6.3266999999999998</c:v>
                </c:pt>
                <c:pt idx="266">
                  <c:v>6.2611999999999997</c:v>
                </c:pt>
                <c:pt idx="267">
                  <c:v>6.0957999999999997</c:v>
                </c:pt>
                <c:pt idx="268">
                  <c:v>6.0015999999999998</c:v>
                </c:pt>
                <c:pt idx="269">
                  <c:v>5.9180999999999999</c:v>
                </c:pt>
                <c:pt idx="270">
                  <c:v>5.8202999999999996</c:v>
                </c:pt>
                <c:pt idx="271">
                  <c:v>5.6364000000000001</c:v>
                </c:pt>
                <c:pt idx="272">
                  <c:v>5.5594000000000001</c:v>
                </c:pt>
                <c:pt idx="273">
                  <c:v>5.5449999999999999</c:v>
                </c:pt>
                <c:pt idx="274">
                  <c:v>5.4695</c:v>
                </c:pt>
                <c:pt idx="275">
                  <c:v>5.4610000000000003</c:v>
                </c:pt>
                <c:pt idx="276">
                  <c:v>5.4173999999999998</c:v>
                </c:pt>
                <c:pt idx="277">
                  <c:v>5.0369999999999999</c:v>
                </c:pt>
                <c:pt idx="278">
                  <c:v>4.9383999999999997</c:v>
                </c:pt>
                <c:pt idx="279">
                  <c:v>4.8788999999999998</c:v>
                </c:pt>
                <c:pt idx="280">
                  <c:v>4.7808000000000002</c:v>
                </c:pt>
                <c:pt idx="281">
                  <c:v>4.6772999999999998</c:v>
                </c:pt>
                <c:pt idx="282">
                  <c:v>4.5430999999999999</c:v>
                </c:pt>
                <c:pt idx="283">
                  <c:v>7.9558</c:v>
                </c:pt>
                <c:pt idx="284">
                  <c:v>7.1783000000000001</c:v>
                </c:pt>
                <c:pt idx="285">
                  <c:v>7.1651999999999996</c:v>
                </c:pt>
                <c:pt idx="286">
                  <c:v>7.1101999999999999</c:v>
                </c:pt>
                <c:pt idx="287">
                  <c:v>6.9648000000000003</c:v>
                </c:pt>
                <c:pt idx="288">
                  <c:v>6.9032</c:v>
                </c:pt>
                <c:pt idx="289">
                  <c:v>6.6746999999999996</c:v>
                </c:pt>
                <c:pt idx="290">
                  <c:v>6.5324999999999998</c:v>
                </c:pt>
                <c:pt idx="291">
                  <c:v>6.4240000000000004</c:v>
                </c:pt>
                <c:pt idx="292">
                  <c:v>6.3638000000000003</c:v>
                </c:pt>
                <c:pt idx="293">
                  <c:v>6.2359999999999998</c:v>
                </c:pt>
                <c:pt idx="294">
                  <c:v>5.9478999999999997</c:v>
                </c:pt>
                <c:pt idx="295">
                  <c:v>5.9344999999999999</c:v>
                </c:pt>
                <c:pt idx="296">
                  <c:v>5.9032999999999998</c:v>
                </c:pt>
                <c:pt idx="297">
                  <c:v>5.8863000000000003</c:v>
                </c:pt>
                <c:pt idx="298">
                  <c:v>5.8699000000000003</c:v>
                </c:pt>
                <c:pt idx="299">
                  <c:v>5.7666000000000004</c:v>
                </c:pt>
                <c:pt idx="300">
                  <c:v>5.7382</c:v>
                </c:pt>
                <c:pt idx="301">
                  <c:v>5.6768000000000001</c:v>
                </c:pt>
                <c:pt idx="302">
                  <c:v>5.4131</c:v>
                </c:pt>
                <c:pt idx="303">
                  <c:v>5.2435</c:v>
                </c:pt>
                <c:pt idx="304">
                  <c:v>5.2411000000000003</c:v>
                </c:pt>
                <c:pt idx="305">
                  <c:v>5.1585999999999999</c:v>
                </c:pt>
                <c:pt idx="306">
                  <c:v>5.0107999999999997</c:v>
                </c:pt>
                <c:pt idx="307">
                  <c:v>4.8682999999999996</c:v>
                </c:pt>
                <c:pt idx="308">
                  <c:v>4.6635999999999997</c:v>
                </c:pt>
                <c:pt idx="309">
                  <c:v>4.6581000000000001</c:v>
                </c:pt>
                <c:pt idx="310">
                  <c:v>4.4531000000000001</c:v>
                </c:pt>
                <c:pt idx="311">
                  <c:v>4.4157999999999999</c:v>
                </c:pt>
                <c:pt idx="312">
                  <c:v>8.2818000000000005</c:v>
                </c:pt>
                <c:pt idx="313">
                  <c:v>8.1487999999999996</c:v>
                </c:pt>
                <c:pt idx="314">
                  <c:v>7.9565000000000001</c:v>
                </c:pt>
                <c:pt idx="315">
                  <c:v>7.4222000000000001</c:v>
                </c:pt>
                <c:pt idx="316">
                  <c:v>7.0265000000000004</c:v>
                </c:pt>
                <c:pt idx="317">
                  <c:v>6.9638</c:v>
                </c:pt>
                <c:pt idx="318">
                  <c:v>6.7637</c:v>
                </c:pt>
                <c:pt idx="319">
                  <c:v>6.5734000000000004</c:v>
                </c:pt>
                <c:pt idx="320">
                  <c:v>6.4291999999999998</c:v>
                </c:pt>
                <c:pt idx="321">
                  <c:v>6.3051000000000004</c:v>
                </c:pt>
                <c:pt idx="322">
                  <c:v>6.2375999999999996</c:v>
                </c:pt>
                <c:pt idx="323">
                  <c:v>6.2343000000000002</c:v>
                </c:pt>
                <c:pt idx="324">
                  <c:v>6.2011000000000003</c:v>
                </c:pt>
                <c:pt idx="325">
                  <c:v>6.1736000000000004</c:v>
                </c:pt>
                <c:pt idx="326">
                  <c:v>6.1394000000000002</c:v>
                </c:pt>
                <c:pt idx="327">
                  <c:v>6.0659999999999998</c:v>
                </c:pt>
                <c:pt idx="328">
                  <c:v>6.0419999999999998</c:v>
                </c:pt>
                <c:pt idx="329">
                  <c:v>5.9783999999999997</c:v>
                </c:pt>
                <c:pt idx="330">
                  <c:v>5.9645000000000001</c:v>
                </c:pt>
                <c:pt idx="331">
                  <c:v>5.8691000000000004</c:v>
                </c:pt>
                <c:pt idx="332">
                  <c:v>5.8491</c:v>
                </c:pt>
                <c:pt idx="333">
                  <c:v>5.7051999999999996</c:v>
                </c:pt>
                <c:pt idx="334">
                  <c:v>5.6462000000000003</c:v>
                </c:pt>
                <c:pt idx="335">
                  <c:v>5.5869999999999997</c:v>
                </c:pt>
                <c:pt idx="336">
                  <c:v>5.4790000000000001</c:v>
                </c:pt>
                <c:pt idx="337">
                  <c:v>5.4717000000000002</c:v>
                </c:pt>
                <c:pt idx="338">
                  <c:v>5.4467999999999996</c:v>
                </c:pt>
                <c:pt idx="339">
                  <c:v>5.3375000000000004</c:v>
                </c:pt>
                <c:pt idx="340">
                  <c:v>5.2496</c:v>
                </c:pt>
                <c:pt idx="341">
                  <c:v>5.1860999999999997</c:v>
                </c:pt>
                <c:pt idx="342">
                  <c:v>5.0603999999999996</c:v>
                </c:pt>
                <c:pt idx="343">
                  <c:v>4.9545000000000003</c:v>
                </c:pt>
                <c:pt idx="344">
                  <c:v>4.9076000000000004</c:v>
                </c:pt>
                <c:pt idx="345">
                  <c:v>4.4443000000000001</c:v>
                </c:pt>
                <c:pt idx="346">
                  <c:v>7.9922000000000004</c:v>
                </c:pt>
                <c:pt idx="347">
                  <c:v>7.4257</c:v>
                </c:pt>
                <c:pt idx="348">
                  <c:v>7.3693999999999997</c:v>
                </c:pt>
                <c:pt idx="349">
                  <c:v>7.3049999999999997</c:v>
                </c:pt>
                <c:pt idx="350">
                  <c:v>7.2256</c:v>
                </c:pt>
                <c:pt idx="351">
                  <c:v>6.9611999999999998</c:v>
                </c:pt>
                <c:pt idx="352">
                  <c:v>6.7588999999999997</c:v>
                </c:pt>
                <c:pt idx="353">
                  <c:v>6.5334000000000003</c:v>
                </c:pt>
                <c:pt idx="354">
                  <c:v>6.3487999999999998</c:v>
                </c:pt>
                <c:pt idx="355">
                  <c:v>6.1795999999999998</c:v>
                </c:pt>
                <c:pt idx="356">
                  <c:v>6.0970000000000004</c:v>
                </c:pt>
                <c:pt idx="357">
                  <c:v>6.0582000000000003</c:v>
                </c:pt>
                <c:pt idx="358">
                  <c:v>5.8959000000000001</c:v>
                </c:pt>
                <c:pt idx="359">
                  <c:v>5.8253000000000004</c:v>
                </c:pt>
                <c:pt idx="360">
                  <c:v>5.6387999999999998</c:v>
                </c:pt>
                <c:pt idx="361">
                  <c:v>5.5873999999999997</c:v>
                </c:pt>
                <c:pt idx="362">
                  <c:v>5.5423999999999998</c:v>
                </c:pt>
                <c:pt idx="363">
                  <c:v>5.4762000000000004</c:v>
                </c:pt>
                <c:pt idx="364">
                  <c:v>5.4553000000000003</c:v>
                </c:pt>
                <c:pt idx="365">
                  <c:v>5.41</c:v>
                </c:pt>
                <c:pt idx="366">
                  <c:v>5.4062000000000001</c:v>
                </c:pt>
                <c:pt idx="367">
                  <c:v>5.4024999999999999</c:v>
                </c:pt>
                <c:pt idx="368">
                  <c:v>5.3883000000000001</c:v>
                </c:pt>
                <c:pt idx="369">
                  <c:v>5.3571</c:v>
                </c:pt>
                <c:pt idx="370">
                  <c:v>5.2675000000000001</c:v>
                </c:pt>
                <c:pt idx="371">
                  <c:v>5.2641999999999998</c:v>
                </c:pt>
                <c:pt idx="372">
                  <c:v>5.2628000000000004</c:v>
                </c:pt>
                <c:pt idx="373">
                  <c:v>4.9090999999999996</c:v>
                </c:pt>
                <c:pt idx="374">
                  <c:v>4.83</c:v>
                </c:pt>
                <c:pt idx="375">
                  <c:v>4.7911999999999999</c:v>
                </c:pt>
                <c:pt idx="376">
                  <c:v>7.9523999999999999</c:v>
                </c:pt>
                <c:pt idx="377">
                  <c:v>7.6731999999999996</c:v>
                </c:pt>
                <c:pt idx="378">
                  <c:v>7.0067000000000004</c:v>
                </c:pt>
                <c:pt idx="379">
                  <c:v>6.9515000000000002</c:v>
                </c:pt>
                <c:pt idx="380">
                  <c:v>6.7812000000000001</c:v>
                </c:pt>
                <c:pt idx="381">
                  <c:v>6.6064999999999996</c:v>
                </c:pt>
                <c:pt idx="382">
                  <c:v>6.2397</c:v>
                </c:pt>
                <c:pt idx="383">
                  <c:v>5.9696999999999996</c:v>
                </c:pt>
                <c:pt idx="384">
                  <c:v>5.8120000000000003</c:v>
                </c:pt>
                <c:pt idx="385">
                  <c:v>5.6696</c:v>
                </c:pt>
                <c:pt idx="386">
                  <c:v>5.5675999999999997</c:v>
                </c:pt>
                <c:pt idx="387">
                  <c:v>5.3893000000000004</c:v>
                </c:pt>
                <c:pt idx="388">
                  <c:v>5.3883000000000001</c:v>
                </c:pt>
                <c:pt idx="389">
                  <c:v>5.3375000000000004</c:v>
                </c:pt>
                <c:pt idx="390">
                  <c:v>5.1856</c:v>
                </c:pt>
                <c:pt idx="391">
                  <c:v>5.1749999999999998</c:v>
                </c:pt>
                <c:pt idx="392">
                  <c:v>5.0678000000000001</c:v>
                </c:pt>
                <c:pt idx="393">
                  <c:v>4.9988000000000001</c:v>
                </c:pt>
                <c:pt idx="394">
                  <c:v>4.9253</c:v>
                </c:pt>
                <c:pt idx="395">
                  <c:v>4.7309999999999999</c:v>
                </c:pt>
                <c:pt idx="396">
                  <c:v>4.7137000000000002</c:v>
                </c:pt>
                <c:pt idx="397">
                  <c:v>4.6985000000000001</c:v>
                </c:pt>
                <c:pt idx="398">
                  <c:v>4.6463999999999999</c:v>
                </c:pt>
                <c:pt idx="399">
                  <c:v>4.6268000000000002</c:v>
                </c:pt>
                <c:pt idx="400">
                  <c:v>4.5457000000000001</c:v>
                </c:pt>
                <c:pt idx="401">
                  <c:v>4.4462000000000002</c:v>
                </c:pt>
                <c:pt idx="402">
                  <c:v>4.3788999999999998</c:v>
                </c:pt>
                <c:pt idx="403">
                  <c:v>8.4568999999999992</c:v>
                </c:pt>
                <c:pt idx="404">
                  <c:v>7.8826999999999998</c:v>
                </c:pt>
                <c:pt idx="405">
                  <c:v>6.8342000000000001</c:v>
                </c:pt>
                <c:pt idx="406">
                  <c:v>6.7031999999999998</c:v>
                </c:pt>
                <c:pt idx="407">
                  <c:v>6.6757</c:v>
                </c:pt>
                <c:pt idx="408">
                  <c:v>6.6531000000000002</c:v>
                </c:pt>
                <c:pt idx="409">
                  <c:v>6.4077999999999999</c:v>
                </c:pt>
                <c:pt idx="410">
                  <c:v>6.3232999999999997</c:v>
                </c:pt>
                <c:pt idx="411">
                  <c:v>6.2633000000000001</c:v>
                </c:pt>
                <c:pt idx="412">
                  <c:v>6.2039999999999997</c:v>
                </c:pt>
                <c:pt idx="413">
                  <c:v>6.0080999999999998</c:v>
                </c:pt>
                <c:pt idx="414">
                  <c:v>5.8705999999999996</c:v>
                </c:pt>
                <c:pt idx="415">
                  <c:v>5.8372000000000002</c:v>
                </c:pt>
                <c:pt idx="416">
                  <c:v>5.5712000000000002</c:v>
                </c:pt>
                <c:pt idx="417">
                  <c:v>5.4352</c:v>
                </c:pt>
                <c:pt idx="418">
                  <c:v>5.4348999999999998</c:v>
                </c:pt>
                <c:pt idx="419">
                  <c:v>5.2182000000000004</c:v>
                </c:pt>
                <c:pt idx="420">
                  <c:v>5.2009999999999996</c:v>
                </c:pt>
                <c:pt idx="421">
                  <c:v>5.0445000000000002</c:v>
                </c:pt>
                <c:pt idx="422">
                  <c:v>5.0033000000000003</c:v>
                </c:pt>
                <c:pt idx="423">
                  <c:v>4.9835000000000003</c:v>
                </c:pt>
                <c:pt idx="424">
                  <c:v>4.9283000000000001</c:v>
                </c:pt>
                <c:pt idx="425">
                  <c:v>4.7447999999999997</c:v>
                </c:pt>
                <c:pt idx="426">
                  <c:v>4.6759000000000004</c:v>
                </c:pt>
                <c:pt idx="427">
                  <c:v>8.0853000000000002</c:v>
                </c:pt>
                <c:pt idx="428">
                  <c:v>7.4911000000000003</c:v>
                </c:pt>
                <c:pt idx="429">
                  <c:v>7.3872999999999998</c:v>
                </c:pt>
                <c:pt idx="430">
                  <c:v>7.2549999999999999</c:v>
                </c:pt>
                <c:pt idx="431">
                  <c:v>6.867</c:v>
                </c:pt>
                <c:pt idx="432">
                  <c:v>6.7705000000000002</c:v>
                </c:pt>
                <c:pt idx="433">
                  <c:v>6.7396000000000003</c:v>
                </c:pt>
                <c:pt idx="434">
                  <c:v>6.5747999999999998</c:v>
                </c:pt>
                <c:pt idx="435">
                  <c:v>6.5591999999999997</c:v>
                </c:pt>
                <c:pt idx="436">
                  <c:v>6.4778000000000002</c:v>
                </c:pt>
                <c:pt idx="437">
                  <c:v>6.4645000000000001</c:v>
                </c:pt>
                <c:pt idx="438">
                  <c:v>6.3620999999999999</c:v>
                </c:pt>
                <c:pt idx="439">
                  <c:v>6.2645</c:v>
                </c:pt>
                <c:pt idx="440">
                  <c:v>6.2412999999999998</c:v>
                </c:pt>
                <c:pt idx="441">
                  <c:v>6.157</c:v>
                </c:pt>
                <c:pt idx="442">
                  <c:v>6.0792999999999999</c:v>
                </c:pt>
                <c:pt idx="443">
                  <c:v>6.0746000000000002</c:v>
                </c:pt>
                <c:pt idx="444">
                  <c:v>5.9753999999999996</c:v>
                </c:pt>
                <c:pt idx="445">
                  <c:v>5.8400999999999996</c:v>
                </c:pt>
                <c:pt idx="446">
                  <c:v>5.7626999999999997</c:v>
                </c:pt>
                <c:pt idx="447">
                  <c:v>5.6778000000000004</c:v>
                </c:pt>
                <c:pt idx="448">
                  <c:v>5.5636999999999999</c:v>
                </c:pt>
                <c:pt idx="449">
                  <c:v>5.5251999999999999</c:v>
                </c:pt>
                <c:pt idx="450">
                  <c:v>5.5148999999999999</c:v>
                </c:pt>
                <c:pt idx="451">
                  <c:v>5.4920999999999998</c:v>
                </c:pt>
                <c:pt idx="452">
                  <c:v>5.3247999999999998</c:v>
                </c:pt>
                <c:pt idx="453">
                  <c:v>5.2816000000000001</c:v>
                </c:pt>
                <c:pt idx="454">
                  <c:v>5.2355999999999998</c:v>
                </c:pt>
                <c:pt idx="455">
                  <c:v>5.1779000000000002</c:v>
                </c:pt>
                <c:pt idx="456">
                  <c:v>5.1163999999999996</c:v>
                </c:pt>
                <c:pt idx="457">
                  <c:v>4.9306999999999999</c:v>
                </c:pt>
                <c:pt idx="458">
                  <c:v>4.4318</c:v>
                </c:pt>
                <c:pt idx="459">
                  <c:v>7.6390000000000002</c:v>
                </c:pt>
                <c:pt idx="460">
                  <c:v>7.6371000000000002</c:v>
                </c:pt>
                <c:pt idx="461">
                  <c:v>7.6216999999999997</c:v>
                </c:pt>
                <c:pt idx="462">
                  <c:v>7.3925000000000001</c:v>
                </c:pt>
                <c:pt idx="463">
                  <c:v>7.1821000000000002</c:v>
                </c:pt>
                <c:pt idx="464">
                  <c:v>7.1360000000000001</c:v>
                </c:pt>
                <c:pt idx="465">
                  <c:v>7.1208999999999998</c:v>
                </c:pt>
                <c:pt idx="466">
                  <c:v>7.1186999999999996</c:v>
                </c:pt>
                <c:pt idx="467">
                  <c:v>7.1177000000000001</c:v>
                </c:pt>
                <c:pt idx="468">
                  <c:v>6.7439</c:v>
                </c:pt>
                <c:pt idx="469">
                  <c:v>6.7252000000000001</c:v>
                </c:pt>
                <c:pt idx="470">
                  <c:v>6.7183999999999999</c:v>
                </c:pt>
                <c:pt idx="471">
                  <c:v>6.3457999999999997</c:v>
                </c:pt>
                <c:pt idx="472">
                  <c:v>6.3394000000000004</c:v>
                </c:pt>
                <c:pt idx="473">
                  <c:v>6.2525000000000004</c:v>
                </c:pt>
                <c:pt idx="474">
                  <c:v>6.1885000000000003</c:v>
                </c:pt>
                <c:pt idx="475">
                  <c:v>5.9973999999999998</c:v>
                </c:pt>
                <c:pt idx="476">
                  <c:v>5.9962999999999997</c:v>
                </c:pt>
                <c:pt idx="477">
                  <c:v>5.8259999999999996</c:v>
                </c:pt>
                <c:pt idx="478">
                  <c:v>5.8257000000000003</c:v>
                </c:pt>
                <c:pt idx="479">
                  <c:v>5.8117000000000001</c:v>
                </c:pt>
                <c:pt idx="480">
                  <c:v>5.6676000000000002</c:v>
                </c:pt>
                <c:pt idx="481">
                  <c:v>5.5917000000000003</c:v>
                </c:pt>
                <c:pt idx="482">
                  <c:v>5.5793999999999997</c:v>
                </c:pt>
                <c:pt idx="483">
                  <c:v>5.3402000000000003</c:v>
                </c:pt>
                <c:pt idx="484">
                  <c:v>5.1303000000000001</c:v>
                </c:pt>
                <c:pt idx="485">
                  <c:v>4.9253</c:v>
                </c:pt>
                <c:pt idx="486">
                  <c:v>4.9217000000000004</c:v>
                </c:pt>
                <c:pt idx="487">
                  <c:v>4.8329000000000004</c:v>
                </c:pt>
                <c:pt idx="488">
                  <c:v>4.7723000000000004</c:v>
                </c:pt>
                <c:pt idx="489">
                  <c:v>4.6191000000000004</c:v>
                </c:pt>
                <c:pt idx="490">
                  <c:v>4.5515999999999996</c:v>
                </c:pt>
                <c:pt idx="491">
                  <c:v>4.4120999999999997</c:v>
                </c:pt>
                <c:pt idx="492">
                  <c:v>7.5594999999999999</c:v>
                </c:pt>
                <c:pt idx="493">
                  <c:v>7.2321999999999997</c:v>
                </c:pt>
                <c:pt idx="494">
                  <c:v>7.0876999999999999</c:v>
                </c:pt>
                <c:pt idx="495">
                  <c:v>7.0734000000000004</c:v>
                </c:pt>
                <c:pt idx="496">
                  <c:v>6.8940999999999999</c:v>
                </c:pt>
                <c:pt idx="497">
                  <c:v>6.7598000000000003</c:v>
                </c:pt>
                <c:pt idx="498">
                  <c:v>6.7256</c:v>
                </c:pt>
                <c:pt idx="499">
                  <c:v>6.6478999999999999</c:v>
                </c:pt>
                <c:pt idx="500">
                  <c:v>6.4706999999999999</c:v>
                </c:pt>
                <c:pt idx="501">
                  <c:v>6.4192</c:v>
                </c:pt>
                <c:pt idx="502">
                  <c:v>6.2657999999999996</c:v>
                </c:pt>
                <c:pt idx="503">
                  <c:v>6.1486000000000001</c:v>
                </c:pt>
                <c:pt idx="504">
                  <c:v>6.0415999999999999</c:v>
                </c:pt>
                <c:pt idx="505">
                  <c:v>5.9291999999999998</c:v>
                </c:pt>
                <c:pt idx="506">
                  <c:v>5.8124000000000002</c:v>
                </c:pt>
                <c:pt idx="507">
                  <c:v>5.7409999999999997</c:v>
                </c:pt>
                <c:pt idx="508">
                  <c:v>5.6125999999999996</c:v>
                </c:pt>
                <c:pt idx="509">
                  <c:v>5.4764999999999997</c:v>
                </c:pt>
                <c:pt idx="510">
                  <c:v>5.4740000000000002</c:v>
                </c:pt>
                <c:pt idx="511">
                  <c:v>5.4553000000000003</c:v>
                </c:pt>
                <c:pt idx="512">
                  <c:v>5.3895999999999997</c:v>
                </c:pt>
                <c:pt idx="513">
                  <c:v>5.2675000000000001</c:v>
                </c:pt>
                <c:pt idx="514">
                  <c:v>5.1482000000000001</c:v>
                </c:pt>
                <c:pt idx="515">
                  <c:v>5.0869</c:v>
                </c:pt>
                <c:pt idx="516">
                  <c:v>5.0025000000000004</c:v>
                </c:pt>
                <c:pt idx="517">
                  <c:v>4.8655999999999997</c:v>
                </c:pt>
                <c:pt idx="518">
                  <c:v>4.7290999999999999</c:v>
                </c:pt>
                <c:pt idx="519">
                  <c:v>4.7287999999999997</c:v>
                </c:pt>
                <c:pt idx="520">
                  <c:v>7.6395999999999997</c:v>
                </c:pt>
                <c:pt idx="521">
                  <c:v>7.4402999999999997</c:v>
                </c:pt>
                <c:pt idx="522">
                  <c:v>7.3670999999999998</c:v>
                </c:pt>
                <c:pt idx="523">
                  <c:v>7.2432999999999996</c:v>
                </c:pt>
                <c:pt idx="524">
                  <c:v>7.1204000000000001</c:v>
                </c:pt>
                <c:pt idx="525">
                  <c:v>6.79</c:v>
                </c:pt>
                <c:pt idx="526">
                  <c:v>6.3840000000000003</c:v>
                </c:pt>
                <c:pt idx="527">
                  <c:v>6.2442000000000002</c:v>
                </c:pt>
                <c:pt idx="528">
                  <c:v>6.1787999999999998</c:v>
                </c:pt>
                <c:pt idx="529">
                  <c:v>6.1703000000000001</c:v>
                </c:pt>
                <c:pt idx="530">
                  <c:v>6.0715000000000003</c:v>
                </c:pt>
                <c:pt idx="531">
                  <c:v>5.9969999999999999</c:v>
                </c:pt>
                <c:pt idx="532">
                  <c:v>5.9626000000000001</c:v>
                </c:pt>
                <c:pt idx="533">
                  <c:v>5.9255000000000004</c:v>
                </c:pt>
                <c:pt idx="534">
                  <c:v>5.7480000000000002</c:v>
                </c:pt>
                <c:pt idx="535">
                  <c:v>5.7245999999999997</c:v>
                </c:pt>
                <c:pt idx="536">
                  <c:v>5.6513</c:v>
                </c:pt>
                <c:pt idx="537">
                  <c:v>5.3449999999999998</c:v>
                </c:pt>
                <c:pt idx="538">
                  <c:v>5.2679999999999998</c:v>
                </c:pt>
                <c:pt idx="539">
                  <c:v>4.7576999999999998</c:v>
                </c:pt>
                <c:pt idx="540">
                  <c:v>4.5500999999999996</c:v>
                </c:pt>
                <c:pt idx="541">
                  <c:v>4.4180999999999999</c:v>
                </c:pt>
                <c:pt idx="542">
                  <c:v>7.9012000000000002</c:v>
                </c:pt>
                <c:pt idx="543">
                  <c:v>7.3055000000000003</c:v>
                </c:pt>
                <c:pt idx="544">
                  <c:v>7.0750000000000002</c:v>
                </c:pt>
                <c:pt idx="545">
                  <c:v>6.9306000000000001</c:v>
                </c:pt>
                <c:pt idx="546">
                  <c:v>6.6870000000000003</c:v>
                </c:pt>
                <c:pt idx="547">
                  <c:v>6.5820999999999996</c:v>
                </c:pt>
                <c:pt idx="548">
                  <c:v>6.2458999999999998</c:v>
                </c:pt>
                <c:pt idx="549">
                  <c:v>6.2323000000000004</c:v>
                </c:pt>
                <c:pt idx="550">
                  <c:v>6.2248999999999999</c:v>
                </c:pt>
                <c:pt idx="551">
                  <c:v>6.0824999999999996</c:v>
                </c:pt>
                <c:pt idx="552">
                  <c:v>5.9663000000000004</c:v>
                </c:pt>
                <c:pt idx="553">
                  <c:v>5.9459999999999997</c:v>
                </c:pt>
                <c:pt idx="554">
                  <c:v>5.7309000000000001</c:v>
                </c:pt>
                <c:pt idx="555">
                  <c:v>5.6737000000000002</c:v>
                </c:pt>
                <c:pt idx="556">
                  <c:v>5.6726999999999999</c:v>
                </c:pt>
                <c:pt idx="557">
                  <c:v>5.6696</c:v>
                </c:pt>
                <c:pt idx="558">
                  <c:v>5.4976000000000003</c:v>
                </c:pt>
                <c:pt idx="559">
                  <c:v>5.3669000000000002</c:v>
                </c:pt>
                <c:pt idx="560">
                  <c:v>5.3304999999999998</c:v>
                </c:pt>
                <c:pt idx="561">
                  <c:v>5.1238999999999999</c:v>
                </c:pt>
                <c:pt idx="562">
                  <c:v>4.9360999999999997</c:v>
                </c:pt>
                <c:pt idx="563">
                  <c:v>4.8662999999999998</c:v>
                </c:pt>
                <c:pt idx="564">
                  <c:v>4.8418999999999999</c:v>
                </c:pt>
                <c:pt idx="565">
                  <c:v>4.7750000000000004</c:v>
                </c:pt>
                <c:pt idx="566">
                  <c:v>4.7554999999999996</c:v>
                </c:pt>
                <c:pt idx="567">
                  <c:v>4.6818999999999997</c:v>
                </c:pt>
                <c:pt idx="568">
                  <c:v>7.78</c:v>
                </c:pt>
                <c:pt idx="569">
                  <c:v>7.4497</c:v>
                </c:pt>
                <c:pt idx="570">
                  <c:v>7.2389000000000001</c:v>
                </c:pt>
                <c:pt idx="571">
                  <c:v>7.2195</c:v>
                </c:pt>
                <c:pt idx="572">
                  <c:v>7.1630000000000003</c:v>
                </c:pt>
                <c:pt idx="573">
                  <c:v>7.1527000000000003</c:v>
                </c:pt>
                <c:pt idx="574">
                  <c:v>7.1521999999999997</c:v>
                </c:pt>
                <c:pt idx="575">
                  <c:v>7.1407999999999996</c:v>
                </c:pt>
                <c:pt idx="576">
                  <c:v>7.1268000000000002</c:v>
                </c:pt>
                <c:pt idx="577">
                  <c:v>6.8381999999999996</c:v>
                </c:pt>
                <c:pt idx="578">
                  <c:v>6.6195000000000004</c:v>
                </c:pt>
                <c:pt idx="579">
                  <c:v>6.5010000000000003</c:v>
                </c:pt>
                <c:pt idx="580">
                  <c:v>6.5000999999999998</c:v>
                </c:pt>
                <c:pt idx="581">
                  <c:v>6.4747000000000003</c:v>
                </c:pt>
                <c:pt idx="582">
                  <c:v>6.3921999999999999</c:v>
                </c:pt>
                <c:pt idx="583">
                  <c:v>6.2603999999999997</c:v>
                </c:pt>
                <c:pt idx="584">
                  <c:v>6.1550000000000002</c:v>
                </c:pt>
                <c:pt idx="585">
                  <c:v>5.8135000000000003</c:v>
                </c:pt>
                <c:pt idx="586">
                  <c:v>5.8120000000000003</c:v>
                </c:pt>
                <c:pt idx="587">
                  <c:v>5.5080999999999998</c:v>
                </c:pt>
                <c:pt idx="588">
                  <c:v>5.2671999999999999</c:v>
                </c:pt>
                <c:pt idx="589">
                  <c:v>4.9237000000000002</c:v>
                </c:pt>
                <c:pt idx="590">
                  <c:v>4.9070999999999998</c:v>
                </c:pt>
                <c:pt idx="591">
                  <c:v>4.8156999999999996</c:v>
                </c:pt>
                <c:pt idx="592">
                  <c:v>4.7774000000000001</c:v>
                </c:pt>
                <c:pt idx="593">
                  <c:v>4.6807999999999996</c:v>
                </c:pt>
                <c:pt idx="594">
                  <c:v>4.5705999999999998</c:v>
                </c:pt>
                <c:pt idx="595">
                  <c:v>8.6562000000000001</c:v>
                </c:pt>
                <c:pt idx="596">
                  <c:v>8.1432000000000002</c:v>
                </c:pt>
                <c:pt idx="597">
                  <c:v>6.9859999999999998</c:v>
                </c:pt>
                <c:pt idx="598">
                  <c:v>6.9509999999999996</c:v>
                </c:pt>
                <c:pt idx="599">
                  <c:v>6.9066999999999998</c:v>
                </c:pt>
                <c:pt idx="600">
                  <c:v>6.8247999999999998</c:v>
                </c:pt>
                <c:pt idx="601">
                  <c:v>6.7607999999999997</c:v>
                </c:pt>
                <c:pt idx="602">
                  <c:v>6.2474999999999996</c:v>
                </c:pt>
                <c:pt idx="603">
                  <c:v>6.1837</c:v>
                </c:pt>
                <c:pt idx="604">
                  <c:v>6.1744000000000003</c:v>
                </c:pt>
                <c:pt idx="605">
                  <c:v>5.8556999999999997</c:v>
                </c:pt>
                <c:pt idx="606">
                  <c:v>5.7374999999999998</c:v>
                </c:pt>
                <c:pt idx="607">
                  <c:v>5.7121000000000004</c:v>
                </c:pt>
                <c:pt idx="608">
                  <c:v>5.6013000000000002</c:v>
                </c:pt>
                <c:pt idx="609">
                  <c:v>5.5374999999999996</c:v>
                </c:pt>
                <c:pt idx="610">
                  <c:v>5.5243000000000002</c:v>
                </c:pt>
                <c:pt idx="611">
                  <c:v>5.4105999999999996</c:v>
                </c:pt>
                <c:pt idx="612">
                  <c:v>5.3101000000000003</c:v>
                </c:pt>
                <c:pt idx="613">
                  <c:v>5.2969999999999997</c:v>
                </c:pt>
                <c:pt idx="614">
                  <c:v>5.2931999999999997</c:v>
                </c:pt>
                <c:pt idx="615">
                  <c:v>5.1833</c:v>
                </c:pt>
                <c:pt idx="616">
                  <c:v>4.3647</c:v>
                </c:pt>
                <c:pt idx="617">
                  <c:v>7.8193999999999999</c:v>
                </c:pt>
                <c:pt idx="618">
                  <c:v>7.0166000000000004</c:v>
                </c:pt>
                <c:pt idx="619">
                  <c:v>6.7622999999999998</c:v>
                </c:pt>
                <c:pt idx="620">
                  <c:v>6.7573999999999996</c:v>
                </c:pt>
                <c:pt idx="621">
                  <c:v>6.4234999999999998</c:v>
                </c:pt>
                <c:pt idx="622">
                  <c:v>6.3940000000000001</c:v>
                </c:pt>
                <c:pt idx="623">
                  <c:v>6.1946000000000003</c:v>
                </c:pt>
                <c:pt idx="624">
                  <c:v>6.1619000000000002</c:v>
                </c:pt>
                <c:pt idx="625">
                  <c:v>6.0891000000000002</c:v>
                </c:pt>
                <c:pt idx="626">
                  <c:v>6.0162000000000004</c:v>
                </c:pt>
                <c:pt idx="627">
                  <c:v>5.9637000000000002</c:v>
                </c:pt>
                <c:pt idx="628">
                  <c:v>5.9188000000000001</c:v>
                </c:pt>
                <c:pt idx="629">
                  <c:v>5.7988</c:v>
                </c:pt>
                <c:pt idx="630">
                  <c:v>5.6839000000000004</c:v>
                </c:pt>
                <c:pt idx="631">
                  <c:v>5.6210000000000004</c:v>
                </c:pt>
                <c:pt idx="632">
                  <c:v>5.6155999999999997</c:v>
                </c:pt>
                <c:pt idx="633">
                  <c:v>5.5975999999999999</c:v>
                </c:pt>
                <c:pt idx="634">
                  <c:v>5.4268000000000001</c:v>
                </c:pt>
                <c:pt idx="635">
                  <c:v>5.3750999999999998</c:v>
                </c:pt>
                <c:pt idx="636">
                  <c:v>5.2766000000000002</c:v>
                </c:pt>
                <c:pt idx="637">
                  <c:v>5.2403000000000004</c:v>
                </c:pt>
                <c:pt idx="638">
                  <c:v>5.1330999999999998</c:v>
                </c:pt>
                <c:pt idx="639">
                  <c:v>5.0603999999999996</c:v>
                </c:pt>
                <c:pt idx="640">
                  <c:v>4.8723999999999998</c:v>
                </c:pt>
                <c:pt idx="641">
                  <c:v>4.7382999999999997</c:v>
                </c:pt>
                <c:pt idx="642">
                  <c:v>4.6166999999999998</c:v>
                </c:pt>
                <c:pt idx="643">
                  <c:v>4.5799000000000003</c:v>
                </c:pt>
                <c:pt idx="644">
                  <c:v>4.5799000000000003</c:v>
                </c:pt>
                <c:pt idx="645">
                  <c:v>4.5537999999999998</c:v>
                </c:pt>
                <c:pt idx="646">
                  <c:v>4.5301999999999998</c:v>
                </c:pt>
                <c:pt idx="647">
                  <c:v>4.4500999999999999</c:v>
                </c:pt>
                <c:pt idx="648">
                  <c:v>7.2427000000000001</c:v>
                </c:pt>
                <c:pt idx="649">
                  <c:v>6.8639999999999999</c:v>
                </c:pt>
                <c:pt idx="650">
                  <c:v>6.8219000000000003</c:v>
                </c:pt>
                <c:pt idx="651">
                  <c:v>6.7037000000000004</c:v>
                </c:pt>
                <c:pt idx="652">
                  <c:v>6.6927000000000003</c:v>
                </c:pt>
                <c:pt idx="653">
                  <c:v>6.6866000000000003</c:v>
                </c:pt>
                <c:pt idx="654">
                  <c:v>6.6832000000000003</c:v>
                </c:pt>
                <c:pt idx="655">
                  <c:v>6.2375999999999996</c:v>
                </c:pt>
                <c:pt idx="656">
                  <c:v>6.0839999999999996</c:v>
                </c:pt>
                <c:pt idx="657">
                  <c:v>6.0492999999999997</c:v>
                </c:pt>
                <c:pt idx="658">
                  <c:v>5.8944000000000001</c:v>
                </c:pt>
                <c:pt idx="659">
                  <c:v>5.8754</c:v>
                </c:pt>
                <c:pt idx="660">
                  <c:v>5.8205999999999998</c:v>
                </c:pt>
                <c:pt idx="661">
                  <c:v>5.7557</c:v>
                </c:pt>
                <c:pt idx="662">
                  <c:v>5.7515000000000001</c:v>
                </c:pt>
                <c:pt idx="663">
                  <c:v>5.6189999999999998</c:v>
                </c:pt>
                <c:pt idx="664">
                  <c:v>5.3818999999999999</c:v>
                </c:pt>
                <c:pt idx="665">
                  <c:v>5.2792000000000003</c:v>
                </c:pt>
                <c:pt idx="666">
                  <c:v>5.0603999999999996</c:v>
                </c:pt>
                <c:pt idx="667">
                  <c:v>5.0265000000000004</c:v>
                </c:pt>
                <c:pt idx="668">
                  <c:v>4.6665999999999999</c:v>
                </c:pt>
                <c:pt idx="669">
                  <c:v>4.3609</c:v>
                </c:pt>
                <c:pt idx="670">
                  <c:v>8.0943000000000005</c:v>
                </c:pt>
                <c:pt idx="671">
                  <c:v>7.5221</c:v>
                </c:pt>
                <c:pt idx="672">
                  <c:v>7.2267000000000001</c:v>
                </c:pt>
                <c:pt idx="673">
                  <c:v>7.1462000000000003</c:v>
                </c:pt>
                <c:pt idx="674">
                  <c:v>6.8891</c:v>
                </c:pt>
                <c:pt idx="675">
                  <c:v>6.8540999999999999</c:v>
                </c:pt>
                <c:pt idx="676">
                  <c:v>6.8441000000000001</c:v>
                </c:pt>
                <c:pt idx="677">
                  <c:v>6.6913</c:v>
                </c:pt>
                <c:pt idx="678">
                  <c:v>6.6809000000000003</c:v>
                </c:pt>
                <c:pt idx="679">
                  <c:v>6.6292999999999997</c:v>
                </c:pt>
                <c:pt idx="680">
                  <c:v>6.0281000000000002</c:v>
                </c:pt>
                <c:pt idx="681">
                  <c:v>5.9969999999999999</c:v>
                </c:pt>
                <c:pt idx="682">
                  <c:v>5.9429999999999996</c:v>
                </c:pt>
                <c:pt idx="683">
                  <c:v>5.8314000000000004</c:v>
                </c:pt>
                <c:pt idx="684">
                  <c:v>5.5267999999999997</c:v>
                </c:pt>
                <c:pt idx="685">
                  <c:v>5.2610000000000001</c:v>
                </c:pt>
                <c:pt idx="686">
                  <c:v>5.2577999999999996</c:v>
                </c:pt>
                <c:pt idx="687">
                  <c:v>5.2176999999999998</c:v>
                </c:pt>
                <c:pt idx="688">
                  <c:v>5.2164999999999999</c:v>
                </c:pt>
                <c:pt idx="689">
                  <c:v>5.0345000000000004</c:v>
                </c:pt>
                <c:pt idx="690">
                  <c:v>4.9793000000000003</c:v>
                </c:pt>
                <c:pt idx="691">
                  <c:v>4.9790000000000001</c:v>
                </c:pt>
                <c:pt idx="692">
                  <c:v>4.9070999999999998</c:v>
                </c:pt>
                <c:pt idx="693">
                  <c:v>4.8209</c:v>
                </c:pt>
                <c:pt idx="694">
                  <c:v>4.6281999999999996</c:v>
                </c:pt>
                <c:pt idx="695">
                  <c:v>4.6130000000000004</c:v>
                </c:pt>
                <c:pt idx="696">
                  <c:v>7.4821999999999997</c:v>
                </c:pt>
                <c:pt idx="697">
                  <c:v>7.3785999999999996</c:v>
                </c:pt>
                <c:pt idx="698">
                  <c:v>7.3711000000000002</c:v>
                </c:pt>
                <c:pt idx="699">
                  <c:v>6.6984000000000004</c:v>
                </c:pt>
                <c:pt idx="700">
                  <c:v>6.4880000000000004</c:v>
                </c:pt>
                <c:pt idx="701">
                  <c:v>6.3685</c:v>
                </c:pt>
                <c:pt idx="702">
                  <c:v>6.3080999999999996</c:v>
                </c:pt>
                <c:pt idx="703">
                  <c:v>6.2294</c:v>
                </c:pt>
                <c:pt idx="704">
                  <c:v>6.1361999999999997</c:v>
                </c:pt>
                <c:pt idx="705">
                  <c:v>6.0613999999999999</c:v>
                </c:pt>
                <c:pt idx="706">
                  <c:v>5.9962999999999997</c:v>
                </c:pt>
                <c:pt idx="707">
                  <c:v>5.9569000000000001</c:v>
                </c:pt>
                <c:pt idx="708">
                  <c:v>5.8895999999999997</c:v>
                </c:pt>
                <c:pt idx="709">
                  <c:v>5.8400999999999996</c:v>
                </c:pt>
                <c:pt idx="710">
                  <c:v>5.8152999999999997</c:v>
                </c:pt>
                <c:pt idx="711">
                  <c:v>5.7207999999999997</c:v>
                </c:pt>
                <c:pt idx="712">
                  <c:v>5.6132999999999997</c:v>
                </c:pt>
                <c:pt idx="713">
                  <c:v>5.4915000000000003</c:v>
                </c:pt>
                <c:pt idx="714">
                  <c:v>5.3818999999999999</c:v>
                </c:pt>
                <c:pt idx="715">
                  <c:v>5.3502000000000001</c:v>
                </c:pt>
                <c:pt idx="716">
                  <c:v>5.3452999999999999</c:v>
                </c:pt>
                <c:pt idx="717">
                  <c:v>5.2053000000000003</c:v>
                </c:pt>
                <c:pt idx="718">
                  <c:v>5.1840999999999999</c:v>
                </c:pt>
                <c:pt idx="719">
                  <c:v>5.1456999999999997</c:v>
                </c:pt>
                <c:pt idx="720">
                  <c:v>4.8543000000000003</c:v>
                </c:pt>
                <c:pt idx="721">
                  <c:v>4.8373999999999997</c:v>
                </c:pt>
                <c:pt idx="722">
                  <c:v>4.7823000000000002</c:v>
                </c:pt>
                <c:pt idx="723">
                  <c:v>4.7175000000000002</c:v>
                </c:pt>
                <c:pt idx="724">
                  <c:v>4.7076000000000002</c:v>
                </c:pt>
                <c:pt idx="725">
                  <c:v>4.7015000000000002</c:v>
                </c:pt>
                <c:pt idx="726">
                  <c:v>4.5972999999999997</c:v>
                </c:pt>
                <c:pt idx="727">
                  <c:v>4.5667999999999997</c:v>
                </c:pt>
                <c:pt idx="728">
                  <c:v>7.5461999999999998</c:v>
                </c:pt>
                <c:pt idx="729">
                  <c:v>6.6856</c:v>
                </c:pt>
                <c:pt idx="730">
                  <c:v>6.4763999999999999</c:v>
                </c:pt>
                <c:pt idx="731">
                  <c:v>6.2762000000000002</c:v>
                </c:pt>
                <c:pt idx="732">
                  <c:v>6.2384000000000004</c:v>
                </c:pt>
                <c:pt idx="733">
                  <c:v>6.0509000000000004</c:v>
                </c:pt>
                <c:pt idx="734">
                  <c:v>5.9734999999999996</c:v>
                </c:pt>
                <c:pt idx="735">
                  <c:v>5.9429999999999996</c:v>
                </c:pt>
                <c:pt idx="736">
                  <c:v>5.8552999999999997</c:v>
                </c:pt>
                <c:pt idx="737">
                  <c:v>5.8274999999999997</c:v>
                </c:pt>
                <c:pt idx="738">
                  <c:v>5.7236000000000002</c:v>
                </c:pt>
                <c:pt idx="739">
                  <c:v>5.4771000000000001</c:v>
                </c:pt>
                <c:pt idx="740">
                  <c:v>4.8930999999999996</c:v>
                </c:pt>
                <c:pt idx="741">
                  <c:v>4.7466999999999997</c:v>
                </c:pt>
                <c:pt idx="742">
                  <c:v>4.7245999999999997</c:v>
                </c:pt>
                <c:pt idx="743">
                  <c:v>4.4843999999999999</c:v>
                </c:pt>
                <c:pt idx="744">
                  <c:v>4.4678000000000004</c:v>
                </c:pt>
                <c:pt idx="745">
                  <c:v>7.4631999999999996</c:v>
                </c:pt>
                <c:pt idx="746">
                  <c:v>6.8674999999999997</c:v>
                </c:pt>
                <c:pt idx="747">
                  <c:v>6.8243</c:v>
                </c:pt>
                <c:pt idx="748">
                  <c:v>6.8198999999999996</c:v>
                </c:pt>
                <c:pt idx="749">
                  <c:v>6.5113000000000003</c:v>
                </c:pt>
                <c:pt idx="750">
                  <c:v>6.4911000000000003</c:v>
                </c:pt>
                <c:pt idx="751">
                  <c:v>6.3754</c:v>
                </c:pt>
                <c:pt idx="752">
                  <c:v>6.3586</c:v>
                </c:pt>
                <c:pt idx="753">
                  <c:v>6.2207999999999997</c:v>
                </c:pt>
                <c:pt idx="754">
                  <c:v>6.1962999999999999</c:v>
                </c:pt>
                <c:pt idx="755">
                  <c:v>6.1445999999999996</c:v>
                </c:pt>
                <c:pt idx="756">
                  <c:v>6.1044999999999998</c:v>
                </c:pt>
                <c:pt idx="757">
                  <c:v>6.0265000000000004</c:v>
                </c:pt>
                <c:pt idx="758">
                  <c:v>5.9196</c:v>
                </c:pt>
                <c:pt idx="759">
                  <c:v>5.6977000000000002</c:v>
                </c:pt>
                <c:pt idx="760">
                  <c:v>5.6638000000000002</c:v>
                </c:pt>
                <c:pt idx="761">
                  <c:v>5.5785</c:v>
                </c:pt>
                <c:pt idx="762">
                  <c:v>5.5075000000000003</c:v>
                </c:pt>
                <c:pt idx="763">
                  <c:v>5.4103000000000003</c:v>
                </c:pt>
                <c:pt idx="764">
                  <c:v>4.8628</c:v>
                </c:pt>
                <c:pt idx="765">
                  <c:v>4.6729000000000003</c:v>
                </c:pt>
                <c:pt idx="766">
                  <c:v>7.0401999999999996</c:v>
                </c:pt>
                <c:pt idx="767">
                  <c:v>6.6097999999999999</c:v>
                </c:pt>
                <c:pt idx="768">
                  <c:v>6.5469999999999997</c:v>
                </c:pt>
                <c:pt idx="769">
                  <c:v>6.4450000000000003</c:v>
                </c:pt>
                <c:pt idx="770">
                  <c:v>6.3814000000000002</c:v>
                </c:pt>
                <c:pt idx="771">
                  <c:v>5.8535000000000004</c:v>
                </c:pt>
                <c:pt idx="772">
                  <c:v>5.7343999999999999</c:v>
                </c:pt>
                <c:pt idx="773">
                  <c:v>5.7115</c:v>
                </c:pt>
                <c:pt idx="774">
                  <c:v>5.59</c:v>
                </c:pt>
                <c:pt idx="775">
                  <c:v>5.5721999999999996</c:v>
                </c:pt>
                <c:pt idx="776">
                  <c:v>5.4634999999999998</c:v>
                </c:pt>
                <c:pt idx="777">
                  <c:v>5.4496000000000002</c:v>
                </c:pt>
                <c:pt idx="778">
                  <c:v>5.4065000000000003</c:v>
                </c:pt>
                <c:pt idx="779">
                  <c:v>5.3444000000000003</c:v>
                </c:pt>
                <c:pt idx="780">
                  <c:v>4.7925000000000004</c:v>
                </c:pt>
                <c:pt idx="781">
                  <c:v>4.585</c:v>
                </c:pt>
                <c:pt idx="782">
                  <c:v>4.3738000000000001</c:v>
                </c:pt>
                <c:pt idx="783">
                  <c:v>7.5130999999999997</c:v>
                </c:pt>
                <c:pt idx="784">
                  <c:v>7.4450000000000003</c:v>
                </c:pt>
                <c:pt idx="785">
                  <c:v>6.9269999999999996</c:v>
                </c:pt>
                <c:pt idx="786">
                  <c:v>6.4240000000000004</c:v>
                </c:pt>
                <c:pt idx="787">
                  <c:v>6.3940000000000001</c:v>
                </c:pt>
                <c:pt idx="788">
                  <c:v>5.9950999999999999</c:v>
                </c:pt>
                <c:pt idx="789">
                  <c:v>5.9836999999999998</c:v>
                </c:pt>
                <c:pt idx="790">
                  <c:v>5.9248000000000003</c:v>
                </c:pt>
                <c:pt idx="791">
                  <c:v>5.7804000000000002</c:v>
                </c:pt>
                <c:pt idx="792">
                  <c:v>5.7441000000000004</c:v>
                </c:pt>
                <c:pt idx="793">
                  <c:v>5.6642000000000001</c:v>
                </c:pt>
                <c:pt idx="794">
                  <c:v>5.6210000000000004</c:v>
                </c:pt>
                <c:pt idx="795">
                  <c:v>5.4038000000000004</c:v>
                </c:pt>
                <c:pt idx="796">
                  <c:v>5.2388000000000003</c:v>
                </c:pt>
                <c:pt idx="797">
                  <c:v>5.1764999999999999</c:v>
                </c:pt>
                <c:pt idx="798">
                  <c:v>4.9880000000000004</c:v>
                </c:pt>
                <c:pt idx="799">
                  <c:v>4.8259999999999996</c:v>
                </c:pt>
                <c:pt idx="800">
                  <c:v>4.7842000000000002</c:v>
                </c:pt>
                <c:pt idx="801">
                  <c:v>4.6608999999999998</c:v>
                </c:pt>
                <c:pt idx="802">
                  <c:v>4.6139000000000001</c:v>
                </c:pt>
                <c:pt idx="803">
                  <c:v>4.4164000000000003</c:v>
                </c:pt>
                <c:pt idx="804">
                  <c:v>4.3379000000000003</c:v>
                </c:pt>
                <c:pt idx="805">
                  <c:v>6.9848999999999997</c:v>
                </c:pt>
                <c:pt idx="806">
                  <c:v>6.9097999999999997</c:v>
                </c:pt>
                <c:pt idx="807">
                  <c:v>6.3423999999999996</c:v>
                </c:pt>
                <c:pt idx="808">
                  <c:v>6.2228000000000003</c:v>
                </c:pt>
                <c:pt idx="809">
                  <c:v>6.1726999999999999</c:v>
                </c:pt>
                <c:pt idx="810">
                  <c:v>5.9920999999999998</c:v>
                </c:pt>
                <c:pt idx="811">
                  <c:v>5.7797000000000001</c:v>
                </c:pt>
                <c:pt idx="812">
                  <c:v>5.7396000000000003</c:v>
                </c:pt>
                <c:pt idx="813">
                  <c:v>5.7302</c:v>
                </c:pt>
                <c:pt idx="814">
                  <c:v>5.5669000000000004</c:v>
                </c:pt>
                <c:pt idx="815">
                  <c:v>5.5613999999999999</c:v>
                </c:pt>
                <c:pt idx="816">
                  <c:v>5.0964999999999998</c:v>
                </c:pt>
                <c:pt idx="817">
                  <c:v>4.7751999999999999</c:v>
                </c:pt>
                <c:pt idx="818">
                  <c:v>4.7728000000000002</c:v>
                </c:pt>
                <c:pt idx="819">
                  <c:v>4.7016999999999998</c:v>
                </c:pt>
                <c:pt idx="820">
                  <c:v>4.5387000000000004</c:v>
                </c:pt>
                <c:pt idx="821">
                  <c:v>6.9602000000000004</c:v>
                </c:pt>
                <c:pt idx="822">
                  <c:v>6.6456</c:v>
                </c:pt>
                <c:pt idx="823">
                  <c:v>5.8403999999999998</c:v>
                </c:pt>
                <c:pt idx="824">
                  <c:v>5.5000999999999998</c:v>
                </c:pt>
                <c:pt idx="825">
                  <c:v>5.2359</c:v>
                </c:pt>
                <c:pt idx="826">
                  <c:v>5.1033999999999997</c:v>
                </c:pt>
                <c:pt idx="827">
                  <c:v>4.6996000000000002</c:v>
                </c:pt>
                <c:pt idx="828">
                  <c:v>8.1290999999999993</c:v>
                </c:pt>
                <c:pt idx="829">
                  <c:v>6.5774999999999997</c:v>
                </c:pt>
                <c:pt idx="830">
                  <c:v>6.5260999999999996</c:v>
                </c:pt>
                <c:pt idx="831">
                  <c:v>6.4622000000000002</c:v>
                </c:pt>
                <c:pt idx="832">
                  <c:v>6.4393000000000002</c:v>
                </c:pt>
                <c:pt idx="833">
                  <c:v>6.3064</c:v>
                </c:pt>
                <c:pt idx="834">
                  <c:v>5.6022999999999996</c:v>
                </c:pt>
                <c:pt idx="835">
                  <c:v>5.5949999999999998</c:v>
                </c:pt>
                <c:pt idx="836">
                  <c:v>5.5236000000000001</c:v>
                </c:pt>
                <c:pt idx="837">
                  <c:v>5.4386000000000001</c:v>
                </c:pt>
                <c:pt idx="838">
                  <c:v>4.6532999999999998</c:v>
                </c:pt>
                <c:pt idx="839">
                  <c:v>4.6130000000000004</c:v>
                </c:pt>
                <c:pt idx="840">
                  <c:v>4.5837000000000003</c:v>
                </c:pt>
                <c:pt idx="841">
                  <c:v>4.3956</c:v>
                </c:pt>
                <c:pt idx="842">
                  <c:v>7.0648999999999997</c:v>
                </c:pt>
                <c:pt idx="843">
                  <c:v>6.3784000000000001</c:v>
                </c:pt>
                <c:pt idx="844">
                  <c:v>6.3000999999999996</c:v>
                </c:pt>
                <c:pt idx="845">
                  <c:v>6.0978000000000003</c:v>
                </c:pt>
                <c:pt idx="846">
                  <c:v>6.0953999999999997</c:v>
                </c:pt>
                <c:pt idx="847">
                  <c:v>6.0214999999999996</c:v>
                </c:pt>
                <c:pt idx="848">
                  <c:v>5.7827999999999999</c:v>
                </c:pt>
                <c:pt idx="849">
                  <c:v>5.6523000000000003</c:v>
                </c:pt>
                <c:pt idx="850">
                  <c:v>5.6410999999999998</c:v>
                </c:pt>
                <c:pt idx="851">
                  <c:v>5.5673000000000004</c:v>
                </c:pt>
                <c:pt idx="852">
                  <c:v>4.9897999999999998</c:v>
                </c:pt>
                <c:pt idx="853">
                  <c:v>4.8196000000000003</c:v>
                </c:pt>
                <c:pt idx="854">
                  <c:v>4.7744999999999997</c:v>
                </c:pt>
                <c:pt idx="855">
                  <c:v>4.4965999999999999</c:v>
                </c:pt>
                <c:pt idx="856">
                  <c:v>4.4276</c:v>
                </c:pt>
                <c:pt idx="857">
                  <c:v>7.2533000000000003</c:v>
                </c:pt>
                <c:pt idx="858">
                  <c:v>5.609</c:v>
                </c:pt>
                <c:pt idx="859">
                  <c:v>5.2763</c:v>
                </c:pt>
                <c:pt idx="860">
                  <c:v>5.2754000000000003</c:v>
                </c:pt>
                <c:pt idx="861">
                  <c:v>5.1436999999999999</c:v>
                </c:pt>
                <c:pt idx="862">
                  <c:v>4.5002000000000004</c:v>
                </c:pt>
                <c:pt idx="863">
                  <c:v>6.8780999999999999</c:v>
                </c:pt>
                <c:pt idx="864">
                  <c:v>6.3220000000000001</c:v>
                </c:pt>
                <c:pt idx="865">
                  <c:v>5.5696000000000003</c:v>
                </c:pt>
                <c:pt idx="866">
                  <c:v>5.5548000000000002</c:v>
                </c:pt>
                <c:pt idx="867">
                  <c:v>5.1875999999999998</c:v>
                </c:pt>
                <c:pt idx="868">
                  <c:v>5.0662000000000003</c:v>
                </c:pt>
                <c:pt idx="869">
                  <c:v>4.7321999999999997</c:v>
                </c:pt>
                <c:pt idx="870">
                  <c:v>4.7103999999999999</c:v>
                </c:pt>
                <c:pt idx="871">
                  <c:v>4.5242000000000004</c:v>
                </c:pt>
                <c:pt idx="872">
                  <c:v>6.7923999999999998</c:v>
                </c:pt>
                <c:pt idx="873">
                  <c:v>5.7914000000000003</c:v>
                </c:pt>
                <c:pt idx="874">
                  <c:v>5.2390999999999996</c:v>
                </c:pt>
                <c:pt idx="875">
                  <c:v>5.0053999999999998</c:v>
                </c:pt>
                <c:pt idx="876">
                  <c:v>4.8551000000000002</c:v>
                </c:pt>
                <c:pt idx="877">
                  <c:v>4.6247999999999996</c:v>
                </c:pt>
                <c:pt idx="878">
                  <c:v>6.5614999999999997</c:v>
                </c:pt>
                <c:pt idx="879">
                  <c:v>6.3594999999999997</c:v>
                </c:pt>
                <c:pt idx="880">
                  <c:v>6.2904</c:v>
                </c:pt>
                <c:pt idx="881">
                  <c:v>6.0933999999999999</c:v>
                </c:pt>
                <c:pt idx="882">
                  <c:v>5.8441000000000001</c:v>
                </c:pt>
                <c:pt idx="883">
                  <c:v>5.8109999999999999</c:v>
                </c:pt>
                <c:pt idx="884">
                  <c:v>5.4069000000000003</c:v>
                </c:pt>
                <c:pt idx="885">
                  <c:v>6.6757</c:v>
                </c:pt>
                <c:pt idx="886">
                  <c:v>6.4455</c:v>
                </c:pt>
                <c:pt idx="887">
                  <c:v>5.7111000000000001</c:v>
                </c:pt>
                <c:pt idx="888">
                  <c:v>5.3375000000000004</c:v>
                </c:pt>
                <c:pt idx="889">
                  <c:v>5.1986999999999997</c:v>
                </c:pt>
                <c:pt idx="890">
                  <c:v>5.0633999999999997</c:v>
                </c:pt>
                <c:pt idx="891">
                  <c:v>4.9539</c:v>
                </c:pt>
                <c:pt idx="892">
                  <c:v>5.7531999999999996</c:v>
                </c:pt>
                <c:pt idx="893">
                  <c:v>5.6398000000000001</c:v>
                </c:pt>
                <c:pt idx="894">
                  <c:v>4.3257000000000003</c:v>
                </c:pt>
                <c:pt idx="895">
                  <c:v>6.8041999999999998</c:v>
                </c:pt>
                <c:pt idx="896">
                  <c:v>6.8674999999999997</c:v>
                </c:pt>
                <c:pt idx="897">
                  <c:v>5.6482000000000001</c:v>
                </c:pt>
                <c:pt idx="898">
                  <c:v>5.5096999999999996</c:v>
                </c:pt>
                <c:pt idx="899">
                  <c:v>4.9897999999999998</c:v>
                </c:pt>
                <c:pt idx="900">
                  <c:v>4.9081000000000001</c:v>
                </c:pt>
                <c:pt idx="901">
                  <c:v>5.7378</c:v>
                </c:pt>
                <c:pt idx="902">
                  <c:v>5.4427000000000003</c:v>
                </c:pt>
                <c:pt idx="903">
                  <c:v>4.9253</c:v>
                </c:pt>
                <c:pt idx="904">
                  <c:v>4.9562999999999997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loglinkplot!$AA$1</c:f>
              <c:strCache>
                <c:ptCount val="1"/>
                <c:pt idx="0">
                  <c:v>mph_m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3"/>
            <c:spPr>
              <a:solidFill>
                <a:srgbClr val="FFFF00"/>
              </a:solidFill>
            </c:spPr>
          </c:marker>
          <c:xVal>
            <c:numRef>
              <c:f>loglinkplot!$Y$2:$Y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A$2:$AA$1883</c:f>
              <c:numCache>
                <c:formatCode>General</c:formatCode>
                <c:ptCount val="1882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#N/A</c:v>
                </c:pt>
                <c:pt idx="179">
                  <c:v>#N/A</c:v>
                </c:pt>
                <c:pt idx="180">
                  <c:v>#N/A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#N/A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#N/A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#N/A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#N/A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#N/A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#N/A</c:v>
                </c:pt>
                <c:pt idx="212">
                  <c:v>#N/A</c:v>
                </c:pt>
                <c:pt idx="213">
                  <c:v>#N/A</c:v>
                </c:pt>
                <c:pt idx="214">
                  <c:v>#N/A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#N/A</c:v>
                </c:pt>
                <c:pt idx="232">
                  <c:v>#N/A</c:v>
                </c:pt>
                <c:pt idx="233">
                  <c:v>#N/A</c:v>
                </c:pt>
                <c:pt idx="234">
                  <c:v>#N/A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#N/A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#N/A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#N/A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#N/A</c:v>
                </c:pt>
                <c:pt idx="264">
                  <c:v>#N/A</c:v>
                </c:pt>
                <c:pt idx="265">
                  <c:v>#N/A</c:v>
                </c:pt>
                <c:pt idx="266">
                  <c:v>#N/A</c:v>
                </c:pt>
                <c:pt idx="267">
                  <c:v>#N/A</c:v>
                </c:pt>
                <c:pt idx="268">
                  <c:v>#N/A</c:v>
                </c:pt>
                <c:pt idx="269">
                  <c:v>#N/A</c:v>
                </c:pt>
                <c:pt idx="270">
                  <c:v>#N/A</c:v>
                </c:pt>
                <c:pt idx="271">
                  <c:v>#N/A</c:v>
                </c:pt>
                <c:pt idx="272">
                  <c:v>#N/A</c:v>
                </c:pt>
                <c:pt idx="273">
                  <c:v>#N/A</c:v>
                </c:pt>
                <c:pt idx="274">
                  <c:v>#N/A</c:v>
                </c:pt>
                <c:pt idx="275">
                  <c:v>#N/A</c:v>
                </c:pt>
                <c:pt idx="276">
                  <c:v>#N/A</c:v>
                </c:pt>
                <c:pt idx="277">
                  <c:v>#N/A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#N/A</c:v>
                </c:pt>
                <c:pt idx="289">
                  <c:v>#N/A</c:v>
                </c:pt>
                <c:pt idx="290">
                  <c:v>#N/A</c:v>
                </c:pt>
                <c:pt idx="291">
                  <c:v>#N/A</c:v>
                </c:pt>
                <c:pt idx="292">
                  <c:v>#N/A</c:v>
                </c:pt>
                <c:pt idx="293">
                  <c:v>#N/A</c:v>
                </c:pt>
                <c:pt idx="294">
                  <c:v>#N/A</c:v>
                </c:pt>
                <c:pt idx="295">
                  <c:v>#N/A</c:v>
                </c:pt>
                <c:pt idx="296">
                  <c:v>#N/A</c:v>
                </c:pt>
                <c:pt idx="297">
                  <c:v>#N/A</c:v>
                </c:pt>
                <c:pt idx="298">
                  <c:v>#N/A</c:v>
                </c:pt>
                <c:pt idx="299">
                  <c:v>#N/A</c:v>
                </c:pt>
                <c:pt idx="300">
                  <c:v>#N/A</c:v>
                </c:pt>
                <c:pt idx="301">
                  <c:v>#N/A</c:v>
                </c:pt>
                <c:pt idx="302">
                  <c:v>#N/A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#N/A</c:v>
                </c:pt>
                <c:pt idx="308">
                  <c:v>#N/A</c:v>
                </c:pt>
                <c:pt idx="309">
                  <c:v>#N/A</c:v>
                </c:pt>
                <c:pt idx="310">
                  <c:v>#N/A</c:v>
                </c:pt>
                <c:pt idx="311">
                  <c:v>#N/A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#N/A</c:v>
                </c:pt>
                <c:pt idx="319">
                  <c:v>#N/A</c:v>
                </c:pt>
                <c:pt idx="320">
                  <c:v>#N/A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#N/A</c:v>
                </c:pt>
                <c:pt idx="328">
                  <c:v>#N/A</c:v>
                </c:pt>
                <c:pt idx="329">
                  <c:v>#N/A</c:v>
                </c:pt>
                <c:pt idx="330">
                  <c:v>#N/A</c:v>
                </c:pt>
                <c:pt idx="331">
                  <c:v>#N/A</c:v>
                </c:pt>
                <c:pt idx="332">
                  <c:v>#N/A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#N/A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#N/A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#N/A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#N/A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#N/A</c:v>
                </c:pt>
                <c:pt idx="373">
                  <c:v>#N/A</c:v>
                </c:pt>
                <c:pt idx="374">
                  <c:v>#N/A</c:v>
                </c:pt>
                <c:pt idx="375">
                  <c:v>#N/A</c:v>
                </c:pt>
                <c:pt idx="376">
                  <c:v>#N/A</c:v>
                </c:pt>
                <c:pt idx="377">
                  <c:v>#N/A</c:v>
                </c:pt>
                <c:pt idx="378">
                  <c:v>#N/A</c:v>
                </c:pt>
                <c:pt idx="379">
                  <c:v>#N/A</c:v>
                </c:pt>
                <c:pt idx="380">
                  <c:v>#N/A</c:v>
                </c:pt>
                <c:pt idx="381">
                  <c:v>#N/A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#N/A</c:v>
                </c:pt>
                <c:pt idx="394">
                  <c:v>#N/A</c:v>
                </c:pt>
                <c:pt idx="395">
                  <c:v>#N/A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#N/A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#N/A</c:v>
                </c:pt>
                <c:pt idx="408">
                  <c:v>#N/A</c:v>
                </c:pt>
                <c:pt idx="409">
                  <c:v>#N/A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#N/A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#N/A</c:v>
                </c:pt>
                <c:pt idx="420">
                  <c:v>#N/A</c:v>
                </c:pt>
                <c:pt idx="421">
                  <c:v>#N/A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#N/A</c:v>
                </c:pt>
                <c:pt idx="428">
                  <c:v>#N/A</c:v>
                </c:pt>
                <c:pt idx="429">
                  <c:v>#N/A</c:v>
                </c:pt>
                <c:pt idx="430">
                  <c:v>#N/A</c:v>
                </c:pt>
                <c:pt idx="431">
                  <c:v>#N/A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#N/A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#N/A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#N/A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#N/A</c:v>
                </c:pt>
                <c:pt idx="460">
                  <c:v>#N/A</c:v>
                </c:pt>
                <c:pt idx="461">
                  <c:v>#N/A</c:v>
                </c:pt>
                <c:pt idx="462">
                  <c:v>#N/A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#N/A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#N/A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#N/A</c:v>
                </c:pt>
                <c:pt idx="483">
                  <c:v>#N/A</c:v>
                </c:pt>
                <c:pt idx="484">
                  <c:v>#N/A</c:v>
                </c:pt>
                <c:pt idx="485">
                  <c:v>#N/A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#N/A</c:v>
                </c:pt>
                <c:pt idx="490">
                  <c:v>#N/A</c:v>
                </c:pt>
                <c:pt idx="491">
                  <c:v>#N/A</c:v>
                </c:pt>
                <c:pt idx="492">
                  <c:v>#N/A</c:v>
                </c:pt>
                <c:pt idx="493">
                  <c:v>#N/A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#N/A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8.4417762280000002</c:v>
                </c:pt>
                <c:pt idx="906">
                  <c:v>5.1056147559999996</c:v>
                </c:pt>
                <c:pt idx="907">
                  <c:v>5.0926675299999999</c:v>
                </c:pt>
                <c:pt idx="908">
                  <c:v>7.1914285710000003</c:v>
                </c:pt>
                <c:pt idx="909">
                  <c:v>6.6596697950000001</c:v>
                </c:pt>
                <c:pt idx="910">
                  <c:v>8.1516106740000005</c:v>
                </c:pt>
                <c:pt idx="911">
                  <c:v>7.6675467099999999</c:v>
                </c:pt>
                <c:pt idx="912">
                  <c:v>5.6266766019999999</c:v>
                </c:pt>
                <c:pt idx="913">
                  <c:v>9.3415973870000002</c:v>
                </c:pt>
                <c:pt idx="914">
                  <c:v>7.6582150100000002</c:v>
                </c:pt>
                <c:pt idx="915">
                  <c:v>6.9037083089999998</c:v>
                </c:pt>
                <c:pt idx="916">
                  <c:v>6.3453781510000002</c:v>
                </c:pt>
                <c:pt idx="917">
                  <c:v>9.5805420219999995</c:v>
                </c:pt>
                <c:pt idx="918">
                  <c:v>9.0193502149999993</c:v>
                </c:pt>
                <c:pt idx="919">
                  <c:v>8.8893859479999993</c:v>
                </c:pt>
                <c:pt idx="920">
                  <c:v>7.1810331710000002</c:v>
                </c:pt>
                <c:pt idx="921">
                  <c:v>7.0760551769999998</c:v>
                </c:pt>
                <c:pt idx="922">
                  <c:v>7.0575370120000001</c:v>
                </c:pt>
                <c:pt idx="923">
                  <c:v>6.9958123329999999</c:v>
                </c:pt>
                <c:pt idx="924">
                  <c:v>6.955088055</c:v>
                </c:pt>
                <c:pt idx="925">
                  <c:v>6.8936240140000002</c:v>
                </c:pt>
                <c:pt idx="926">
                  <c:v>6.2636870399999998</c:v>
                </c:pt>
                <c:pt idx="927">
                  <c:v>6.1207120159999997</c:v>
                </c:pt>
                <c:pt idx="928">
                  <c:v>5.9088205829999998</c:v>
                </c:pt>
                <c:pt idx="929">
                  <c:v>4.7189031100000003</c:v>
                </c:pt>
                <c:pt idx="930">
                  <c:v>4.6484855950000004</c:v>
                </c:pt>
                <c:pt idx="931">
                  <c:v>4.5602232100000002</c:v>
                </c:pt>
                <c:pt idx="932">
                  <c:v>8.2262070769999998</c:v>
                </c:pt>
                <c:pt idx="933">
                  <c:v>8.0666182380000002</c:v>
                </c:pt>
                <c:pt idx="934">
                  <c:v>7.6100540189999997</c:v>
                </c:pt>
                <c:pt idx="935">
                  <c:v>6.922442244</c:v>
                </c:pt>
                <c:pt idx="936">
                  <c:v>6.8916106890000002</c:v>
                </c:pt>
                <c:pt idx="937">
                  <c:v>6.1502248000000002</c:v>
                </c:pt>
                <c:pt idx="938">
                  <c:v>5.5685840710000001</c:v>
                </c:pt>
                <c:pt idx="939">
                  <c:v>5.4311237700000001</c:v>
                </c:pt>
                <c:pt idx="940">
                  <c:v>8.771257318</c:v>
                </c:pt>
                <c:pt idx="941">
                  <c:v>8.5171900380000007</c:v>
                </c:pt>
                <c:pt idx="942">
                  <c:v>7.9531092010000002</c:v>
                </c:pt>
                <c:pt idx="943">
                  <c:v>7.9150943399999996</c:v>
                </c:pt>
                <c:pt idx="944">
                  <c:v>7.5029809219999999</c:v>
                </c:pt>
                <c:pt idx="945">
                  <c:v>6.6116209020000003</c:v>
                </c:pt>
                <c:pt idx="946">
                  <c:v>6.494254851</c:v>
                </c:pt>
                <c:pt idx="947">
                  <c:v>6.3351567219999998</c:v>
                </c:pt>
                <c:pt idx="948">
                  <c:v>6.2661820349999999</c:v>
                </c:pt>
                <c:pt idx="949">
                  <c:v>6.1131800519999997</c:v>
                </c:pt>
                <c:pt idx="950">
                  <c:v>5.8098916660000004</c:v>
                </c:pt>
                <c:pt idx="951">
                  <c:v>5.7073104370000003</c:v>
                </c:pt>
                <c:pt idx="952">
                  <c:v>5.6539774769999998</c:v>
                </c:pt>
                <c:pt idx="953">
                  <c:v>5.6263412019999999</c:v>
                </c:pt>
                <c:pt idx="954">
                  <c:v>5.4774547350000002</c:v>
                </c:pt>
                <c:pt idx="955">
                  <c:v>5.2104609440000003</c:v>
                </c:pt>
                <c:pt idx="956">
                  <c:v>5.2104609440000003</c:v>
                </c:pt>
                <c:pt idx="957">
                  <c:v>4.567505444</c:v>
                </c:pt>
                <c:pt idx="958">
                  <c:v>8.7892261850000004</c:v>
                </c:pt>
                <c:pt idx="959">
                  <c:v>8.4470646140000003</c:v>
                </c:pt>
                <c:pt idx="960">
                  <c:v>7.7013299609999999</c:v>
                </c:pt>
                <c:pt idx="961">
                  <c:v>7.5431551189999997</c:v>
                </c:pt>
                <c:pt idx="962">
                  <c:v>7.0322977199999999</c:v>
                </c:pt>
                <c:pt idx="963">
                  <c:v>6.7890023739999998</c:v>
                </c:pt>
                <c:pt idx="964">
                  <c:v>6.6530979070000003</c:v>
                </c:pt>
                <c:pt idx="965">
                  <c:v>6.4463529570000002</c:v>
                </c:pt>
                <c:pt idx="966">
                  <c:v>6.1223000580000004</c:v>
                </c:pt>
                <c:pt idx="967">
                  <c:v>6.092267476</c:v>
                </c:pt>
                <c:pt idx="968">
                  <c:v>6.029609046</c:v>
                </c:pt>
                <c:pt idx="969">
                  <c:v>6.0142411109999996</c:v>
                </c:pt>
                <c:pt idx="970">
                  <c:v>5.9985700670000002</c:v>
                </c:pt>
                <c:pt idx="971">
                  <c:v>5.7792983099999997</c:v>
                </c:pt>
                <c:pt idx="972">
                  <c:v>5.2884076650000003</c:v>
                </c:pt>
                <c:pt idx="973">
                  <c:v>4.9167838719999999</c:v>
                </c:pt>
                <c:pt idx="974">
                  <c:v>10.99318658</c:v>
                </c:pt>
                <c:pt idx="975">
                  <c:v>8.3138817930000002</c:v>
                </c:pt>
                <c:pt idx="976">
                  <c:v>7.4732779100000002</c:v>
                </c:pt>
                <c:pt idx="977">
                  <c:v>7.4157369580000001</c:v>
                </c:pt>
                <c:pt idx="978">
                  <c:v>7.2897358670000001</c:v>
                </c:pt>
                <c:pt idx="979">
                  <c:v>6.8120308889999999</c:v>
                </c:pt>
                <c:pt idx="980">
                  <c:v>6.7516094420000003</c:v>
                </c:pt>
                <c:pt idx="981">
                  <c:v>6.3063740230000001</c:v>
                </c:pt>
                <c:pt idx="982">
                  <c:v>6.2566286619999998</c:v>
                </c:pt>
                <c:pt idx="983">
                  <c:v>5.8484106819999999</c:v>
                </c:pt>
                <c:pt idx="984">
                  <c:v>5.7648262380000004</c:v>
                </c:pt>
                <c:pt idx="985">
                  <c:v>5.1507503410000002</c:v>
                </c:pt>
                <c:pt idx="986">
                  <c:v>4.8371598420000002</c:v>
                </c:pt>
                <c:pt idx="987">
                  <c:v>8.8944119859999997</c:v>
                </c:pt>
                <c:pt idx="988">
                  <c:v>8.3929841720000002</c:v>
                </c:pt>
                <c:pt idx="989">
                  <c:v>7.9800050730000001</c:v>
                </c:pt>
                <c:pt idx="990">
                  <c:v>7.6956787609999999</c:v>
                </c:pt>
                <c:pt idx="991">
                  <c:v>7.4473331229999999</c:v>
                </c:pt>
                <c:pt idx="992">
                  <c:v>7.3774816320000003</c:v>
                </c:pt>
                <c:pt idx="993">
                  <c:v>7.3196975569999996</c:v>
                </c:pt>
                <c:pt idx="994">
                  <c:v>7.1674007140000002</c:v>
                </c:pt>
                <c:pt idx="995">
                  <c:v>6.6069928600000001</c:v>
                </c:pt>
                <c:pt idx="996">
                  <c:v>5.8120381769999998</c:v>
                </c:pt>
                <c:pt idx="997">
                  <c:v>5.8081041170000001</c:v>
                </c:pt>
                <c:pt idx="998">
                  <c:v>5.7655305109999997</c:v>
                </c:pt>
                <c:pt idx="999">
                  <c:v>5.650254415</c:v>
                </c:pt>
                <c:pt idx="1000">
                  <c:v>5.5407983559999998</c:v>
                </c:pt>
                <c:pt idx="1001">
                  <c:v>5.4161645719999996</c:v>
                </c:pt>
                <c:pt idx="1002">
                  <c:v>5.4121272940000003</c:v>
                </c:pt>
                <c:pt idx="1003">
                  <c:v>5.3556230139999998</c:v>
                </c:pt>
                <c:pt idx="1004">
                  <c:v>5.2449155369999998</c:v>
                </c:pt>
                <c:pt idx="1005">
                  <c:v>4.851081873</c:v>
                </c:pt>
                <c:pt idx="1006">
                  <c:v>10.39738929</c:v>
                </c:pt>
                <c:pt idx="1007">
                  <c:v>8.9841519129999998</c:v>
                </c:pt>
                <c:pt idx="1008">
                  <c:v>8.8927360090000001</c:v>
                </c:pt>
                <c:pt idx="1009">
                  <c:v>8.2068950530000002</c:v>
                </c:pt>
                <c:pt idx="1010">
                  <c:v>8.1749090590000009</c:v>
                </c:pt>
                <c:pt idx="1011">
                  <c:v>7.9921676550000003</c:v>
                </c:pt>
                <c:pt idx="1012">
                  <c:v>7.9397291389999998</c:v>
                </c:pt>
                <c:pt idx="1013">
                  <c:v>7.785820341</c:v>
                </c:pt>
                <c:pt idx="1014">
                  <c:v>7.1289652569999999</c:v>
                </c:pt>
                <c:pt idx="1015">
                  <c:v>6.9525265169999999</c:v>
                </c:pt>
                <c:pt idx="1016">
                  <c:v>6.8066272449999996</c:v>
                </c:pt>
                <c:pt idx="1017">
                  <c:v>6.6908272489999998</c:v>
                </c:pt>
                <c:pt idx="1018">
                  <c:v>6.6065304119999997</c:v>
                </c:pt>
                <c:pt idx="1019">
                  <c:v>6.3809829640000002</c:v>
                </c:pt>
                <c:pt idx="1020">
                  <c:v>6.3663496559999997</c:v>
                </c:pt>
                <c:pt idx="1021">
                  <c:v>6.1889384300000003</c:v>
                </c:pt>
                <c:pt idx="1022">
                  <c:v>6.0773614059999996</c:v>
                </c:pt>
                <c:pt idx="1023">
                  <c:v>5.8955340410000003</c:v>
                </c:pt>
                <c:pt idx="1024">
                  <c:v>5.5495943089999997</c:v>
                </c:pt>
                <c:pt idx="1025">
                  <c:v>5.3963466929999999</c:v>
                </c:pt>
                <c:pt idx="1026">
                  <c:v>5.2607011479999999</c:v>
                </c:pt>
                <c:pt idx="1027">
                  <c:v>4.9609744559999998</c:v>
                </c:pt>
                <c:pt idx="1028">
                  <c:v>4.6291074060000001</c:v>
                </c:pt>
                <c:pt idx="1029">
                  <c:v>4.6141718809999999</c:v>
                </c:pt>
                <c:pt idx="1030">
                  <c:v>4.5948544450000002</c:v>
                </c:pt>
                <c:pt idx="1031">
                  <c:v>4.5690531510000003</c:v>
                </c:pt>
                <c:pt idx="1032">
                  <c:v>8.1242468579999993</c:v>
                </c:pt>
                <c:pt idx="1033">
                  <c:v>8.0377671799999995</c:v>
                </c:pt>
                <c:pt idx="1034">
                  <c:v>7.7481119679999999</c:v>
                </c:pt>
                <c:pt idx="1035">
                  <c:v>7.1365114170000004</c:v>
                </c:pt>
                <c:pt idx="1036">
                  <c:v>7.049630294</c:v>
                </c:pt>
                <c:pt idx="1037">
                  <c:v>6.613010579</c:v>
                </c:pt>
                <c:pt idx="1038">
                  <c:v>6.5880854329999998</c:v>
                </c:pt>
                <c:pt idx="1039">
                  <c:v>6.4662259369999999</c:v>
                </c:pt>
                <c:pt idx="1040">
                  <c:v>6.3118563600000002</c:v>
                </c:pt>
                <c:pt idx="1041">
                  <c:v>6.0207629010000003</c:v>
                </c:pt>
                <c:pt idx="1042">
                  <c:v>5.7623626369999998</c:v>
                </c:pt>
                <c:pt idx="1043">
                  <c:v>5.5840679169999996</c:v>
                </c:pt>
                <c:pt idx="1044">
                  <c:v>5.4518281059999998</c:v>
                </c:pt>
                <c:pt idx="1045">
                  <c:v>5.3338325050000002</c:v>
                </c:pt>
                <c:pt idx="1046">
                  <c:v>5.2170848989999996</c:v>
                </c:pt>
                <c:pt idx="1047">
                  <c:v>4.9490090179999999</c:v>
                </c:pt>
                <c:pt idx="1048">
                  <c:v>4.6309243450000004</c:v>
                </c:pt>
                <c:pt idx="1049">
                  <c:v>4.4403020179999997</c:v>
                </c:pt>
                <c:pt idx="1050">
                  <c:v>10.947286009999999</c:v>
                </c:pt>
                <c:pt idx="1051">
                  <c:v>9.3020104460000006</c:v>
                </c:pt>
                <c:pt idx="1052">
                  <c:v>9.0862052369999997</c:v>
                </c:pt>
                <c:pt idx="1053">
                  <c:v>8.9095242589999994</c:v>
                </c:pt>
                <c:pt idx="1054">
                  <c:v>8.3610151469999998</c:v>
                </c:pt>
                <c:pt idx="1055">
                  <c:v>8.1947820799999995</c:v>
                </c:pt>
                <c:pt idx="1056">
                  <c:v>8.0466751920000004</c:v>
                </c:pt>
                <c:pt idx="1057">
                  <c:v>7.2611354720000003</c:v>
                </c:pt>
                <c:pt idx="1058">
                  <c:v>6.637191477</c:v>
                </c:pt>
                <c:pt idx="1059">
                  <c:v>6.2803579750000003</c:v>
                </c:pt>
                <c:pt idx="1060">
                  <c:v>5.9490419770000003</c:v>
                </c:pt>
                <c:pt idx="1061">
                  <c:v>5.9258852339999999</c:v>
                </c:pt>
                <c:pt idx="1062">
                  <c:v>5.9088205829999998</c:v>
                </c:pt>
                <c:pt idx="1063">
                  <c:v>5.6661964219999996</c:v>
                </c:pt>
                <c:pt idx="1064">
                  <c:v>5.6391145900000001</c:v>
                </c:pt>
                <c:pt idx="1065">
                  <c:v>5.4860505670000004</c:v>
                </c:pt>
                <c:pt idx="1066">
                  <c:v>5.4540332830000002</c:v>
                </c:pt>
                <c:pt idx="1067">
                  <c:v>5.4071665900000001</c:v>
                </c:pt>
                <c:pt idx="1068">
                  <c:v>4.9921986570000003</c:v>
                </c:pt>
                <c:pt idx="1069">
                  <c:v>4.5792499510000004</c:v>
                </c:pt>
                <c:pt idx="1070">
                  <c:v>8.8527011820000006</c:v>
                </c:pt>
                <c:pt idx="1071">
                  <c:v>8.6419611790000008</c:v>
                </c:pt>
                <c:pt idx="1072">
                  <c:v>8.4334792709999995</c:v>
                </c:pt>
                <c:pt idx="1073">
                  <c:v>8.3381183750000005</c:v>
                </c:pt>
                <c:pt idx="1074">
                  <c:v>8.0125212220000002</c:v>
                </c:pt>
                <c:pt idx="1075">
                  <c:v>7.8544977950000003</c:v>
                </c:pt>
                <c:pt idx="1076">
                  <c:v>7.6725329210000002</c:v>
                </c:pt>
                <c:pt idx="1077">
                  <c:v>7.5868097419999998</c:v>
                </c:pt>
                <c:pt idx="1078">
                  <c:v>7.2538810329999999</c:v>
                </c:pt>
                <c:pt idx="1079">
                  <c:v>7.2349762379999998</c:v>
                </c:pt>
                <c:pt idx="1080">
                  <c:v>7.1750285060000003</c:v>
                </c:pt>
                <c:pt idx="1081">
                  <c:v>7.1473193999999998</c:v>
                </c:pt>
                <c:pt idx="1082">
                  <c:v>7.1214350380000004</c:v>
                </c:pt>
                <c:pt idx="1083">
                  <c:v>7.1176758920000003</c:v>
                </c:pt>
                <c:pt idx="1084">
                  <c:v>6.9947754560000002</c:v>
                </c:pt>
                <c:pt idx="1085">
                  <c:v>6.9715267010000002</c:v>
                </c:pt>
                <c:pt idx="1086">
                  <c:v>6.9653531099999997</c:v>
                </c:pt>
                <c:pt idx="1087">
                  <c:v>6.922442244</c:v>
                </c:pt>
                <c:pt idx="1088">
                  <c:v>6.8705415639999998</c:v>
                </c:pt>
                <c:pt idx="1089">
                  <c:v>6.5378887580000002</c:v>
                </c:pt>
                <c:pt idx="1090">
                  <c:v>6.429666213</c:v>
                </c:pt>
                <c:pt idx="1091">
                  <c:v>6.145019531</c:v>
                </c:pt>
                <c:pt idx="1092">
                  <c:v>6.0754055100000004</c:v>
                </c:pt>
                <c:pt idx="1093">
                  <c:v>5.9723804100000004</c:v>
                </c:pt>
                <c:pt idx="1094">
                  <c:v>5.766587243</c:v>
                </c:pt>
                <c:pt idx="1095">
                  <c:v>5.587042737</c:v>
                </c:pt>
                <c:pt idx="1096">
                  <c:v>5.4276883270000003</c:v>
                </c:pt>
                <c:pt idx="1097">
                  <c:v>5.2592355270000004</c:v>
                </c:pt>
                <c:pt idx="1098">
                  <c:v>5.0219473260000003</c:v>
                </c:pt>
                <c:pt idx="1099">
                  <c:v>4.8144605970000001</c:v>
                </c:pt>
                <c:pt idx="1100">
                  <c:v>4.7404700919999998</c:v>
                </c:pt>
                <c:pt idx="1101">
                  <c:v>9.5524238439999998</c:v>
                </c:pt>
                <c:pt idx="1102">
                  <c:v>8.8801862830000005</c:v>
                </c:pt>
                <c:pt idx="1103">
                  <c:v>8.5156531940000004</c:v>
                </c:pt>
                <c:pt idx="1104">
                  <c:v>8.4289605289999994</c:v>
                </c:pt>
                <c:pt idx="1105">
                  <c:v>8.0514799969999995</c:v>
                </c:pt>
                <c:pt idx="1106">
                  <c:v>7.4964260190000003</c:v>
                </c:pt>
                <c:pt idx="1107">
                  <c:v>7.2756879669999996</c:v>
                </c:pt>
                <c:pt idx="1108">
                  <c:v>7.1117766729999996</c:v>
                </c:pt>
                <c:pt idx="1109">
                  <c:v>7.1112408650000001</c:v>
                </c:pt>
                <c:pt idx="1110">
                  <c:v>6.987008661</c:v>
                </c:pt>
                <c:pt idx="1111">
                  <c:v>6.6521601239999999</c:v>
                </c:pt>
                <c:pt idx="1112">
                  <c:v>6.4520814819999996</c:v>
                </c:pt>
                <c:pt idx="1113">
                  <c:v>6.3948170729999996</c:v>
                </c:pt>
                <c:pt idx="1114">
                  <c:v>6.1610639689999998</c:v>
                </c:pt>
                <c:pt idx="1115">
                  <c:v>6.0609709110000001</c:v>
                </c:pt>
                <c:pt idx="1116">
                  <c:v>6.0000953529999999</c:v>
                </c:pt>
                <c:pt idx="1117">
                  <c:v>5.9716246990000004</c:v>
                </c:pt>
                <c:pt idx="1118">
                  <c:v>5.9490419770000003</c:v>
                </c:pt>
                <c:pt idx="1119">
                  <c:v>5.8731566180000003</c:v>
                </c:pt>
                <c:pt idx="1120">
                  <c:v>5.85131114</c:v>
                </c:pt>
                <c:pt idx="1121">
                  <c:v>5.8285476100000002</c:v>
                </c:pt>
                <c:pt idx="1122">
                  <c:v>5.8073894050000003</c:v>
                </c:pt>
                <c:pt idx="1123">
                  <c:v>5.6485637339999997</c:v>
                </c:pt>
                <c:pt idx="1124">
                  <c:v>5.5541661759999998</c:v>
                </c:pt>
                <c:pt idx="1125">
                  <c:v>5.3809645970000002</c:v>
                </c:pt>
                <c:pt idx="1126">
                  <c:v>5.2848544229999996</c:v>
                </c:pt>
                <c:pt idx="1127">
                  <c:v>5.1682363249999996</c:v>
                </c:pt>
                <c:pt idx="1128">
                  <c:v>4.8625779199999997</c:v>
                </c:pt>
                <c:pt idx="1129">
                  <c:v>4.8149517929999996</c:v>
                </c:pt>
                <c:pt idx="1130">
                  <c:v>4.7031491350000003</c:v>
                </c:pt>
                <c:pt idx="1131">
                  <c:v>9.2600313940000003</c:v>
                </c:pt>
                <c:pt idx="1132">
                  <c:v>8.9636752140000002</c:v>
                </c:pt>
                <c:pt idx="1133">
                  <c:v>7.9317226889999999</c:v>
                </c:pt>
                <c:pt idx="1134">
                  <c:v>7.9170860589999998</c:v>
                </c:pt>
                <c:pt idx="1135">
                  <c:v>7.8012645669999996</c:v>
                </c:pt>
                <c:pt idx="1136">
                  <c:v>7.5269138760000001</c:v>
                </c:pt>
                <c:pt idx="1137">
                  <c:v>6.9545755969999998</c:v>
                </c:pt>
                <c:pt idx="1138">
                  <c:v>6.8520871139999997</c:v>
                </c:pt>
                <c:pt idx="1139">
                  <c:v>6.8002521610000004</c:v>
                </c:pt>
                <c:pt idx="1140">
                  <c:v>6.6451351729999999</c:v>
                </c:pt>
                <c:pt idx="1141">
                  <c:v>6.6432643579999997</c:v>
                </c:pt>
                <c:pt idx="1142">
                  <c:v>6.5706578489999998</c:v>
                </c:pt>
                <c:pt idx="1143">
                  <c:v>6.5243312370000002</c:v>
                </c:pt>
                <c:pt idx="1144">
                  <c:v>6.5193742229999998</c:v>
                </c:pt>
                <c:pt idx="1145">
                  <c:v>6.2782692559999997</c:v>
                </c:pt>
                <c:pt idx="1146">
                  <c:v>6.1410214700000001</c:v>
                </c:pt>
                <c:pt idx="1147">
                  <c:v>6.1258761679999996</c:v>
                </c:pt>
                <c:pt idx="1148">
                  <c:v>5.9947602409999998</c:v>
                </c:pt>
                <c:pt idx="1149">
                  <c:v>5.9479173230000004</c:v>
                </c:pt>
                <c:pt idx="1150">
                  <c:v>5.4167862270000002</c:v>
                </c:pt>
                <c:pt idx="1151">
                  <c:v>5.2595285860000001</c:v>
                </c:pt>
                <c:pt idx="1152">
                  <c:v>5.1906896170000003</c:v>
                </c:pt>
                <c:pt idx="1153">
                  <c:v>4.7808083879999996</c:v>
                </c:pt>
                <c:pt idx="1154">
                  <c:v>4.4886579800000002</c:v>
                </c:pt>
                <c:pt idx="1155">
                  <c:v>4.4423918670000004</c:v>
                </c:pt>
                <c:pt idx="1156">
                  <c:v>4.3378601960000003</c:v>
                </c:pt>
                <c:pt idx="1157">
                  <c:v>8.8031617240000006</c:v>
                </c:pt>
                <c:pt idx="1158">
                  <c:v>8.3484433039999999</c:v>
                </c:pt>
                <c:pt idx="1159">
                  <c:v>8.2233403030000005</c:v>
                </c:pt>
                <c:pt idx="1160">
                  <c:v>7.9746113550000004</c:v>
                </c:pt>
                <c:pt idx="1161">
                  <c:v>7.4473331229999999</c:v>
                </c:pt>
                <c:pt idx="1162">
                  <c:v>7.1870478950000001</c:v>
                </c:pt>
                <c:pt idx="1163">
                  <c:v>6.8481099910000003</c:v>
                </c:pt>
                <c:pt idx="1164">
                  <c:v>6.7410012860000004</c:v>
                </c:pt>
                <c:pt idx="1165">
                  <c:v>6.6846671390000001</c:v>
                </c:pt>
                <c:pt idx="1166">
                  <c:v>6.5392476100000003</c:v>
                </c:pt>
                <c:pt idx="1167">
                  <c:v>6.5297474920000003</c:v>
                </c:pt>
                <c:pt idx="1168">
                  <c:v>6.523880288</c:v>
                </c:pt>
                <c:pt idx="1169">
                  <c:v>6.4069712189999999</c:v>
                </c:pt>
                <c:pt idx="1170">
                  <c:v>5.9273737750000004</c:v>
                </c:pt>
                <c:pt idx="1171">
                  <c:v>5.4464800919999998</c:v>
                </c:pt>
                <c:pt idx="1172">
                  <c:v>5.4087158329999996</c:v>
                </c:pt>
                <c:pt idx="1173">
                  <c:v>5.3978897400000001</c:v>
                </c:pt>
                <c:pt idx="1174">
                  <c:v>4.6281994700000002</c:v>
                </c:pt>
                <c:pt idx="1175">
                  <c:v>4.4118678129999997</c:v>
                </c:pt>
                <c:pt idx="1176">
                  <c:v>9.2846252210000006</c:v>
                </c:pt>
                <c:pt idx="1177">
                  <c:v>9.0609100510000005</c:v>
                </c:pt>
                <c:pt idx="1178">
                  <c:v>8.3051033879999991</c:v>
                </c:pt>
                <c:pt idx="1179">
                  <c:v>8.067307692</c:v>
                </c:pt>
                <c:pt idx="1180">
                  <c:v>7.9544496880000004</c:v>
                </c:pt>
                <c:pt idx="1181">
                  <c:v>7.9290574600000001</c:v>
                </c:pt>
                <c:pt idx="1182">
                  <c:v>7.4928554419999998</c:v>
                </c:pt>
                <c:pt idx="1183">
                  <c:v>7.3174277080000003</c:v>
                </c:pt>
                <c:pt idx="1184">
                  <c:v>7.2427486190000003</c:v>
                </c:pt>
                <c:pt idx="1185">
                  <c:v>7.1278885360000004</c:v>
                </c:pt>
                <c:pt idx="1186">
                  <c:v>7.0644038619999998</c:v>
                </c:pt>
                <c:pt idx="1187">
                  <c:v>6.9730718090000003</c:v>
                </c:pt>
                <c:pt idx="1188">
                  <c:v>6.8926172049999996</c:v>
                </c:pt>
                <c:pt idx="1189">
                  <c:v>6.6931995459999998</c:v>
                </c:pt>
                <c:pt idx="1190">
                  <c:v>6.4693283069999996</c:v>
                </c:pt>
                <c:pt idx="1191">
                  <c:v>5.9985700670000002</c:v>
                </c:pt>
                <c:pt idx="1192">
                  <c:v>5.9307257299999998</c:v>
                </c:pt>
                <c:pt idx="1193">
                  <c:v>5.8768133990000004</c:v>
                </c:pt>
                <c:pt idx="1194">
                  <c:v>5.6597409609999998</c:v>
                </c:pt>
                <c:pt idx="1195">
                  <c:v>5.564316453</c:v>
                </c:pt>
                <c:pt idx="1196">
                  <c:v>5.516833246</c:v>
                </c:pt>
                <c:pt idx="1197">
                  <c:v>5.5081407560000004</c:v>
                </c:pt>
                <c:pt idx="1198">
                  <c:v>5.4981942100000003</c:v>
                </c:pt>
                <c:pt idx="1199">
                  <c:v>5.497553731</c:v>
                </c:pt>
                <c:pt idx="1200">
                  <c:v>4.8827013609999996</c:v>
                </c:pt>
                <c:pt idx="1201">
                  <c:v>4.4104247470000004</c:v>
                </c:pt>
                <c:pt idx="1202">
                  <c:v>9.7851441010000002</c:v>
                </c:pt>
                <c:pt idx="1203">
                  <c:v>8.4079369320000001</c:v>
                </c:pt>
                <c:pt idx="1204">
                  <c:v>8.3982115850000003</c:v>
                </c:pt>
                <c:pt idx="1205">
                  <c:v>8.3491817780000002</c:v>
                </c:pt>
                <c:pt idx="1206">
                  <c:v>7.612509073</c:v>
                </c:pt>
                <c:pt idx="1207">
                  <c:v>7.5017882690000004</c:v>
                </c:pt>
                <c:pt idx="1208">
                  <c:v>7.4952354479999999</c:v>
                </c:pt>
                <c:pt idx="1209">
                  <c:v>7.3390482859999997</c:v>
                </c:pt>
                <c:pt idx="1210">
                  <c:v>7.2841102019999999</c:v>
                </c:pt>
                <c:pt idx="1211">
                  <c:v>7.1657682960000004</c:v>
                </c:pt>
                <c:pt idx="1212">
                  <c:v>7.0501568570000002</c:v>
                </c:pt>
                <c:pt idx="1213">
                  <c:v>7.0197456489999999</c:v>
                </c:pt>
                <c:pt idx="1214">
                  <c:v>6.7846104079999998</c:v>
                </c:pt>
                <c:pt idx="1215">
                  <c:v>6.6761564580000003</c:v>
                </c:pt>
                <c:pt idx="1216">
                  <c:v>6.0793185620000001</c:v>
                </c:pt>
                <c:pt idx="1217">
                  <c:v>6.0334633090000001</c:v>
                </c:pt>
                <c:pt idx="1218">
                  <c:v>5.8491355269999996</c:v>
                </c:pt>
                <c:pt idx="1219">
                  <c:v>5.8195634749999998</c:v>
                </c:pt>
                <c:pt idx="1220">
                  <c:v>5.7004167170000004</c:v>
                </c:pt>
                <c:pt idx="1221">
                  <c:v>5.563660477</c:v>
                </c:pt>
                <c:pt idx="1222">
                  <c:v>5.5518793009999996</c:v>
                </c:pt>
                <c:pt idx="1223">
                  <c:v>5.3923388939999999</c:v>
                </c:pt>
                <c:pt idx="1224">
                  <c:v>5.2627543909999996</c:v>
                </c:pt>
                <c:pt idx="1225">
                  <c:v>4.5284987770000003</c:v>
                </c:pt>
                <c:pt idx="1226">
                  <c:v>4.4784351869999997</c:v>
                </c:pt>
                <c:pt idx="1227">
                  <c:v>4.361109828</c:v>
                </c:pt>
                <c:pt idx="1228">
                  <c:v>9.0202121559999995</c:v>
                </c:pt>
                <c:pt idx="1229">
                  <c:v>8.3300238279999999</c:v>
                </c:pt>
                <c:pt idx="1230">
                  <c:v>7.8728417720000001</c:v>
                </c:pt>
                <c:pt idx="1231">
                  <c:v>7.5528126750000002</c:v>
                </c:pt>
                <c:pt idx="1232">
                  <c:v>7.3476179359999998</c:v>
                </c:pt>
                <c:pt idx="1233">
                  <c:v>7.3208330100000003</c:v>
                </c:pt>
                <c:pt idx="1234">
                  <c:v>7.2667256910000004</c:v>
                </c:pt>
                <c:pt idx="1235">
                  <c:v>7.2057027250000001</c:v>
                </c:pt>
                <c:pt idx="1236">
                  <c:v>7.0570093460000001</c:v>
                </c:pt>
                <c:pt idx="1237">
                  <c:v>6.9163552429999999</c:v>
                </c:pt>
                <c:pt idx="1238">
                  <c:v>6.8580614689999999</c:v>
                </c:pt>
                <c:pt idx="1239">
                  <c:v>6.8391783200000003</c:v>
                </c:pt>
                <c:pt idx="1240">
                  <c:v>6.8371966679999998</c:v>
                </c:pt>
                <c:pt idx="1241">
                  <c:v>6.7598295500000001</c:v>
                </c:pt>
                <c:pt idx="1242">
                  <c:v>6.7251514070000002</c:v>
                </c:pt>
                <c:pt idx="1243">
                  <c:v>6.5342679129999999</c:v>
                </c:pt>
                <c:pt idx="1244">
                  <c:v>6.4688849289999997</c:v>
                </c:pt>
                <c:pt idx="1245">
                  <c:v>6.3835722979999998</c:v>
                </c:pt>
                <c:pt idx="1246">
                  <c:v>6.3275122340000003</c:v>
                </c:pt>
                <c:pt idx="1247">
                  <c:v>6.231843391</c:v>
                </c:pt>
                <c:pt idx="1248">
                  <c:v>6.174767761</c:v>
                </c:pt>
                <c:pt idx="1249">
                  <c:v>5.9576784700000003</c:v>
                </c:pt>
                <c:pt idx="1250">
                  <c:v>5.8749844390000003</c:v>
                </c:pt>
                <c:pt idx="1251">
                  <c:v>5.8582112710000001</c:v>
                </c:pt>
                <c:pt idx="1252">
                  <c:v>5.8084615380000004</c:v>
                </c:pt>
                <c:pt idx="1253">
                  <c:v>5.7906441720000004</c:v>
                </c:pt>
                <c:pt idx="1254">
                  <c:v>5.6839395399999999</c:v>
                </c:pt>
                <c:pt idx="1255">
                  <c:v>5.5307336219999996</c:v>
                </c:pt>
                <c:pt idx="1256">
                  <c:v>5.4679353490000002</c:v>
                </c:pt>
                <c:pt idx="1257">
                  <c:v>5.419274272</c:v>
                </c:pt>
                <c:pt idx="1258">
                  <c:v>5.3568388200000001</c:v>
                </c:pt>
                <c:pt idx="1259">
                  <c:v>5.2370582030000001</c:v>
                </c:pt>
                <c:pt idx="1260">
                  <c:v>5.0099522289999996</c:v>
                </c:pt>
                <c:pt idx="1261">
                  <c:v>4.8053915079999996</c:v>
                </c:pt>
                <c:pt idx="1262">
                  <c:v>4.530020157</c:v>
                </c:pt>
                <c:pt idx="1263">
                  <c:v>8.3573136179999992</c:v>
                </c:pt>
                <c:pt idx="1264">
                  <c:v>7.6844012050000003</c:v>
                </c:pt>
                <c:pt idx="1265">
                  <c:v>7.5197179729999997</c:v>
                </c:pt>
                <c:pt idx="1266">
                  <c:v>7.4750534569999996</c:v>
                </c:pt>
                <c:pt idx="1267">
                  <c:v>7.442048411</c:v>
                </c:pt>
                <c:pt idx="1268">
                  <c:v>7.4116607769999998</c:v>
                </c:pt>
                <c:pt idx="1269">
                  <c:v>7.325378347</c:v>
                </c:pt>
                <c:pt idx="1270">
                  <c:v>7.3242414839999999</c:v>
                </c:pt>
                <c:pt idx="1271">
                  <c:v>7.1815795480000002</c:v>
                </c:pt>
                <c:pt idx="1272">
                  <c:v>7.0343940969999998</c:v>
                </c:pt>
                <c:pt idx="1273">
                  <c:v>6.9963308870000001</c:v>
                </c:pt>
                <c:pt idx="1274">
                  <c:v>6.9458753399999997</c:v>
                </c:pt>
                <c:pt idx="1275">
                  <c:v>6.8491038389999996</c:v>
                </c:pt>
                <c:pt idx="1276">
                  <c:v>6.7603137090000001</c:v>
                </c:pt>
                <c:pt idx="1277">
                  <c:v>6.7525754759999996</c:v>
                </c:pt>
                <c:pt idx="1278">
                  <c:v>6.650285352</c:v>
                </c:pt>
                <c:pt idx="1279">
                  <c:v>6.591766185</c:v>
                </c:pt>
                <c:pt idx="1280">
                  <c:v>6.4960426699999996</c:v>
                </c:pt>
                <c:pt idx="1281">
                  <c:v>6.3900548370000001</c:v>
                </c:pt>
                <c:pt idx="1282">
                  <c:v>5.8325094230000003</c:v>
                </c:pt>
                <c:pt idx="1283">
                  <c:v>5.8278278590000001</c:v>
                </c:pt>
                <c:pt idx="1284">
                  <c:v>5.7073104370000003</c:v>
                </c:pt>
                <c:pt idx="1285">
                  <c:v>5.6976638900000003</c:v>
                </c:pt>
                <c:pt idx="1286">
                  <c:v>5.4685689460000004</c:v>
                </c:pt>
                <c:pt idx="1287">
                  <c:v>5.4676186060000003</c:v>
                </c:pt>
                <c:pt idx="1288">
                  <c:v>5.4261281979999998</c:v>
                </c:pt>
                <c:pt idx="1289">
                  <c:v>5.4062374709999999</c:v>
                </c:pt>
                <c:pt idx="1290">
                  <c:v>5.3553191489999996</c:v>
                </c:pt>
                <c:pt idx="1291">
                  <c:v>5.2698062639999996</c:v>
                </c:pt>
                <c:pt idx="1292">
                  <c:v>5.2437500000000004</c:v>
                </c:pt>
                <c:pt idx="1293">
                  <c:v>4.7476233590000003</c:v>
                </c:pt>
                <c:pt idx="1294">
                  <c:v>4.6011260600000004</c:v>
                </c:pt>
                <c:pt idx="1295">
                  <c:v>8.7974182120000002</c:v>
                </c:pt>
                <c:pt idx="1296">
                  <c:v>8.771257318</c:v>
                </c:pt>
                <c:pt idx="1297">
                  <c:v>8.4440418679999993</c:v>
                </c:pt>
                <c:pt idx="1298">
                  <c:v>8.1841238189999999</c:v>
                </c:pt>
                <c:pt idx="1299">
                  <c:v>8.1256456610000001</c:v>
                </c:pt>
                <c:pt idx="1300">
                  <c:v>8.0970661410000009</c:v>
                </c:pt>
                <c:pt idx="1301">
                  <c:v>7.9031650339999997</c:v>
                </c:pt>
                <c:pt idx="1302">
                  <c:v>7.8407958129999997</c:v>
                </c:pt>
                <c:pt idx="1303">
                  <c:v>7.7551146170000003</c:v>
                </c:pt>
                <c:pt idx="1304">
                  <c:v>7.475645493</c:v>
                </c:pt>
                <c:pt idx="1305">
                  <c:v>7.4303314179999997</c:v>
                </c:pt>
                <c:pt idx="1306">
                  <c:v>7.3499065569999997</c:v>
                </c:pt>
                <c:pt idx="1307">
                  <c:v>7.1657682960000004</c:v>
                </c:pt>
                <c:pt idx="1308">
                  <c:v>7.1456961159999999</c:v>
                </c:pt>
                <c:pt idx="1309">
                  <c:v>7.067048518</c:v>
                </c:pt>
                <c:pt idx="1310">
                  <c:v>7.049630294</c:v>
                </c:pt>
                <c:pt idx="1311">
                  <c:v>6.9077502930000003</c:v>
                </c:pt>
                <c:pt idx="1312">
                  <c:v>6.8755463289999996</c:v>
                </c:pt>
                <c:pt idx="1313">
                  <c:v>6.8248373100000004</c:v>
                </c:pt>
                <c:pt idx="1314">
                  <c:v>6.7554752359999997</c:v>
                </c:pt>
                <c:pt idx="1315">
                  <c:v>6.7261098840000004</c:v>
                </c:pt>
                <c:pt idx="1316">
                  <c:v>6.7246722710000002</c:v>
                </c:pt>
                <c:pt idx="1317">
                  <c:v>6.7041338159999997</c:v>
                </c:pt>
                <c:pt idx="1318">
                  <c:v>6.6153280069999996</c:v>
                </c:pt>
                <c:pt idx="1319">
                  <c:v>6.5610663139999996</c:v>
                </c:pt>
                <c:pt idx="1320">
                  <c:v>6.3930845300000003</c:v>
                </c:pt>
                <c:pt idx="1321">
                  <c:v>6.33728347</c:v>
                </c:pt>
                <c:pt idx="1322">
                  <c:v>6.1606618370000001</c:v>
                </c:pt>
                <c:pt idx="1323">
                  <c:v>5.8120381769999998</c:v>
                </c:pt>
                <c:pt idx="1324">
                  <c:v>5.5735163859999997</c:v>
                </c:pt>
                <c:pt idx="1325">
                  <c:v>5.3751423689999998</c:v>
                </c:pt>
                <c:pt idx="1326">
                  <c:v>5.3302179809999997</c:v>
                </c:pt>
                <c:pt idx="1327">
                  <c:v>5.3080362159999996</c:v>
                </c:pt>
                <c:pt idx="1328">
                  <c:v>5.0507009849999998</c:v>
                </c:pt>
                <c:pt idx="1329">
                  <c:v>4.793190128</c:v>
                </c:pt>
                <c:pt idx="1330">
                  <c:v>4.5167966689999997</c:v>
                </c:pt>
                <c:pt idx="1331">
                  <c:v>8.8651732879999994</c:v>
                </c:pt>
                <c:pt idx="1332">
                  <c:v>8.5861457290000001</c:v>
                </c:pt>
                <c:pt idx="1333">
                  <c:v>8.5248825870000005</c:v>
                </c:pt>
                <c:pt idx="1334">
                  <c:v>7.6131230839999997</c:v>
                </c:pt>
                <c:pt idx="1335">
                  <c:v>7.1914285710000003</c:v>
                </c:pt>
                <c:pt idx="1336">
                  <c:v>7.1783025330000001</c:v>
                </c:pt>
                <c:pt idx="1337">
                  <c:v>7.0108816760000003</c:v>
                </c:pt>
                <c:pt idx="1338">
                  <c:v>6.9751330180000002</c:v>
                </c:pt>
                <c:pt idx="1339">
                  <c:v>6.9032033940000002</c:v>
                </c:pt>
                <c:pt idx="1340">
                  <c:v>6.7948671799999998</c:v>
                </c:pt>
                <c:pt idx="1341">
                  <c:v>6.7117613599999997</c:v>
                </c:pt>
                <c:pt idx="1342">
                  <c:v>6.5996014540000001</c:v>
                </c:pt>
                <c:pt idx="1343">
                  <c:v>6.5601542950000002</c:v>
                </c:pt>
                <c:pt idx="1344">
                  <c:v>6.522077114</c:v>
                </c:pt>
                <c:pt idx="1345">
                  <c:v>6.4498769989999998</c:v>
                </c:pt>
                <c:pt idx="1346">
                  <c:v>6.32496817</c:v>
                </c:pt>
                <c:pt idx="1347">
                  <c:v>6.2117472850000004</c:v>
                </c:pt>
                <c:pt idx="1348">
                  <c:v>5.688049898</c:v>
                </c:pt>
                <c:pt idx="1349">
                  <c:v>5.6519461079999997</c:v>
                </c:pt>
                <c:pt idx="1350">
                  <c:v>5.583407276</c:v>
                </c:pt>
                <c:pt idx="1351">
                  <c:v>5.4758658699999998</c:v>
                </c:pt>
                <c:pt idx="1352">
                  <c:v>5.4146110600000004</c:v>
                </c:pt>
                <c:pt idx="1353">
                  <c:v>5.3782051280000003</c:v>
                </c:pt>
                <c:pt idx="1354">
                  <c:v>5.2243039800000002</c:v>
                </c:pt>
                <c:pt idx="1355">
                  <c:v>5.1487835479999999</c:v>
                </c:pt>
                <c:pt idx="1356">
                  <c:v>4.9956335340000004</c:v>
                </c:pt>
                <c:pt idx="1357">
                  <c:v>4.916015625</c:v>
                </c:pt>
                <c:pt idx="1358">
                  <c:v>4.8824487899999998</c:v>
                </c:pt>
                <c:pt idx="1359">
                  <c:v>4.8503340179999999</c:v>
                </c:pt>
                <c:pt idx="1360">
                  <c:v>4.774037732</c:v>
                </c:pt>
                <c:pt idx="1361">
                  <c:v>4.4869509409999999</c:v>
                </c:pt>
                <c:pt idx="1362">
                  <c:v>4.4259354780000004</c:v>
                </c:pt>
                <c:pt idx="1363">
                  <c:v>4.3997343029999998</c:v>
                </c:pt>
                <c:pt idx="1364">
                  <c:v>8.9781698849999998</c:v>
                </c:pt>
                <c:pt idx="1365">
                  <c:v>8.8493812110000007</c:v>
                </c:pt>
                <c:pt idx="1366">
                  <c:v>8.7566100749999993</c:v>
                </c:pt>
                <c:pt idx="1367">
                  <c:v>8.5410822549999992</c:v>
                </c:pt>
                <c:pt idx="1368">
                  <c:v>8.2846923550000007</c:v>
                </c:pt>
                <c:pt idx="1369">
                  <c:v>8.1869633099999994</c:v>
                </c:pt>
                <c:pt idx="1370">
                  <c:v>8.067307692</c:v>
                </c:pt>
                <c:pt idx="1371">
                  <c:v>7.82908925</c:v>
                </c:pt>
                <c:pt idx="1372">
                  <c:v>7.8258436280000003</c:v>
                </c:pt>
                <c:pt idx="1373">
                  <c:v>7.7608534779999996</c:v>
                </c:pt>
                <c:pt idx="1374">
                  <c:v>7.4514486460000002</c:v>
                </c:pt>
                <c:pt idx="1375">
                  <c:v>7.3010133039999996</c:v>
                </c:pt>
                <c:pt idx="1376">
                  <c:v>7.1865006850000004</c:v>
                </c:pt>
                <c:pt idx="1377">
                  <c:v>7.1559893859999999</c:v>
                </c:pt>
                <c:pt idx="1378">
                  <c:v>7.1521936799999999</c:v>
                </c:pt>
                <c:pt idx="1379">
                  <c:v>7.117139195</c:v>
                </c:pt>
                <c:pt idx="1380">
                  <c:v>7.1112408650000001</c:v>
                </c:pt>
                <c:pt idx="1381">
                  <c:v>6.9689530419999999</c:v>
                </c:pt>
                <c:pt idx="1382">
                  <c:v>6.6979491910000002</c:v>
                </c:pt>
                <c:pt idx="1383">
                  <c:v>6.6676674199999999</c:v>
                </c:pt>
                <c:pt idx="1384">
                  <c:v>6.6329936749999998</c:v>
                </c:pt>
                <c:pt idx="1385">
                  <c:v>6.62880118</c:v>
                </c:pt>
                <c:pt idx="1386">
                  <c:v>6.4026251529999998</c:v>
                </c:pt>
                <c:pt idx="1387">
                  <c:v>6.3840040580000004</c:v>
                </c:pt>
                <c:pt idx="1388">
                  <c:v>6.3160800320000003</c:v>
                </c:pt>
                <c:pt idx="1389">
                  <c:v>6.2707613609999999</c:v>
                </c:pt>
                <c:pt idx="1390">
                  <c:v>6.2653501489999996</c:v>
                </c:pt>
                <c:pt idx="1391">
                  <c:v>6.1374276610000003</c:v>
                </c:pt>
                <c:pt idx="1392">
                  <c:v>6.074232576</c:v>
                </c:pt>
                <c:pt idx="1393">
                  <c:v>6.0373225020000003</c:v>
                </c:pt>
                <c:pt idx="1394">
                  <c:v>5.8992187500000002</c:v>
                </c:pt>
                <c:pt idx="1395">
                  <c:v>5.7616591379999997</c:v>
                </c:pt>
                <c:pt idx="1396">
                  <c:v>5.7294828210000004</c:v>
                </c:pt>
                <c:pt idx="1397">
                  <c:v>5.6543161800000004</c:v>
                </c:pt>
                <c:pt idx="1398">
                  <c:v>5.3690273040000003</c:v>
                </c:pt>
                <c:pt idx="1399">
                  <c:v>5.2745180219999996</c:v>
                </c:pt>
                <c:pt idx="1400">
                  <c:v>5.0803326340000003</c:v>
                </c:pt>
                <c:pt idx="1401">
                  <c:v>4.9866599750000002</c:v>
                </c:pt>
                <c:pt idx="1402">
                  <c:v>4.8665893269999998</c:v>
                </c:pt>
                <c:pt idx="1403">
                  <c:v>4.5109682659999999</c:v>
                </c:pt>
                <c:pt idx="1404">
                  <c:v>4.4993564690000003</c:v>
                </c:pt>
                <c:pt idx="1405">
                  <c:v>9.040948276</c:v>
                </c:pt>
                <c:pt idx="1406">
                  <c:v>8.8960885960000002</c:v>
                </c:pt>
                <c:pt idx="1407">
                  <c:v>8.0514799969999995</c:v>
                </c:pt>
                <c:pt idx="1408">
                  <c:v>8.0384517120000005</c:v>
                </c:pt>
                <c:pt idx="1409">
                  <c:v>8.007083475</c:v>
                </c:pt>
                <c:pt idx="1410">
                  <c:v>7.9051507540000001</c:v>
                </c:pt>
                <c:pt idx="1411">
                  <c:v>7.6981893809999997</c:v>
                </c:pt>
                <c:pt idx="1412">
                  <c:v>7.6963062620000002</c:v>
                </c:pt>
                <c:pt idx="1413">
                  <c:v>7.6887829910000001</c:v>
                </c:pt>
                <c:pt idx="1414">
                  <c:v>7.6198837490000004</c:v>
                </c:pt>
                <c:pt idx="1415">
                  <c:v>7.4215678570000003</c:v>
                </c:pt>
                <c:pt idx="1416">
                  <c:v>7.3185624560000004</c:v>
                </c:pt>
                <c:pt idx="1417">
                  <c:v>7.3117592379999996</c:v>
                </c:pt>
                <c:pt idx="1418">
                  <c:v>7.2366403430000004</c:v>
                </c:pt>
                <c:pt idx="1419">
                  <c:v>7.2024036630000001</c:v>
                </c:pt>
                <c:pt idx="1420">
                  <c:v>7.1859535589999997</c:v>
                </c:pt>
                <c:pt idx="1421">
                  <c:v>7.1755739700000003</c:v>
                </c:pt>
                <c:pt idx="1422">
                  <c:v>7.0093197680000001</c:v>
                </c:pt>
                <c:pt idx="1423">
                  <c:v>6.9123031859999999</c:v>
                </c:pt>
                <c:pt idx="1424">
                  <c:v>6.5738612620000003</c:v>
                </c:pt>
                <c:pt idx="1425">
                  <c:v>6.2983784869999999</c:v>
                </c:pt>
                <c:pt idx="1426">
                  <c:v>6.0392539510000001</c:v>
                </c:pt>
                <c:pt idx="1427">
                  <c:v>5.9742705230000004</c:v>
                </c:pt>
                <c:pt idx="1428">
                  <c:v>5.8560305250000004</c:v>
                </c:pt>
                <c:pt idx="1429">
                  <c:v>5.8070321150000002</c:v>
                </c:pt>
                <c:pt idx="1430">
                  <c:v>5.7284396429999997</c:v>
                </c:pt>
                <c:pt idx="1431">
                  <c:v>5.5152214559999999</c:v>
                </c:pt>
                <c:pt idx="1432">
                  <c:v>5.5062128110000002</c:v>
                </c:pt>
                <c:pt idx="1433">
                  <c:v>5.4552941859999997</c:v>
                </c:pt>
                <c:pt idx="1434">
                  <c:v>5.4515132260000003</c:v>
                </c:pt>
                <c:pt idx="1435">
                  <c:v>5.4208304619999996</c:v>
                </c:pt>
                <c:pt idx="1436">
                  <c:v>5.3981984560000003</c:v>
                </c:pt>
                <c:pt idx="1437">
                  <c:v>5.2931527589999998</c:v>
                </c:pt>
                <c:pt idx="1438">
                  <c:v>5.230383464</c:v>
                </c:pt>
                <c:pt idx="1439">
                  <c:v>4.9360684030000002</c:v>
                </c:pt>
                <c:pt idx="1440">
                  <c:v>4.9078358990000002</c:v>
                </c:pt>
                <c:pt idx="1441">
                  <c:v>4.7873554470000004</c:v>
                </c:pt>
                <c:pt idx="1442">
                  <c:v>4.7699363249999998</c:v>
                </c:pt>
                <c:pt idx="1443">
                  <c:v>4.484179771</c:v>
                </c:pt>
                <c:pt idx="1444">
                  <c:v>9.7447346689999996</c:v>
                </c:pt>
                <c:pt idx="1445">
                  <c:v>8.6332662580000008</c:v>
                </c:pt>
                <c:pt idx="1446">
                  <c:v>8.3270842520000006</c:v>
                </c:pt>
                <c:pt idx="1447">
                  <c:v>8.3212113199999997</c:v>
                </c:pt>
                <c:pt idx="1448">
                  <c:v>8.3043726899999992</c:v>
                </c:pt>
                <c:pt idx="1449">
                  <c:v>7.771716756</c:v>
                </c:pt>
                <c:pt idx="1450">
                  <c:v>7.7044731039999999</c:v>
                </c:pt>
                <c:pt idx="1451">
                  <c:v>7.665056034</c:v>
                </c:pt>
                <c:pt idx="1452">
                  <c:v>7.5935237329999996</c:v>
                </c:pt>
                <c:pt idx="1453">
                  <c:v>7.2639295060000002</c:v>
                </c:pt>
                <c:pt idx="1454">
                  <c:v>7.1251981579999999</c:v>
                </c:pt>
                <c:pt idx="1455">
                  <c:v>7.0792394810000001</c:v>
                </c:pt>
                <c:pt idx="1456">
                  <c:v>7.0202677580000001</c:v>
                </c:pt>
                <c:pt idx="1457">
                  <c:v>7.0103609630000001</c:v>
                </c:pt>
                <c:pt idx="1458">
                  <c:v>6.9239656690000002</c:v>
                </c:pt>
                <c:pt idx="1459">
                  <c:v>6.8705415639999998</c:v>
                </c:pt>
                <c:pt idx="1460">
                  <c:v>6.7904676259999999</c:v>
                </c:pt>
                <c:pt idx="1461">
                  <c:v>6.7477480700000001</c:v>
                </c:pt>
                <c:pt idx="1462">
                  <c:v>6.6922504250000001</c:v>
                </c:pt>
                <c:pt idx="1463">
                  <c:v>6.6056057109999999</c:v>
                </c:pt>
                <c:pt idx="1464">
                  <c:v>6.604219144</c:v>
                </c:pt>
                <c:pt idx="1465">
                  <c:v>6.522077114</c:v>
                </c:pt>
                <c:pt idx="1466">
                  <c:v>6.5032038029999999</c:v>
                </c:pt>
                <c:pt idx="1467">
                  <c:v>6.3745188089999996</c:v>
                </c:pt>
                <c:pt idx="1468">
                  <c:v>5.962947754</c:v>
                </c:pt>
                <c:pt idx="1469">
                  <c:v>5.9043850869999996</c:v>
                </c:pt>
                <c:pt idx="1470">
                  <c:v>5.847686017</c:v>
                </c:pt>
                <c:pt idx="1471">
                  <c:v>5.790999448</c:v>
                </c:pt>
                <c:pt idx="1472">
                  <c:v>5.5385224739999996</c:v>
                </c:pt>
                <c:pt idx="1473">
                  <c:v>5.3904911479999997</c:v>
                </c:pt>
                <c:pt idx="1474">
                  <c:v>5.2586495070000003</c:v>
                </c:pt>
                <c:pt idx="1475">
                  <c:v>5.2533811989999997</c:v>
                </c:pt>
                <c:pt idx="1476">
                  <c:v>5.2501668710000002</c:v>
                </c:pt>
                <c:pt idx="1477">
                  <c:v>5.246956473</c:v>
                </c:pt>
                <c:pt idx="1478">
                  <c:v>5.1314287270000003</c:v>
                </c:pt>
                <c:pt idx="1479">
                  <c:v>5.1086544710000004</c:v>
                </c:pt>
                <c:pt idx="1480">
                  <c:v>4.7895417870000001</c:v>
                </c:pt>
                <c:pt idx="1481">
                  <c:v>4.6565120870000003</c:v>
                </c:pt>
                <c:pt idx="1482">
                  <c:v>4.3438492340000003</c:v>
                </c:pt>
                <c:pt idx="1483">
                  <c:v>9.3666269720000006</c:v>
                </c:pt>
                <c:pt idx="1484">
                  <c:v>8.546495835</c:v>
                </c:pt>
                <c:pt idx="1485">
                  <c:v>8.1983410059999997</c:v>
                </c:pt>
                <c:pt idx="1486">
                  <c:v>7.864969586</c:v>
                </c:pt>
                <c:pt idx="1487">
                  <c:v>7.80707196</c:v>
                </c:pt>
                <c:pt idx="1488">
                  <c:v>7.7525667350000003</c:v>
                </c:pt>
                <c:pt idx="1489">
                  <c:v>7.7373145340000002</c:v>
                </c:pt>
                <c:pt idx="1490">
                  <c:v>7.6669238890000004</c:v>
                </c:pt>
                <c:pt idx="1491">
                  <c:v>7.5491881950000002</c:v>
                </c:pt>
                <c:pt idx="1492">
                  <c:v>7.3896108979999999</c:v>
                </c:pt>
                <c:pt idx="1493">
                  <c:v>7.2728848819999996</c:v>
                </c:pt>
                <c:pt idx="1494">
                  <c:v>7.1985585719999996</c:v>
                </c:pt>
                <c:pt idx="1495">
                  <c:v>7.0375410079999998</c:v>
                </c:pt>
                <c:pt idx="1496">
                  <c:v>6.936177249</c:v>
                </c:pt>
                <c:pt idx="1497">
                  <c:v>6.9346484459999997</c:v>
                </c:pt>
                <c:pt idx="1498">
                  <c:v>6.8885929060000004</c:v>
                </c:pt>
                <c:pt idx="1499">
                  <c:v>6.8164584389999998</c:v>
                </c:pt>
                <c:pt idx="1500">
                  <c:v>6.8095736240000004</c:v>
                </c:pt>
                <c:pt idx="1501">
                  <c:v>6.6856141100000004</c:v>
                </c:pt>
                <c:pt idx="1502">
                  <c:v>6.6719092389999997</c:v>
                </c:pt>
                <c:pt idx="1503">
                  <c:v>6.6516913320000004</c:v>
                </c:pt>
                <c:pt idx="1504">
                  <c:v>6.630663857</c:v>
                </c:pt>
                <c:pt idx="1505">
                  <c:v>6.4688849289999997</c:v>
                </c:pt>
                <c:pt idx="1506">
                  <c:v>6.3874602420000004</c:v>
                </c:pt>
                <c:pt idx="1507">
                  <c:v>6.3181939890000001</c:v>
                </c:pt>
                <c:pt idx="1508">
                  <c:v>6.0738416989999999</c:v>
                </c:pt>
                <c:pt idx="1509">
                  <c:v>6.0539734459999996</c:v>
                </c:pt>
                <c:pt idx="1510">
                  <c:v>5.8790096539999999</c:v>
                </c:pt>
                <c:pt idx="1511">
                  <c:v>5.8393652559999998</c:v>
                </c:pt>
                <c:pt idx="1512">
                  <c:v>5.7242707260000003</c:v>
                </c:pt>
                <c:pt idx="1513">
                  <c:v>5.6859939759999998</c:v>
                </c:pt>
                <c:pt idx="1514">
                  <c:v>5.5145770040000004</c:v>
                </c:pt>
                <c:pt idx="1515">
                  <c:v>5.3571428570000004</c:v>
                </c:pt>
                <c:pt idx="1516">
                  <c:v>5.2792382120000001</c:v>
                </c:pt>
                <c:pt idx="1517">
                  <c:v>5.246956473</c:v>
                </c:pt>
                <c:pt idx="1518">
                  <c:v>4.9866599750000002</c:v>
                </c:pt>
                <c:pt idx="1519">
                  <c:v>4.9727358940000004</c:v>
                </c:pt>
                <c:pt idx="1520">
                  <c:v>4.6851732349999997</c:v>
                </c:pt>
                <c:pt idx="1521">
                  <c:v>4.6572013620000003</c:v>
                </c:pt>
                <c:pt idx="1522">
                  <c:v>4.6338799159999997</c:v>
                </c:pt>
                <c:pt idx="1523">
                  <c:v>4.5600028989999997</c:v>
                </c:pt>
                <c:pt idx="1524">
                  <c:v>8.870171976</c:v>
                </c:pt>
                <c:pt idx="1525">
                  <c:v>8.7501158799999992</c:v>
                </c:pt>
                <c:pt idx="1526">
                  <c:v>8.0859676179999997</c:v>
                </c:pt>
                <c:pt idx="1527">
                  <c:v>7.935056747</c:v>
                </c:pt>
                <c:pt idx="1528">
                  <c:v>7.7038442700000003</c:v>
                </c:pt>
                <c:pt idx="1529">
                  <c:v>7.5916914660000003</c:v>
                </c:pt>
                <c:pt idx="1530">
                  <c:v>7.5251136089999999</c:v>
                </c:pt>
                <c:pt idx="1531">
                  <c:v>7.3066651179999997</c:v>
                </c:pt>
                <c:pt idx="1532">
                  <c:v>7.2589017919999996</c:v>
                </c:pt>
                <c:pt idx="1533">
                  <c:v>7.0644038619999998</c:v>
                </c:pt>
                <c:pt idx="1534">
                  <c:v>6.9433205830000002</c:v>
                </c:pt>
                <c:pt idx="1535">
                  <c:v>6.8615513229999996</c:v>
                </c:pt>
                <c:pt idx="1536">
                  <c:v>6.8481099910000003</c:v>
                </c:pt>
                <c:pt idx="1537">
                  <c:v>6.8115392940000001</c:v>
                </c:pt>
                <c:pt idx="1538">
                  <c:v>6.8027027029999996</c:v>
                </c:pt>
                <c:pt idx="1539">
                  <c:v>6.5000688660000003</c:v>
                </c:pt>
                <c:pt idx="1540">
                  <c:v>6.301321851</c:v>
                </c:pt>
                <c:pt idx="1541">
                  <c:v>6.2425595239999998</c:v>
                </c:pt>
                <c:pt idx="1542">
                  <c:v>6.1334394699999999</c:v>
                </c:pt>
                <c:pt idx="1543">
                  <c:v>6.0598035440000002</c:v>
                </c:pt>
                <c:pt idx="1544">
                  <c:v>5.7329628279999998</c:v>
                </c:pt>
                <c:pt idx="1545">
                  <c:v>5.5979775810000003</c:v>
                </c:pt>
                <c:pt idx="1546">
                  <c:v>5.589027712</c:v>
                </c:pt>
                <c:pt idx="1547">
                  <c:v>4.9771936300000004</c:v>
                </c:pt>
                <c:pt idx="1548">
                  <c:v>4.8696022289999998</c:v>
                </c:pt>
                <c:pt idx="1549">
                  <c:v>4.539606579</c:v>
                </c:pt>
                <c:pt idx="1550">
                  <c:v>4.4950709590000004</c:v>
                </c:pt>
                <c:pt idx="1551">
                  <c:v>8.5963114750000003</c:v>
                </c:pt>
                <c:pt idx="1552">
                  <c:v>8.0804297579999993</c:v>
                </c:pt>
                <c:pt idx="1553">
                  <c:v>8.0405060059999993</c:v>
                </c:pt>
                <c:pt idx="1554">
                  <c:v>7.9779815740000002</c:v>
                </c:pt>
                <c:pt idx="1555">
                  <c:v>7.8342878489999999</c:v>
                </c:pt>
                <c:pt idx="1556">
                  <c:v>7.6737804880000002</c:v>
                </c:pt>
                <c:pt idx="1557">
                  <c:v>7.6737804880000002</c:v>
                </c:pt>
                <c:pt idx="1558">
                  <c:v>7.4502723179999997</c:v>
                </c:pt>
                <c:pt idx="1559">
                  <c:v>7.3936628539999996</c:v>
                </c:pt>
                <c:pt idx="1560">
                  <c:v>7.3196975569999996</c:v>
                </c:pt>
                <c:pt idx="1561">
                  <c:v>7.1538199179999999</c:v>
                </c:pt>
                <c:pt idx="1562">
                  <c:v>6.9571386449999997</c:v>
                </c:pt>
                <c:pt idx="1563">
                  <c:v>6.9265062009999996</c:v>
                </c:pt>
                <c:pt idx="1564">
                  <c:v>6.8635471199999998</c:v>
                </c:pt>
                <c:pt idx="1565">
                  <c:v>6.8575632080000002</c:v>
                </c:pt>
                <c:pt idx="1566">
                  <c:v>6.8164584389999998</c:v>
                </c:pt>
                <c:pt idx="1567">
                  <c:v>6.7496782040000003</c:v>
                </c:pt>
                <c:pt idx="1568">
                  <c:v>6.6227547009999999</c:v>
                </c:pt>
                <c:pt idx="1569">
                  <c:v>6.5578753560000003</c:v>
                </c:pt>
                <c:pt idx="1570">
                  <c:v>6.2512418040000002</c:v>
                </c:pt>
                <c:pt idx="1571">
                  <c:v>6.1092233010000001</c:v>
                </c:pt>
                <c:pt idx="1572">
                  <c:v>6.076970126</c:v>
                </c:pt>
                <c:pt idx="1573">
                  <c:v>6.0027664720000002</c:v>
                </c:pt>
                <c:pt idx="1574">
                  <c:v>5.9165987590000002</c:v>
                </c:pt>
                <c:pt idx="1575">
                  <c:v>5.865127695</c:v>
                </c:pt>
                <c:pt idx="1576">
                  <c:v>5.8487730820000001</c:v>
                </c:pt>
                <c:pt idx="1577">
                  <c:v>5.625</c:v>
                </c:pt>
                <c:pt idx="1578">
                  <c:v>5.5626768029999996</c:v>
                </c:pt>
                <c:pt idx="1579">
                  <c:v>5.1835630730000002</c:v>
                </c:pt>
                <c:pt idx="1580">
                  <c:v>5.1020270270000001</c:v>
                </c:pt>
                <c:pt idx="1581">
                  <c:v>5.007028805</c:v>
                </c:pt>
                <c:pt idx="1582">
                  <c:v>4.6819196429999996</c:v>
                </c:pt>
                <c:pt idx="1583">
                  <c:v>4.5973162529999998</c:v>
                </c:pt>
                <c:pt idx="1584">
                  <c:v>8.7436313109999997</c:v>
                </c:pt>
                <c:pt idx="1585">
                  <c:v>8.3388550230000007</c:v>
                </c:pt>
                <c:pt idx="1586">
                  <c:v>8.2978021979999994</c:v>
                </c:pt>
                <c:pt idx="1587">
                  <c:v>7.8985355650000004</c:v>
                </c:pt>
                <c:pt idx="1588">
                  <c:v>7.8689037099999997</c:v>
                </c:pt>
                <c:pt idx="1589">
                  <c:v>7.8044898299999996</c:v>
                </c:pt>
                <c:pt idx="1590">
                  <c:v>7.5935237329999996</c:v>
                </c:pt>
                <c:pt idx="1591">
                  <c:v>7.2561116239999999</c:v>
                </c:pt>
                <c:pt idx="1592">
                  <c:v>7.1192864690000004</c:v>
                </c:pt>
                <c:pt idx="1593">
                  <c:v>7.0077585569999998</c:v>
                </c:pt>
                <c:pt idx="1594">
                  <c:v>6.8456266320000001</c:v>
                </c:pt>
                <c:pt idx="1595">
                  <c:v>6.6922504250000001</c:v>
                </c:pt>
                <c:pt idx="1596">
                  <c:v>6.6913015739999997</c:v>
                </c:pt>
                <c:pt idx="1597">
                  <c:v>6.583949498</c:v>
                </c:pt>
                <c:pt idx="1598">
                  <c:v>6.3594865919999997</c:v>
                </c:pt>
                <c:pt idx="1599">
                  <c:v>6.3279364439999997</c:v>
                </c:pt>
                <c:pt idx="1600">
                  <c:v>6.2849580500000002</c:v>
                </c:pt>
                <c:pt idx="1601">
                  <c:v>6.0816688140000004</c:v>
                </c:pt>
                <c:pt idx="1602">
                  <c:v>6.0303795039999999</c:v>
                </c:pt>
                <c:pt idx="1603">
                  <c:v>5.9871550899999999</c:v>
                </c:pt>
                <c:pt idx="1604">
                  <c:v>5.1688023660000004</c:v>
                </c:pt>
                <c:pt idx="1605">
                  <c:v>5.1252986529999998</c:v>
                </c:pt>
                <c:pt idx="1606">
                  <c:v>4.5973162529999998</c:v>
                </c:pt>
                <c:pt idx="1607">
                  <c:v>7.9117770329999999</c:v>
                </c:pt>
                <c:pt idx="1608">
                  <c:v>7.7864626299999999</c:v>
                </c:pt>
                <c:pt idx="1609">
                  <c:v>7.6631890880000002</c:v>
                </c:pt>
                <c:pt idx="1610">
                  <c:v>7.482757254</c:v>
                </c:pt>
                <c:pt idx="1611">
                  <c:v>7.4332572060000004</c:v>
                </c:pt>
                <c:pt idx="1612">
                  <c:v>7.0307262570000004</c:v>
                </c:pt>
                <c:pt idx="1613">
                  <c:v>6.8530821169999996</c:v>
                </c:pt>
                <c:pt idx="1614">
                  <c:v>6.8282934239999999</c:v>
                </c:pt>
                <c:pt idx="1615">
                  <c:v>6.8208917470000001</c:v>
                </c:pt>
                <c:pt idx="1616">
                  <c:v>6.7593454599999996</c:v>
                </c:pt>
                <c:pt idx="1617">
                  <c:v>6.718449712</c:v>
                </c:pt>
                <c:pt idx="1618">
                  <c:v>6.6913015739999997</c:v>
                </c:pt>
                <c:pt idx="1619">
                  <c:v>6.6596697950000001</c:v>
                </c:pt>
                <c:pt idx="1620">
                  <c:v>6.3706465980000004</c:v>
                </c:pt>
                <c:pt idx="1621">
                  <c:v>6.2293756599999996</c:v>
                </c:pt>
                <c:pt idx="1622">
                  <c:v>6.2264991089999997</c:v>
                </c:pt>
                <c:pt idx="1623">
                  <c:v>5.6411367439999998</c:v>
                </c:pt>
                <c:pt idx="1624">
                  <c:v>5.5355990850000003</c:v>
                </c:pt>
                <c:pt idx="1625">
                  <c:v>5.5320302430000003</c:v>
                </c:pt>
                <c:pt idx="1626">
                  <c:v>5.5142548339999999</c:v>
                </c:pt>
                <c:pt idx="1627">
                  <c:v>5.484456711</c:v>
                </c:pt>
                <c:pt idx="1628">
                  <c:v>5.3212030669999999</c:v>
                </c:pt>
                <c:pt idx="1629">
                  <c:v>5.3167070350000003</c:v>
                </c:pt>
                <c:pt idx="1630">
                  <c:v>5.1995537929999998</c:v>
                </c:pt>
                <c:pt idx="1631">
                  <c:v>5.0110161389999996</c:v>
                </c:pt>
                <c:pt idx="1632">
                  <c:v>4.8984119570000004</c:v>
                </c:pt>
                <c:pt idx="1633">
                  <c:v>4.7264646969999999</c:v>
                </c:pt>
                <c:pt idx="1634">
                  <c:v>4.5699380270000001</c:v>
                </c:pt>
                <c:pt idx="1635">
                  <c:v>4.5501108749999997</c:v>
                </c:pt>
                <c:pt idx="1636">
                  <c:v>4.5389516710000004</c:v>
                </c:pt>
                <c:pt idx="1637">
                  <c:v>4.3837954579999998</c:v>
                </c:pt>
                <c:pt idx="1638">
                  <c:v>7.7723567190000002</c:v>
                </c:pt>
                <c:pt idx="1639">
                  <c:v>7.7240180030000003</c:v>
                </c:pt>
                <c:pt idx="1640">
                  <c:v>7.6045359330000002</c:v>
                </c:pt>
                <c:pt idx="1641">
                  <c:v>7.5005959950000003</c:v>
                </c:pt>
                <c:pt idx="1642">
                  <c:v>7.4291617470000002</c:v>
                </c:pt>
                <c:pt idx="1643">
                  <c:v>7.1723024320000004</c:v>
                </c:pt>
                <c:pt idx="1644">
                  <c:v>6.8835691370000003</c:v>
                </c:pt>
                <c:pt idx="1645">
                  <c:v>6.5913058659999999</c:v>
                </c:pt>
                <c:pt idx="1646">
                  <c:v>6.5252333220000001</c:v>
                </c:pt>
                <c:pt idx="1647">
                  <c:v>6.3753799390000001</c:v>
                </c:pt>
                <c:pt idx="1648">
                  <c:v>5.9531693470000002</c:v>
                </c:pt>
                <c:pt idx="1649">
                  <c:v>5.9025389280000002</c:v>
                </c:pt>
                <c:pt idx="1650">
                  <c:v>5.783193432</c:v>
                </c:pt>
                <c:pt idx="1651">
                  <c:v>5.7775295340000001</c:v>
                </c:pt>
                <c:pt idx="1652">
                  <c:v>5.552532502</c:v>
                </c:pt>
                <c:pt idx="1653">
                  <c:v>5.2636348430000002</c:v>
                </c:pt>
                <c:pt idx="1654">
                  <c:v>4.7825040540000003</c:v>
                </c:pt>
                <c:pt idx="1655">
                  <c:v>4.5211237249999998</c:v>
                </c:pt>
                <c:pt idx="1656">
                  <c:v>8.5651088929999997</c:v>
                </c:pt>
                <c:pt idx="1657">
                  <c:v>8.3855277190000006</c:v>
                </c:pt>
                <c:pt idx="1658">
                  <c:v>8.1976289730000005</c:v>
                </c:pt>
                <c:pt idx="1659">
                  <c:v>7.7113970590000003</c:v>
                </c:pt>
                <c:pt idx="1660">
                  <c:v>7.5437579919999997</c:v>
                </c:pt>
                <c:pt idx="1661">
                  <c:v>7.4081704730000002</c:v>
                </c:pt>
                <c:pt idx="1662">
                  <c:v>7.4081704730000002</c:v>
                </c:pt>
                <c:pt idx="1663">
                  <c:v>7.1198234889999998</c:v>
                </c:pt>
                <c:pt idx="1664">
                  <c:v>7.0564817580000003</c:v>
                </c:pt>
                <c:pt idx="1665">
                  <c:v>7.0176579930000003</c:v>
                </c:pt>
                <c:pt idx="1666">
                  <c:v>6.9927026229999996</c:v>
                </c:pt>
                <c:pt idx="1667">
                  <c:v>6.9499668650000004</c:v>
                </c:pt>
                <c:pt idx="1668">
                  <c:v>6.8981582990000003</c:v>
                </c:pt>
                <c:pt idx="1669">
                  <c:v>6.7914448119999999</c:v>
                </c:pt>
                <c:pt idx="1670">
                  <c:v>6.6737962240000002</c:v>
                </c:pt>
                <c:pt idx="1671">
                  <c:v>6.5724879879999998</c:v>
                </c:pt>
                <c:pt idx="1672">
                  <c:v>6.5045482740000002</c:v>
                </c:pt>
                <c:pt idx="1673">
                  <c:v>5.8307079320000001</c:v>
                </c:pt>
                <c:pt idx="1674">
                  <c:v>5.6066231069999999</c:v>
                </c:pt>
                <c:pt idx="1675">
                  <c:v>5.5639884459999998</c:v>
                </c:pt>
                <c:pt idx="1676">
                  <c:v>5.3017749820000004</c:v>
                </c:pt>
                <c:pt idx="1677">
                  <c:v>5.2530888249999999</c:v>
                </c:pt>
                <c:pt idx="1678">
                  <c:v>5.2516274410000001</c:v>
                </c:pt>
                <c:pt idx="1679">
                  <c:v>5.2510431149999999</c:v>
                </c:pt>
                <c:pt idx="1680">
                  <c:v>5.1705012330000004</c:v>
                </c:pt>
                <c:pt idx="1681">
                  <c:v>4.6618017480000002</c:v>
                </c:pt>
                <c:pt idx="1682">
                  <c:v>4.5646339100000004</c:v>
                </c:pt>
                <c:pt idx="1683">
                  <c:v>9.0107398570000008</c:v>
                </c:pt>
                <c:pt idx="1684">
                  <c:v>7.9397291389999998</c:v>
                </c:pt>
                <c:pt idx="1685">
                  <c:v>7.4691382449999999</c:v>
                </c:pt>
                <c:pt idx="1686">
                  <c:v>7.3055340559999999</c:v>
                </c:pt>
                <c:pt idx="1687">
                  <c:v>6.995293856</c:v>
                </c:pt>
                <c:pt idx="1688">
                  <c:v>6.8179355680000002</c:v>
                </c:pt>
                <c:pt idx="1689">
                  <c:v>6.6794635910000002</c:v>
                </c:pt>
                <c:pt idx="1690">
                  <c:v>5.9314711239999998</c:v>
                </c:pt>
                <c:pt idx="1691">
                  <c:v>5.5013988459999998</c:v>
                </c:pt>
                <c:pt idx="1692">
                  <c:v>5.4155430600000001</c:v>
                </c:pt>
                <c:pt idx="1693">
                  <c:v>5.3580551769999998</c:v>
                </c:pt>
                <c:pt idx="1694">
                  <c:v>4.5850335180000004</c:v>
                </c:pt>
                <c:pt idx="1695">
                  <c:v>8.1263452429999994</c:v>
                </c:pt>
                <c:pt idx="1696">
                  <c:v>7.5984141039999997</c:v>
                </c:pt>
                <c:pt idx="1697">
                  <c:v>7.5239139100000001</c:v>
                </c:pt>
                <c:pt idx="1698">
                  <c:v>6.8061364290000004</c:v>
                </c:pt>
                <c:pt idx="1699">
                  <c:v>6.6742681370000003</c:v>
                </c:pt>
                <c:pt idx="1700">
                  <c:v>6.6320615509999996</c:v>
                </c:pt>
                <c:pt idx="1701">
                  <c:v>6.6069928600000001</c:v>
                </c:pt>
                <c:pt idx="1702">
                  <c:v>6.4737654320000004</c:v>
                </c:pt>
                <c:pt idx="1703">
                  <c:v>6.2215740559999997</c:v>
                </c:pt>
                <c:pt idx="1704">
                  <c:v>6.1286604770000004</c:v>
                </c:pt>
                <c:pt idx="1705">
                  <c:v>5.567270261</c:v>
                </c:pt>
                <c:pt idx="1706">
                  <c:v>5.4898796020000002</c:v>
                </c:pt>
                <c:pt idx="1707">
                  <c:v>5.4895603120000001</c:v>
                </c:pt>
                <c:pt idx="1708">
                  <c:v>5.2012729379999998</c:v>
                </c:pt>
                <c:pt idx="1709">
                  <c:v>5.0588219529999998</c:v>
                </c:pt>
                <c:pt idx="1710">
                  <c:v>4.8218390800000002</c:v>
                </c:pt>
                <c:pt idx="1711">
                  <c:v>4.731677361</c:v>
                </c:pt>
                <c:pt idx="1712">
                  <c:v>4.6083146179999996</c:v>
                </c:pt>
                <c:pt idx="1713">
                  <c:v>4.495713265</c:v>
                </c:pt>
                <c:pt idx="1714">
                  <c:v>7.7583018250000002</c:v>
                </c:pt>
                <c:pt idx="1715">
                  <c:v>7.5419496600000002</c:v>
                </c:pt>
                <c:pt idx="1716">
                  <c:v>7.5101448120000001</c:v>
                </c:pt>
                <c:pt idx="1717">
                  <c:v>7.3373367539999998</c:v>
                </c:pt>
                <c:pt idx="1718">
                  <c:v>7.1783025330000001</c:v>
                </c:pt>
                <c:pt idx="1719">
                  <c:v>7.1354324160000004</c:v>
                </c:pt>
                <c:pt idx="1720">
                  <c:v>7.1241225750000003</c:v>
                </c:pt>
                <c:pt idx="1721">
                  <c:v>6.960730088</c:v>
                </c:pt>
                <c:pt idx="1722">
                  <c:v>6.7487129990000003</c:v>
                </c:pt>
                <c:pt idx="1723">
                  <c:v>6.3321816719999999</c:v>
                </c:pt>
                <c:pt idx="1724">
                  <c:v>6.1970651959999996</c:v>
                </c:pt>
                <c:pt idx="1725">
                  <c:v>6.1881269259999998</c:v>
                </c:pt>
                <c:pt idx="1726">
                  <c:v>6.1442195030000004</c:v>
                </c:pt>
                <c:pt idx="1727">
                  <c:v>6.1438195660000003</c:v>
                </c:pt>
                <c:pt idx="1728">
                  <c:v>6.0073510690000003</c:v>
                </c:pt>
                <c:pt idx="1729">
                  <c:v>5.6394515150000002</c:v>
                </c:pt>
                <c:pt idx="1730">
                  <c:v>5.6022970089999999</c:v>
                </c:pt>
                <c:pt idx="1731">
                  <c:v>5.561365779</c:v>
                </c:pt>
                <c:pt idx="1732">
                  <c:v>5.3991248140000003</c:v>
                </c:pt>
                <c:pt idx="1733">
                  <c:v>4.5042949180000003</c:v>
                </c:pt>
                <c:pt idx="1734">
                  <c:v>8.6451273129999997</c:v>
                </c:pt>
                <c:pt idx="1735">
                  <c:v>7.8675918979999997</c:v>
                </c:pt>
                <c:pt idx="1736">
                  <c:v>7.7999752090000003</c:v>
                </c:pt>
                <c:pt idx="1737">
                  <c:v>7.078177728</c:v>
                </c:pt>
                <c:pt idx="1738">
                  <c:v>7.0485774030000004</c:v>
                </c:pt>
                <c:pt idx="1739">
                  <c:v>6.7797371069999999</c:v>
                </c:pt>
                <c:pt idx="1740">
                  <c:v>6.7318664860000004</c:v>
                </c:pt>
                <c:pt idx="1741">
                  <c:v>6.7198846650000004</c:v>
                </c:pt>
                <c:pt idx="1742">
                  <c:v>6.6709661459999996</c:v>
                </c:pt>
                <c:pt idx="1743">
                  <c:v>6.5157738509999996</c:v>
                </c:pt>
                <c:pt idx="1744">
                  <c:v>6.3203093609999996</c:v>
                </c:pt>
                <c:pt idx="1745">
                  <c:v>6.3072168389999996</c:v>
                </c:pt>
                <c:pt idx="1746">
                  <c:v>6.1780010470000004</c:v>
                </c:pt>
                <c:pt idx="1747">
                  <c:v>6.013091674</c:v>
                </c:pt>
                <c:pt idx="1748">
                  <c:v>5.8102493070000003</c:v>
                </c:pt>
                <c:pt idx="1749">
                  <c:v>5.5148992110000004</c:v>
                </c:pt>
                <c:pt idx="1750">
                  <c:v>5.497553731</c:v>
                </c:pt>
                <c:pt idx="1751">
                  <c:v>5.1058909440000004</c:v>
                </c:pt>
                <c:pt idx="1752">
                  <c:v>4.9536842659999998</c:v>
                </c:pt>
                <c:pt idx="1753">
                  <c:v>7.8342878489999999</c:v>
                </c:pt>
                <c:pt idx="1754">
                  <c:v>7.4338426399999999</c:v>
                </c:pt>
                <c:pt idx="1755">
                  <c:v>7.1440735689999997</c:v>
                </c:pt>
                <c:pt idx="1756">
                  <c:v>6.7870496869999997</c:v>
                </c:pt>
                <c:pt idx="1757">
                  <c:v>6.7289869539999998</c:v>
                </c:pt>
                <c:pt idx="1758">
                  <c:v>6.5715727910000004</c:v>
                </c:pt>
                <c:pt idx="1759">
                  <c:v>6.5533222249999996</c:v>
                </c:pt>
                <c:pt idx="1760">
                  <c:v>6.5274896269999996</c:v>
                </c:pt>
                <c:pt idx="1761">
                  <c:v>6.509482759</c:v>
                </c:pt>
                <c:pt idx="1762">
                  <c:v>6.17961896</c:v>
                </c:pt>
                <c:pt idx="1763">
                  <c:v>6.0570814349999997</c:v>
                </c:pt>
                <c:pt idx="1764">
                  <c:v>5.8731566180000003</c:v>
                </c:pt>
                <c:pt idx="1765">
                  <c:v>5.4603436309999998</c:v>
                </c:pt>
                <c:pt idx="1766">
                  <c:v>5.3107241319999998</c:v>
                </c:pt>
                <c:pt idx="1767">
                  <c:v>5.2922624049999998</c:v>
                </c:pt>
                <c:pt idx="1768">
                  <c:v>4.8925720510000001</c:v>
                </c:pt>
                <c:pt idx="1769">
                  <c:v>4.8746320299999999</c:v>
                </c:pt>
                <c:pt idx="1770">
                  <c:v>4.7774206609999998</c:v>
                </c:pt>
                <c:pt idx="1771">
                  <c:v>4.449721856</c:v>
                </c:pt>
                <c:pt idx="1772">
                  <c:v>8.1912262429999991</c:v>
                </c:pt>
                <c:pt idx="1773">
                  <c:v>7.3106265969999997</c:v>
                </c:pt>
                <c:pt idx="1774">
                  <c:v>7.2294347429999997</c:v>
                </c:pt>
                <c:pt idx="1775">
                  <c:v>7.1744831260000002</c:v>
                </c:pt>
                <c:pt idx="1776">
                  <c:v>7.078177728</c:v>
                </c:pt>
                <c:pt idx="1777">
                  <c:v>7.0707543639999999</c:v>
                </c:pt>
                <c:pt idx="1778">
                  <c:v>6.8327421460000002</c:v>
                </c:pt>
                <c:pt idx="1779">
                  <c:v>6.429666213</c:v>
                </c:pt>
                <c:pt idx="1780">
                  <c:v>6.2064374009999996</c:v>
                </c:pt>
                <c:pt idx="1781">
                  <c:v>5.7420306610000003</c:v>
                </c:pt>
                <c:pt idx="1782">
                  <c:v>5.5827467909999999</c:v>
                </c:pt>
                <c:pt idx="1783">
                  <c:v>5.4707876889999998</c:v>
                </c:pt>
                <c:pt idx="1784">
                  <c:v>5.456871134</c:v>
                </c:pt>
                <c:pt idx="1785">
                  <c:v>5.4552941859999997</c:v>
                </c:pt>
                <c:pt idx="1786">
                  <c:v>5.414921691</c:v>
                </c:pt>
                <c:pt idx="1787">
                  <c:v>5.1659734000000004</c:v>
                </c:pt>
                <c:pt idx="1788">
                  <c:v>5.1189055809999999</c:v>
                </c:pt>
                <c:pt idx="1789">
                  <c:v>5.0631638240000001</c:v>
                </c:pt>
                <c:pt idx="1790">
                  <c:v>5.0064976400000001</c:v>
                </c:pt>
                <c:pt idx="1791">
                  <c:v>4.924736513</c:v>
                </c:pt>
                <c:pt idx="1792">
                  <c:v>4.8169175810000002</c:v>
                </c:pt>
                <c:pt idx="1793">
                  <c:v>4.3833882879999999</c:v>
                </c:pt>
                <c:pt idx="1794">
                  <c:v>9.2382793379999999</c:v>
                </c:pt>
                <c:pt idx="1795">
                  <c:v>7.5251136089999999</c:v>
                </c:pt>
                <c:pt idx="1796">
                  <c:v>7.3728714259999997</c:v>
                </c:pt>
                <c:pt idx="1797">
                  <c:v>7.2261139180000002</c:v>
                </c:pt>
                <c:pt idx="1798">
                  <c:v>7.1090984410000004</c:v>
                </c:pt>
                <c:pt idx="1799">
                  <c:v>6.9346484459999997</c:v>
                </c:pt>
                <c:pt idx="1800">
                  <c:v>6.7414827510000004</c:v>
                </c:pt>
                <c:pt idx="1801">
                  <c:v>6.4644544890000004</c:v>
                </c:pt>
                <c:pt idx="1802">
                  <c:v>6.4507586110000004</c:v>
                </c:pt>
                <c:pt idx="1803">
                  <c:v>6.4503177750000003</c:v>
                </c:pt>
                <c:pt idx="1804">
                  <c:v>6.0660347039999998</c:v>
                </c:pt>
                <c:pt idx="1805">
                  <c:v>5.877911321</c:v>
                </c:pt>
                <c:pt idx="1806">
                  <c:v>5.6229893960000004</c:v>
                </c:pt>
                <c:pt idx="1807">
                  <c:v>5.5580909199999997</c:v>
                </c:pt>
                <c:pt idx="1808">
                  <c:v>5.5541661759999998</c:v>
                </c:pt>
                <c:pt idx="1809">
                  <c:v>7.9638457640000002</c:v>
                </c:pt>
                <c:pt idx="1810">
                  <c:v>6.687508856</c:v>
                </c:pt>
                <c:pt idx="1811">
                  <c:v>6.6083805919999996</c:v>
                </c:pt>
                <c:pt idx="1812">
                  <c:v>6.2203440089999997</c:v>
                </c:pt>
                <c:pt idx="1813">
                  <c:v>5.8502231309999999</c:v>
                </c:pt>
                <c:pt idx="1814">
                  <c:v>5.530409562</c:v>
                </c:pt>
                <c:pt idx="1815">
                  <c:v>4.8142150360000002</c:v>
                </c:pt>
                <c:pt idx="1816">
                  <c:v>4.5483567850000002</c:v>
                </c:pt>
                <c:pt idx="1817">
                  <c:v>7.1903329019999997</c:v>
                </c:pt>
                <c:pt idx="1818">
                  <c:v>7.067048518</c:v>
                </c:pt>
                <c:pt idx="1819">
                  <c:v>6.8515897209999999</c:v>
                </c:pt>
                <c:pt idx="1820">
                  <c:v>6.8095736240000004</c:v>
                </c:pt>
                <c:pt idx="1821">
                  <c:v>5.8328698550000002</c:v>
                </c:pt>
                <c:pt idx="1822">
                  <c:v>5.7549844520000004</c:v>
                </c:pt>
                <c:pt idx="1823">
                  <c:v>5.6116230680000001</c:v>
                </c:pt>
                <c:pt idx="1824">
                  <c:v>5.3720830959999999</c:v>
                </c:pt>
                <c:pt idx="1825">
                  <c:v>4.9249934780000002</c:v>
                </c:pt>
                <c:pt idx="1826">
                  <c:v>6.8996710529999996</c:v>
                </c:pt>
                <c:pt idx="1827">
                  <c:v>6.8590582080000004</c:v>
                </c:pt>
                <c:pt idx="1828">
                  <c:v>6.7666140940000004</c:v>
                </c:pt>
                <c:pt idx="1829">
                  <c:v>5.614627327</c:v>
                </c:pt>
                <c:pt idx="1830">
                  <c:v>5.4937139860000004</c:v>
                </c:pt>
                <c:pt idx="1831">
                  <c:v>5.4508835759999998</c:v>
                </c:pt>
                <c:pt idx="1832">
                  <c:v>5.272750126</c:v>
                </c:pt>
                <c:pt idx="1833">
                  <c:v>5.1989809969999996</c:v>
                </c:pt>
                <c:pt idx="1834">
                  <c:v>5.0926675299999999</c:v>
                </c:pt>
                <c:pt idx="1835">
                  <c:v>5.0855334049999996</c:v>
                </c:pt>
                <c:pt idx="1836">
                  <c:v>5.9936182369999997</c:v>
                </c:pt>
                <c:pt idx="1837">
                  <c:v>5.59233914</c:v>
                </c:pt>
                <c:pt idx="1838">
                  <c:v>5.3188042380000002</c:v>
                </c:pt>
                <c:pt idx="1839">
                  <c:v>5.0699629369999997</c:v>
                </c:pt>
                <c:pt idx="1840">
                  <c:v>5.0302440839999996</c:v>
                </c:pt>
                <c:pt idx="1841">
                  <c:v>4.8284990790000002</c:v>
                </c:pt>
                <c:pt idx="1842">
                  <c:v>4.4164093209999997</c:v>
                </c:pt>
                <c:pt idx="1843">
                  <c:v>7.164136622</c:v>
                </c:pt>
                <c:pt idx="1844">
                  <c:v>6.4759862779999997</c:v>
                </c:pt>
                <c:pt idx="1845">
                  <c:v>5.8955340410000003</c:v>
                </c:pt>
                <c:pt idx="1846">
                  <c:v>5.8665858660000003</c:v>
                </c:pt>
                <c:pt idx="1847">
                  <c:v>5.4143004650000002</c:v>
                </c:pt>
                <c:pt idx="1848">
                  <c:v>5.365364939</c:v>
                </c:pt>
                <c:pt idx="1849">
                  <c:v>5.026493769</c:v>
                </c:pt>
                <c:pt idx="1850">
                  <c:v>4.9482306679999999</c:v>
                </c:pt>
                <c:pt idx="1851">
                  <c:v>4.6798304330000002</c:v>
                </c:pt>
                <c:pt idx="1852">
                  <c:v>4.6247978830000003</c:v>
                </c:pt>
                <c:pt idx="1853">
                  <c:v>4.5180939159999998</c:v>
                </c:pt>
                <c:pt idx="1854">
                  <c:v>6.4065363470000003</c:v>
                </c:pt>
                <c:pt idx="1855">
                  <c:v>5.4499393730000003</c:v>
                </c:pt>
                <c:pt idx="1856">
                  <c:v>4.7288326649999997</c:v>
                </c:pt>
                <c:pt idx="1857">
                  <c:v>4.6634140320000004</c:v>
                </c:pt>
                <c:pt idx="1858">
                  <c:v>6.7656440399999997</c:v>
                </c:pt>
                <c:pt idx="1859">
                  <c:v>6.3232732629999999</c:v>
                </c:pt>
                <c:pt idx="1860">
                  <c:v>5.028100362</c:v>
                </c:pt>
                <c:pt idx="1861">
                  <c:v>4.7687313700000002</c:v>
                </c:pt>
                <c:pt idx="1862">
                  <c:v>6.6255440119999998</c:v>
                </c:pt>
                <c:pt idx="1863">
                  <c:v>5.9411783219999998</c:v>
                </c:pt>
                <c:pt idx="1864">
                  <c:v>5.7662349559999999</c:v>
                </c:pt>
                <c:pt idx="1865">
                  <c:v>7.3665417929999997</c:v>
                </c:pt>
                <c:pt idx="1866">
                  <c:v>6.9556005900000004</c:v>
                </c:pt>
                <c:pt idx="1867">
                  <c:v>6.5492298079999998</c:v>
                </c:pt>
                <c:pt idx="1868">
                  <c:v>5.6461984809999999</c:v>
                </c:pt>
                <c:pt idx="1869">
                  <c:v>5.3092305099999999</c:v>
                </c:pt>
                <c:pt idx="1870">
                  <c:v>4.8403846149999996</c:v>
                </c:pt>
                <c:pt idx="1871">
                  <c:v>4.777904328</c:v>
                </c:pt>
                <c:pt idx="1872">
                  <c:v>6.2052133319999996</c:v>
                </c:pt>
                <c:pt idx="1873">
                  <c:v>5.6330568149999998</c:v>
                </c:pt>
                <c:pt idx="1874">
                  <c:v>5.4348764899999997</c:v>
                </c:pt>
                <c:pt idx="1875">
                  <c:v>4.4773729900000001</c:v>
                </c:pt>
                <c:pt idx="1876">
                  <c:v>5.5936648099999999</c:v>
                </c:pt>
                <c:pt idx="1877">
                  <c:v>5.3486428290000001</c:v>
                </c:pt>
                <c:pt idx="1878">
                  <c:v>4.7771788639999997</c:v>
                </c:pt>
                <c:pt idx="1879">
                  <c:v>5.4323741009999997</c:v>
                </c:pt>
                <c:pt idx="1880">
                  <c:v>4.5170128250000001</c:v>
                </c:pt>
                <c:pt idx="1881">
                  <c:v>4.551646814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loglinkplot!$AB$1</c:f>
              <c:strCache>
                <c:ptCount val="1"/>
                <c:pt idx="0">
                  <c:v>mu-hat_f</c:v>
                </c:pt>
              </c:strCache>
            </c:strRef>
          </c:tx>
          <c:spPr>
            <a:ln w="28575">
              <a:solidFill>
                <a:srgbClr val="66FF66"/>
              </a:solidFill>
            </a:ln>
          </c:spPr>
          <c:marker>
            <c:symbol val="none"/>
          </c:marker>
          <c:xVal>
            <c:numRef>
              <c:f>loglinkplot!$Y$2:$Y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B$2:$AB$1883</c:f>
              <c:numCache>
                <c:formatCode>General</c:formatCode>
                <c:ptCount val="1882"/>
                <c:pt idx="0">
                  <c:v>6.1522002171022976</c:v>
                </c:pt>
                <c:pt idx="1">
                  <c:v>6.1522002171022976</c:v>
                </c:pt>
                <c:pt idx="2">
                  <c:v>6.1410652403861867</c:v>
                </c:pt>
                <c:pt idx="3">
                  <c:v>6.1410652403861867</c:v>
                </c:pt>
                <c:pt idx="4">
                  <c:v>6.1299504170626999</c:v>
                </c:pt>
                <c:pt idx="5">
                  <c:v>6.1299504170626999</c:v>
                </c:pt>
                <c:pt idx="6">
                  <c:v>6.1299504170626999</c:v>
                </c:pt>
                <c:pt idx="7">
                  <c:v>6.1188557106558497</c:v>
                </c:pt>
                <c:pt idx="8">
                  <c:v>6.1188557106558497</c:v>
                </c:pt>
                <c:pt idx="9">
                  <c:v>6.1077810847556719</c:v>
                </c:pt>
                <c:pt idx="10">
                  <c:v>6.1077810847556719</c:v>
                </c:pt>
                <c:pt idx="11">
                  <c:v>6.1077810847556719</c:v>
                </c:pt>
                <c:pt idx="12">
                  <c:v>6.1077810847556719</c:v>
                </c:pt>
                <c:pt idx="13">
                  <c:v>6.1077810847556719</c:v>
                </c:pt>
                <c:pt idx="14">
                  <c:v>6.1077810847556719</c:v>
                </c:pt>
                <c:pt idx="15">
                  <c:v>6.1077810847556719</c:v>
                </c:pt>
                <c:pt idx="16">
                  <c:v>6.1077810847556719</c:v>
                </c:pt>
                <c:pt idx="17">
                  <c:v>6.1077810847556719</c:v>
                </c:pt>
                <c:pt idx="18">
                  <c:v>6.0967265030181013</c:v>
                </c:pt>
                <c:pt idx="19">
                  <c:v>6.0967265030181013</c:v>
                </c:pt>
                <c:pt idx="20">
                  <c:v>6.0967265030181013</c:v>
                </c:pt>
                <c:pt idx="21">
                  <c:v>6.0967265030181013</c:v>
                </c:pt>
                <c:pt idx="22">
                  <c:v>6.0967265030181013</c:v>
                </c:pt>
                <c:pt idx="23">
                  <c:v>6.0967265030181013</c:v>
                </c:pt>
                <c:pt idx="24">
                  <c:v>6.0967265030181013</c:v>
                </c:pt>
                <c:pt idx="25">
                  <c:v>6.0967265030181013</c:v>
                </c:pt>
                <c:pt idx="26">
                  <c:v>6.0967265030181013</c:v>
                </c:pt>
                <c:pt idx="27">
                  <c:v>6.0967265030181013</c:v>
                </c:pt>
                <c:pt idx="28">
                  <c:v>6.0967265030181013</c:v>
                </c:pt>
                <c:pt idx="29">
                  <c:v>6.0967265030181013</c:v>
                </c:pt>
                <c:pt idx="30">
                  <c:v>6.0967265030181013</c:v>
                </c:pt>
                <c:pt idx="31">
                  <c:v>6.0967265030181013</c:v>
                </c:pt>
                <c:pt idx="32">
                  <c:v>6.0967265030181013</c:v>
                </c:pt>
                <c:pt idx="33">
                  <c:v>6.0967265030181013</c:v>
                </c:pt>
                <c:pt idx="34">
                  <c:v>6.0967265030181013</c:v>
                </c:pt>
                <c:pt idx="35">
                  <c:v>6.0967265030181013</c:v>
                </c:pt>
                <c:pt idx="36">
                  <c:v>6.0967265030181013</c:v>
                </c:pt>
                <c:pt idx="37">
                  <c:v>6.0967265030181013</c:v>
                </c:pt>
                <c:pt idx="38">
                  <c:v>6.0967265030181013</c:v>
                </c:pt>
                <c:pt idx="39">
                  <c:v>6.0856919291648515</c:v>
                </c:pt>
                <c:pt idx="40">
                  <c:v>6.0856919291648515</c:v>
                </c:pt>
                <c:pt idx="41">
                  <c:v>6.0856919291648515</c:v>
                </c:pt>
                <c:pt idx="42">
                  <c:v>6.0856919291648515</c:v>
                </c:pt>
                <c:pt idx="43">
                  <c:v>6.0856919291648515</c:v>
                </c:pt>
                <c:pt idx="44">
                  <c:v>6.0856919291648515</c:v>
                </c:pt>
                <c:pt idx="45">
                  <c:v>6.0856919291648515</c:v>
                </c:pt>
                <c:pt idx="46">
                  <c:v>6.0856919291648515</c:v>
                </c:pt>
                <c:pt idx="47">
                  <c:v>6.0856919291648515</c:v>
                </c:pt>
                <c:pt idx="48">
                  <c:v>6.0856919291648515</c:v>
                </c:pt>
                <c:pt idx="49">
                  <c:v>6.0856919291648515</c:v>
                </c:pt>
                <c:pt idx="50">
                  <c:v>6.0856919291648515</c:v>
                </c:pt>
                <c:pt idx="51">
                  <c:v>6.0856919291648515</c:v>
                </c:pt>
                <c:pt idx="52">
                  <c:v>6.0856919291648515</c:v>
                </c:pt>
                <c:pt idx="53">
                  <c:v>6.0856919291648515</c:v>
                </c:pt>
                <c:pt idx="54">
                  <c:v>6.0856919291648515</c:v>
                </c:pt>
                <c:pt idx="55">
                  <c:v>6.0856919291648515</c:v>
                </c:pt>
                <c:pt idx="56">
                  <c:v>6.0856919291648515</c:v>
                </c:pt>
                <c:pt idx="57">
                  <c:v>6.0856919291648515</c:v>
                </c:pt>
                <c:pt idx="58">
                  <c:v>6.0746773269832932</c:v>
                </c:pt>
                <c:pt idx="59">
                  <c:v>6.0746773269832932</c:v>
                </c:pt>
                <c:pt idx="60">
                  <c:v>6.0746773269832932</c:v>
                </c:pt>
                <c:pt idx="61">
                  <c:v>6.0746773269832932</c:v>
                </c:pt>
                <c:pt idx="62">
                  <c:v>6.0746773269832932</c:v>
                </c:pt>
                <c:pt idx="63">
                  <c:v>6.0746773269832932</c:v>
                </c:pt>
                <c:pt idx="64">
                  <c:v>6.0746773269832932</c:v>
                </c:pt>
                <c:pt idx="65">
                  <c:v>6.0746773269832932</c:v>
                </c:pt>
                <c:pt idx="66">
                  <c:v>6.0746773269832932</c:v>
                </c:pt>
                <c:pt idx="67">
                  <c:v>6.0746773269832932</c:v>
                </c:pt>
                <c:pt idx="68">
                  <c:v>6.0746773269832932</c:v>
                </c:pt>
                <c:pt idx="69">
                  <c:v>6.0746773269832932</c:v>
                </c:pt>
                <c:pt idx="70">
                  <c:v>6.0746773269832932</c:v>
                </c:pt>
                <c:pt idx="71">
                  <c:v>6.0746773269832932</c:v>
                </c:pt>
                <c:pt idx="72">
                  <c:v>6.0746773269832932</c:v>
                </c:pt>
                <c:pt idx="73">
                  <c:v>6.0746773269832932</c:v>
                </c:pt>
                <c:pt idx="74">
                  <c:v>6.0746773269832932</c:v>
                </c:pt>
                <c:pt idx="75">
                  <c:v>6.0746773269832932</c:v>
                </c:pt>
                <c:pt idx="76">
                  <c:v>6.0746773269832932</c:v>
                </c:pt>
                <c:pt idx="77">
                  <c:v>6.0746773269832932</c:v>
                </c:pt>
                <c:pt idx="78">
                  <c:v>6.0746773269832932</c:v>
                </c:pt>
                <c:pt idx="79">
                  <c:v>6.0746773269832932</c:v>
                </c:pt>
                <c:pt idx="80">
                  <c:v>6.0746773269832932</c:v>
                </c:pt>
                <c:pt idx="81">
                  <c:v>6.0746773269832932</c:v>
                </c:pt>
                <c:pt idx="82">
                  <c:v>6.0746773269832932</c:v>
                </c:pt>
                <c:pt idx="83">
                  <c:v>6.0636826603263447</c:v>
                </c:pt>
                <c:pt idx="84">
                  <c:v>6.0636826603263447</c:v>
                </c:pt>
                <c:pt idx="85">
                  <c:v>6.0636826603263447</c:v>
                </c:pt>
                <c:pt idx="86">
                  <c:v>6.0636826603263447</c:v>
                </c:pt>
                <c:pt idx="87">
                  <c:v>6.0636826603263447</c:v>
                </c:pt>
                <c:pt idx="88">
                  <c:v>6.0636826603263447</c:v>
                </c:pt>
                <c:pt idx="89">
                  <c:v>6.0636826603263447</c:v>
                </c:pt>
                <c:pt idx="90">
                  <c:v>6.0636826603263447</c:v>
                </c:pt>
                <c:pt idx="91">
                  <c:v>6.0636826603263447</c:v>
                </c:pt>
                <c:pt idx="92">
                  <c:v>6.0636826603263447</c:v>
                </c:pt>
                <c:pt idx="93">
                  <c:v>6.0636826603263447</c:v>
                </c:pt>
                <c:pt idx="94">
                  <c:v>6.0636826603263447</c:v>
                </c:pt>
                <c:pt idx="95">
                  <c:v>6.0636826603263447</c:v>
                </c:pt>
                <c:pt idx="96">
                  <c:v>6.0636826603263447</c:v>
                </c:pt>
                <c:pt idx="97">
                  <c:v>6.0636826603263447</c:v>
                </c:pt>
                <c:pt idx="98">
                  <c:v>6.0636826603263447</c:v>
                </c:pt>
                <c:pt idx="99">
                  <c:v>6.0636826603263447</c:v>
                </c:pt>
                <c:pt idx="100">
                  <c:v>6.0636826603263447</c:v>
                </c:pt>
                <c:pt idx="101">
                  <c:v>6.0527078931123439</c:v>
                </c:pt>
                <c:pt idx="102">
                  <c:v>6.0527078931123439</c:v>
                </c:pt>
                <c:pt idx="103">
                  <c:v>6.0527078931123439</c:v>
                </c:pt>
                <c:pt idx="104">
                  <c:v>6.0527078931123439</c:v>
                </c:pt>
                <c:pt idx="105">
                  <c:v>6.0527078931123439</c:v>
                </c:pt>
                <c:pt idx="106">
                  <c:v>6.0527078931123439</c:v>
                </c:pt>
                <c:pt idx="107">
                  <c:v>6.0527078931123439</c:v>
                </c:pt>
                <c:pt idx="108">
                  <c:v>6.0527078931123439</c:v>
                </c:pt>
                <c:pt idx="109">
                  <c:v>6.0527078931123439</c:v>
                </c:pt>
                <c:pt idx="110">
                  <c:v>6.0527078931123439</c:v>
                </c:pt>
                <c:pt idx="111">
                  <c:v>6.0527078931123439</c:v>
                </c:pt>
                <c:pt idx="112">
                  <c:v>6.0527078931123439</c:v>
                </c:pt>
                <c:pt idx="113">
                  <c:v>6.0527078931123439</c:v>
                </c:pt>
                <c:pt idx="114">
                  <c:v>6.0527078931123439</c:v>
                </c:pt>
                <c:pt idx="115">
                  <c:v>6.0527078931123439</c:v>
                </c:pt>
                <c:pt idx="116">
                  <c:v>6.0527078931123439</c:v>
                </c:pt>
                <c:pt idx="117">
                  <c:v>6.0527078931123439</c:v>
                </c:pt>
                <c:pt idx="118">
                  <c:v>6.0527078931123439</c:v>
                </c:pt>
                <c:pt idx="119">
                  <c:v>6.0527078931123439</c:v>
                </c:pt>
                <c:pt idx="120">
                  <c:v>6.0527078931123439</c:v>
                </c:pt>
                <c:pt idx="121">
                  <c:v>6.0527078931123439</c:v>
                </c:pt>
                <c:pt idx="122">
                  <c:v>6.0527078931123439</c:v>
                </c:pt>
                <c:pt idx="123">
                  <c:v>6.0527078931123439</c:v>
                </c:pt>
                <c:pt idx="124">
                  <c:v>6.0527078931123439</c:v>
                </c:pt>
                <c:pt idx="125">
                  <c:v>6.0527078931123439</c:v>
                </c:pt>
                <c:pt idx="126">
                  <c:v>6.0527078931123439</c:v>
                </c:pt>
                <c:pt idx="127">
                  <c:v>6.0527078931123439</c:v>
                </c:pt>
                <c:pt idx="128">
                  <c:v>6.0527078931123439</c:v>
                </c:pt>
                <c:pt idx="129">
                  <c:v>6.0527078931123439</c:v>
                </c:pt>
                <c:pt idx="130">
                  <c:v>6.0527078931123439</c:v>
                </c:pt>
                <c:pt idx="131">
                  <c:v>6.0527078931123439</c:v>
                </c:pt>
                <c:pt idx="132">
                  <c:v>6.0417529893249355</c:v>
                </c:pt>
                <c:pt idx="133">
                  <c:v>6.0417529893249355</c:v>
                </c:pt>
                <c:pt idx="134">
                  <c:v>6.0417529893249355</c:v>
                </c:pt>
                <c:pt idx="135">
                  <c:v>6.0417529893249355</c:v>
                </c:pt>
                <c:pt idx="136">
                  <c:v>6.0417529893249355</c:v>
                </c:pt>
                <c:pt idx="137">
                  <c:v>6.0417529893249355</c:v>
                </c:pt>
                <c:pt idx="138">
                  <c:v>6.0417529893249355</c:v>
                </c:pt>
                <c:pt idx="139">
                  <c:v>6.0417529893249355</c:v>
                </c:pt>
                <c:pt idx="140">
                  <c:v>6.0417529893249355</c:v>
                </c:pt>
                <c:pt idx="141">
                  <c:v>6.0417529893249355</c:v>
                </c:pt>
                <c:pt idx="142">
                  <c:v>6.0417529893249355</c:v>
                </c:pt>
                <c:pt idx="143">
                  <c:v>6.0417529893249355</c:v>
                </c:pt>
                <c:pt idx="144">
                  <c:v>6.0417529893249355</c:v>
                </c:pt>
                <c:pt idx="145">
                  <c:v>6.0417529893249355</c:v>
                </c:pt>
                <c:pt idx="146">
                  <c:v>6.0417529893249355</c:v>
                </c:pt>
                <c:pt idx="147">
                  <c:v>6.0417529893249355</c:v>
                </c:pt>
                <c:pt idx="148">
                  <c:v>6.0417529893249355</c:v>
                </c:pt>
                <c:pt idx="149">
                  <c:v>6.0417529893249355</c:v>
                </c:pt>
                <c:pt idx="150">
                  <c:v>6.0417529893249355</c:v>
                </c:pt>
                <c:pt idx="151">
                  <c:v>6.0417529893249355</c:v>
                </c:pt>
                <c:pt idx="152">
                  <c:v>6.0417529893249355</c:v>
                </c:pt>
                <c:pt idx="153">
                  <c:v>6.0417529893249355</c:v>
                </c:pt>
                <c:pt idx="154">
                  <c:v>6.0417529893249355</c:v>
                </c:pt>
                <c:pt idx="155">
                  <c:v>6.0417529893249355</c:v>
                </c:pt>
                <c:pt idx="156">
                  <c:v>6.0308179130129513</c:v>
                </c:pt>
                <c:pt idx="157">
                  <c:v>6.0308179130129513</c:v>
                </c:pt>
                <c:pt idx="158">
                  <c:v>6.0308179130129513</c:v>
                </c:pt>
                <c:pt idx="159">
                  <c:v>6.0308179130129513</c:v>
                </c:pt>
                <c:pt idx="160">
                  <c:v>6.0308179130129513</c:v>
                </c:pt>
                <c:pt idx="161">
                  <c:v>6.0308179130129513</c:v>
                </c:pt>
                <c:pt idx="162">
                  <c:v>6.0308179130129513</c:v>
                </c:pt>
                <c:pt idx="163">
                  <c:v>6.0308179130129513</c:v>
                </c:pt>
                <c:pt idx="164">
                  <c:v>6.0308179130129513</c:v>
                </c:pt>
                <c:pt idx="165">
                  <c:v>6.0308179130129513</c:v>
                </c:pt>
                <c:pt idx="166">
                  <c:v>6.0308179130129513</c:v>
                </c:pt>
                <c:pt idx="167">
                  <c:v>6.0308179130129513</c:v>
                </c:pt>
                <c:pt idx="168">
                  <c:v>6.0308179130129513</c:v>
                </c:pt>
                <c:pt idx="169">
                  <c:v>6.0308179130129513</c:v>
                </c:pt>
                <c:pt idx="170">
                  <c:v>6.0308179130129513</c:v>
                </c:pt>
                <c:pt idx="171">
                  <c:v>6.0308179130129513</c:v>
                </c:pt>
                <c:pt idx="172">
                  <c:v>6.0308179130129513</c:v>
                </c:pt>
                <c:pt idx="173">
                  <c:v>6.0308179130129513</c:v>
                </c:pt>
                <c:pt idx="174">
                  <c:v>6.0308179130129513</c:v>
                </c:pt>
                <c:pt idx="175">
                  <c:v>6.0308179130129513</c:v>
                </c:pt>
                <c:pt idx="176">
                  <c:v>6.0308179130129513</c:v>
                </c:pt>
                <c:pt idx="177">
                  <c:v>6.0308179130129513</c:v>
                </c:pt>
                <c:pt idx="178">
                  <c:v>6.0308179130129513</c:v>
                </c:pt>
                <c:pt idx="179">
                  <c:v>6.0308179130129513</c:v>
                </c:pt>
                <c:pt idx="180">
                  <c:v>6.0308179130129513</c:v>
                </c:pt>
                <c:pt idx="181">
                  <c:v>6.0308179130129513</c:v>
                </c:pt>
                <c:pt idx="182">
                  <c:v>6.0308179130129513</c:v>
                </c:pt>
                <c:pt idx="183">
                  <c:v>6.0308179130129513</c:v>
                </c:pt>
                <c:pt idx="184">
                  <c:v>6.0308179130129513</c:v>
                </c:pt>
                <c:pt idx="185">
                  <c:v>6.0308179130129513</c:v>
                </c:pt>
                <c:pt idx="186">
                  <c:v>6.0308179130129513</c:v>
                </c:pt>
                <c:pt idx="187">
                  <c:v>6.0308179130129513</c:v>
                </c:pt>
                <c:pt idx="188">
                  <c:v>6.0308179130129513</c:v>
                </c:pt>
                <c:pt idx="189">
                  <c:v>6.0308179130129513</c:v>
                </c:pt>
                <c:pt idx="190">
                  <c:v>6.0308179130129513</c:v>
                </c:pt>
                <c:pt idx="191">
                  <c:v>6.0308179130129513</c:v>
                </c:pt>
                <c:pt idx="192">
                  <c:v>6.0308179130129513</c:v>
                </c:pt>
                <c:pt idx="193">
                  <c:v>6.0308179130129513</c:v>
                </c:pt>
                <c:pt idx="194">
                  <c:v>6.0308179130129513</c:v>
                </c:pt>
                <c:pt idx="195">
                  <c:v>6.0308179130129513</c:v>
                </c:pt>
                <c:pt idx="196">
                  <c:v>6.0308179130129513</c:v>
                </c:pt>
                <c:pt idx="197">
                  <c:v>6.0199026282902874</c:v>
                </c:pt>
                <c:pt idx="198">
                  <c:v>6.0199026282902874</c:v>
                </c:pt>
                <c:pt idx="199">
                  <c:v>6.0199026282902874</c:v>
                </c:pt>
                <c:pt idx="200">
                  <c:v>6.0199026282902874</c:v>
                </c:pt>
                <c:pt idx="201">
                  <c:v>6.0199026282902874</c:v>
                </c:pt>
                <c:pt idx="202">
                  <c:v>6.0199026282902874</c:v>
                </c:pt>
                <c:pt idx="203">
                  <c:v>6.0199026282902874</c:v>
                </c:pt>
                <c:pt idx="204">
                  <c:v>6.0199026282902874</c:v>
                </c:pt>
                <c:pt idx="205">
                  <c:v>6.0199026282902874</c:v>
                </c:pt>
                <c:pt idx="206">
                  <c:v>6.0199026282902874</c:v>
                </c:pt>
                <c:pt idx="207">
                  <c:v>6.0199026282902874</c:v>
                </c:pt>
                <c:pt idx="208">
                  <c:v>6.0199026282902874</c:v>
                </c:pt>
                <c:pt idx="209">
                  <c:v>6.0199026282902874</c:v>
                </c:pt>
                <c:pt idx="210">
                  <c:v>6.0199026282902874</c:v>
                </c:pt>
                <c:pt idx="211">
                  <c:v>6.0199026282902874</c:v>
                </c:pt>
                <c:pt idx="212">
                  <c:v>6.0199026282902874</c:v>
                </c:pt>
                <c:pt idx="213">
                  <c:v>6.0199026282902874</c:v>
                </c:pt>
                <c:pt idx="214">
                  <c:v>6.0199026282902874</c:v>
                </c:pt>
                <c:pt idx="215">
                  <c:v>6.0199026282902874</c:v>
                </c:pt>
                <c:pt idx="216">
                  <c:v>6.0199026282902874</c:v>
                </c:pt>
                <c:pt idx="217">
                  <c:v>6.0199026282902874</c:v>
                </c:pt>
                <c:pt idx="218">
                  <c:v>6.0199026282902874</c:v>
                </c:pt>
                <c:pt idx="219">
                  <c:v>6.0199026282902874</c:v>
                </c:pt>
                <c:pt idx="220">
                  <c:v>6.0199026282902874</c:v>
                </c:pt>
                <c:pt idx="221">
                  <c:v>6.0199026282902874</c:v>
                </c:pt>
                <c:pt idx="222">
                  <c:v>6.0199026282902874</c:v>
                </c:pt>
                <c:pt idx="223">
                  <c:v>6.0199026282902874</c:v>
                </c:pt>
                <c:pt idx="224">
                  <c:v>6.0090070993357951</c:v>
                </c:pt>
                <c:pt idx="225">
                  <c:v>6.0090070993357951</c:v>
                </c:pt>
                <c:pt idx="226">
                  <c:v>6.0090070993357951</c:v>
                </c:pt>
                <c:pt idx="227">
                  <c:v>6.0090070993357951</c:v>
                </c:pt>
                <c:pt idx="228">
                  <c:v>6.0090070993357951</c:v>
                </c:pt>
                <c:pt idx="229">
                  <c:v>6.0090070993357951</c:v>
                </c:pt>
                <c:pt idx="230">
                  <c:v>6.0090070993357951</c:v>
                </c:pt>
                <c:pt idx="231">
                  <c:v>6.0090070993357951</c:v>
                </c:pt>
                <c:pt idx="232">
                  <c:v>6.0090070993357951</c:v>
                </c:pt>
                <c:pt idx="233">
                  <c:v>6.0090070993357951</c:v>
                </c:pt>
                <c:pt idx="234">
                  <c:v>6.0090070993357951</c:v>
                </c:pt>
                <c:pt idx="235">
                  <c:v>6.0090070993357951</c:v>
                </c:pt>
                <c:pt idx="236">
                  <c:v>6.0090070993357951</c:v>
                </c:pt>
                <c:pt idx="237">
                  <c:v>6.0090070993357951</c:v>
                </c:pt>
                <c:pt idx="238">
                  <c:v>6.0090070993357951</c:v>
                </c:pt>
                <c:pt idx="239">
                  <c:v>6.0090070993357951</c:v>
                </c:pt>
                <c:pt idx="240">
                  <c:v>6.0090070993357951</c:v>
                </c:pt>
                <c:pt idx="241">
                  <c:v>6.0090070993357951</c:v>
                </c:pt>
                <c:pt idx="242">
                  <c:v>6.0090070993357951</c:v>
                </c:pt>
                <c:pt idx="243">
                  <c:v>6.0090070993357951</c:v>
                </c:pt>
                <c:pt idx="244">
                  <c:v>6.0090070993357951</c:v>
                </c:pt>
                <c:pt idx="245">
                  <c:v>6.0090070993357951</c:v>
                </c:pt>
                <c:pt idx="246">
                  <c:v>6.0090070993357951</c:v>
                </c:pt>
                <c:pt idx="247">
                  <c:v>6.0090070993357951</c:v>
                </c:pt>
                <c:pt idx="248">
                  <c:v>6.0090070993357951</c:v>
                </c:pt>
                <c:pt idx="249">
                  <c:v>6.0090070993357951</c:v>
                </c:pt>
                <c:pt idx="250">
                  <c:v>5.9981312903931592</c:v>
                </c:pt>
                <c:pt idx="251">
                  <c:v>5.9981312903931592</c:v>
                </c:pt>
                <c:pt idx="252">
                  <c:v>5.9981312903931592</c:v>
                </c:pt>
                <c:pt idx="253">
                  <c:v>5.9981312903931592</c:v>
                </c:pt>
                <c:pt idx="254">
                  <c:v>5.9981312903931592</c:v>
                </c:pt>
                <c:pt idx="255">
                  <c:v>5.9981312903931592</c:v>
                </c:pt>
                <c:pt idx="256">
                  <c:v>5.9981312903931592</c:v>
                </c:pt>
                <c:pt idx="257">
                  <c:v>5.9981312903931592</c:v>
                </c:pt>
                <c:pt idx="258">
                  <c:v>5.9981312903931592</c:v>
                </c:pt>
                <c:pt idx="259">
                  <c:v>5.9981312903931592</c:v>
                </c:pt>
                <c:pt idx="260">
                  <c:v>5.9981312903931592</c:v>
                </c:pt>
                <c:pt idx="261">
                  <c:v>5.9981312903931592</c:v>
                </c:pt>
                <c:pt idx="262">
                  <c:v>5.9981312903931592</c:v>
                </c:pt>
                <c:pt idx="263">
                  <c:v>5.9981312903931592</c:v>
                </c:pt>
                <c:pt idx="264">
                  <c:v>5.9981312903931592</c:v>
                </c:pt>
                <c:pt idx="265">
                  <c:v>5.9981312903931592</c:v>
                </c:pt>
                <c:pt idx="266">
                  <c:v>5.9981312903931592</c:v>
                </c:pt>
                <c:pt idx="267">
                  <c:v>5.9981312903931592</c:v>
                </c:pt>
                <c:pt idx="268">
                  <c:v>5.9981312903931592</c:v>
                </c:pt>
                <c:pt idx="269">
                  <c:v>5.9981312903931592</c:v>
                </c:pt>
                <c:pt idx="270">
                  <c:v>5.9981312903931592</c:v>
                </c:pt>
                <c:pt idx="271">
                  <c:v>5.9981312903931592</c:v>
                </c:pt>
                <c:pt idx="272">
                  <c:v>5.9981312903931592</c:v>
                </c:pt>
                <c:pt idx="273">
                  <c:v>5.9981312903931592</c:v>
                </c:pt>
                <c:pt idx="274">
                  <c:v>5.9981312903931592</c:v>
                </c:pt>
                <c:pt idx="275">
                  <c:v>5.9981312903931592</c:v>
                </c:pt>
                <c:pt idx="276">
                  <c:v>5.9981312903931592</c:v>
                </c:pt>
                <c:pt idx="277">
                  <c:v>5.9981312903931592</c:v>
                </c:pt>
                <c:pt idx="278">
                  <c:v>5.9981312903931592</c:v>
                </c:pt>
                <c:pt idx="279">
                  <c:v>5.9981312903931592</c:v>
                </c:pt>
                <c:pt idx="280">
                  <c:v>5.9981312903931592</c:v>
                </c:pt>
                <c:pt idx="281">
                  <c:v>5.9981312903931592</c:v>
                </c:pt>
                <c:pt idx="282">
                  <c:v>5.9981312903931592</c:v>
                </c:pt>
                <c:pt idx="283">
                  <c:v>5.9872751657707788</c:v>
                </c:pt>
                <c:pt idx="284">
                  <c:v>5.9872751657707788</c:v>
                </c:pt>
                <c:pt idx="285">
                  <c:v>5.9872751657707788</c:v>
                </c:pt>
                <c:pt idx="286">
                  <c:v>5.9872751657707788</c:v>
                </c:pt>
                <c:pt idx="287">
                  <c:v>5.9872751657707788</c:v>
                </c:pt>
                <c:pt idx="288">
                  <c:v>5.9872751657707788</c:v>
                </c:pt>
                <c:pt idx="289">
                  <c:v>5.9872751657707788</c:v>
                </c:pt>
                <c:pt idx="290">
                  <c:v>5.9872751657707788</c:v>
                </c:pt>
                <c:pt idx="291">
                  <c:v>5.9872751657707788</c:v>
                </c:pt>
                <c:pt idx="292">
                  <c:v>5.9872751657707788</c:v>
                </c:pt>
                <c:pt idx="293">
                  <c:v>5.9872751657707788</c:v>
                </c:pt>
                <c:pt idx="294">
                  <c:v>5.9872751657707788</c:v>
                </c:pt>
                <c:pt idx="295">
                  <c:v>5.9872751657707788</c:v>
                </c:pt>
                <c:pt idx="296">
                  <c:v>5.9872751657707788</c:v>
                </c:pt>
                <c:pt idx="297">
                  <c:v>5.9872751657707788</c:v>
                </c:pt>
                <c:pt idx="298">
                  <c:v>5.9872751657707788</c:v>
                </c:pt>
                <c:pt idx="299">
                  <c:v>5.9872751657707788</c:v>
                </c:pt>
                <c:pt idx="300">
                  <c:v>5.9872751657707788</c:v>
                </c:pt>
                <c:pt idx="301">
                  <c:v>5.9872751657707788</c:v>
                </c:pt>
                <c:pt idx="302">
                  <c:v>5.9872751657707788</c:v>
                </c:pt>
                <c:pt idx="303">
                  <c:v>5.9872751657707788</c:v>
                </c:pt>
                <c:pt idx="304">
                  <c:v>5.9872751657707788</c:v>
                </c:pt>
                <c:pt idx="305">
                  <c:v>5.9872751657707788</c:v>
                </c:pt>
                <c:pt idx="306">
                  <c:v>5.9872751657707788</c:v>
                </c:pt>
                <c:pt idx="307">
                  <c:v>5.9872751657707788</c:v>
                </c:pt>
                <c:pt idx="308">
                  <c:v>5.9872751657707788</c:v>
                </c:pt>
                <c:pt idx="309">
                  <c:v>5.9872751657707788</c:v>
                </c:pt>
                <c:pt idx="310">
                  <c:v>5.9872751657707788</c:v>
                </c:pt>
                <c:pt idx="311">
                  <c:v>5.9872751657707788</c:v>
                </c:pt>
                <c:pt idx="312">
                  <c:v>5.9764386898416504</c:v>
                </c:pt>
                <c:pt idx="313">
                  <c:v>5.9764386898416504</c:v>
                </c:pt>
                <c:pt idx="314">
                  <c:v>5.9764386898416504</c:v>
                </c:pt>
                <c:pt idx="315">
                  <c:v>5.9764386898416504</c:v>
                </c:pt>
                <c:pt idx="316">
                  <c:v>5.9764386898416504</c:v>
                </c:pt>
                <c:pt idx="317">
                  <c:v>5.9764386898416504</c:v>
                </c:pt>
                <c:pt idx="318">
                  <c:v>5.9764386898416504</c:v>
                </c:pt>
                <c:pt idx="319">
                  <c:v>5.9764386898416504</c:v>
                </c:pt>
                <c:pt idx="320">
                  <c:v>5.9764386898416504</c:v>
                </c:pt>
                <c:pt idx="321">
                  <c:v>5.9764386898416504</c:v>
                </c:pt>
                <c:pt idx="322">
                  <c:v>5.9764386898416504</c:v>
                </c:pt>
                <c:pt idx="323">
                  <c:v>5.9764386898416504</c:v>
                </c:pt>
                <c:pt idx="324">
                  <c:v>5.9764386898416504</c:v>
                </c:pt>
                <c:pt idx="325">
                  <c:v>5.9764386898416504</c:v>
                </c:pt>
                <c:pt idx="326">
                  <c:v>5.9764386898416504</c:v>
                </c:pt>
                <c:pt idx="327">
                  <c:v>5.9764386898416504</c:v>
                </c:pt>
                <c:pt idx="328">
                  <c:v>5.9764386898416504</c:v>
                </c:pt>
                <c:pt idx="329">
                  <c:v>5.9764386898416504</c:v>
                </c:pt>
                <c:pt idx="330">
                  <c:v>5.9764386898416504</c:v>
                </c:pt>
                <c:pt idx="331">
                  <c:v>5.9764386898416504</c:v>
                </c:pt>
                <c:pt idx="332">
                  <c:v>5.9764386898416504</c:v>
                </c:pt>
                <c:pt idx="333">
                  <c:v>5.9764386898416504</c:v>
                </c:pt>
                <c:pt idx="334">
                  <c:v>5.9764386898416504</c:v>
                </c:pt>
                <c:pt idx="335">
                  <c:v>5.9764386898416504</c:v>
                </c:pt>
                <c:pt idx="336">
                  <c:v>5.9764386898416504</c:v>
                </c:pt>
                <c:pt idx="337">
                  <c:v>5.9764386898416504</c:v>
                </c:pt>
                <c:pt idx="338">
                  <c:v>5.9764386898416504</c:v>
                </c:pt>
                <c:pt idx="339">
                  <c:v>5.9764386898416504</c:v>
                </c:pt>
                <c:pt idx="340">
                  <c:v>5.9764386898416504</c:v>
                </c:pt>
                <c:pt idx="341">
                  <c:v>5.9764386898416504</c:v>
                </c:pt>
                <c:pt idx="342">
                  <c:v>5.9764386898416504</c:v>
                </c:pt>
                <c:pt idx="343">
                  <c:v>5.9764386898416504</c:v>
                </c:pt>
                <c:pt idx="344">
                  <c:v>5.9764386898416504</c:v>
                </c:pt>
                <c:pt idx="345">
                  <c:v>5.9764386898416504</c:v>
                </c:pt>
                <c:pt idx="346">
                  <c:v>5.9656218270432548</c:v>
                </c:pt>
                <c:pt idx="347">
                  <c:v>5.9656218270432548</c:v>
                </c:pt>
                <c:pt idx="348">
                  <c:v>5.9656218270432548</c:v>
                </c:pt>
                <c:pt idx="349">
                  <c:v>5.9656218270432548</c:v>
                </c:pt>
                <c:pt idx="350">
                  <c:v>5.9656218270432548</c:v>
                </c:pt>
                <c:pt idx="351">
                  <c:v>5.9656218270432548</c:v>
                </c:pt>
                <c:pt idx="352">
                  <c:v>5.9656218270432548</c:v>
                </c:pt>
                <c:pt idx="353">
                  <c:v>5.9656218270432548</c:v>
                </c:pt>
                <c:pt idx="354">
                  <c:v>5.9656218270432548</c:v>
                </c:pt>
                <c:pt idx="355">
                  <c:v>5.9656218270432548</c:v>
                </c:pt>
                <c:pt idx="356">
                  <c:v>5.9656218270432548</c:v>
                </c:pt>
                <c:pt idx="357">
                  <c:v>5.9656218270432548</c:v>
                </c:pt>
                <c:pt idx="358">
                  <c:v>5.9656218270432548</c:v>
                </c:pt>
                <c:pt idx="359">
                  <c:v>5.9656218270432548</c:v>
                </c:pt>
                <c:pt idx="360">
                  <c:v>5.9656218270432548</c:v>
                </c:pt>
                <c:pt idx="361">
                  <c:v>5.9656218270432548</c:v>
                </c:pt>
                <c:pt idx="362">
                  <c:v>5.9656218270432548</c:v>
                </c:pt>
                <c:pt idx="363">
                  <c:v>5.9656218270432548</c:v>
                </c:pt>
                <c:pt idx="364">
                  <c:v>5.9656218270432548</c:v>
                </c:pt>
                <c:pt idx="365">
                  <c:v>5.9656218270432548</c:v>
                </c:pt>
                <c:pt idx="366">
                  <c:v>5.9656218270432548</c:v>
                </c:pt>
                <c:pt idx="367">
                  <c:v>5.9656218270432548</c:v>
                </c:pt>
                <c:pt idx="368">
                  <c:v>5.9656218270432548</c:v>
                </c:pt>
                <c:pt idx="369">
                  <c:v>5.9656218270432548</c:v>
                </c:pt>
                <c:pt idx="370">
                  <c:v>5.9656218270432548</c:v>
                </c:pt>
                <c:pt idx="371">
                  <c:v>5.9656218270432548</c:v>
                </c:pt>
                <c:pt idx="372">
                  <c:v>5.9656218270432548</c:v>
                </c:pt>
                <c:pt idx="373">
                  <c:v>5.9656218270432548</c:v>
                </c:pt>
                <c:pt idx="374">
                  <c:v>5.9656218270432548</c:v>
                </c:pt>
                <c:pt idx="375">
                  <c:v>5.9656218270432548</c:v>
                </c:pt>
                <c:pt idx="376">
                  <c:v>5.9548245418774384</c:v>
                </c:pt>
                <c:pt idx="377">
                  <c:v>5.9548245418774384</c:v>
                </c:pt>
                <c:pt idx="378">
                  <c:v>5.9548245418774384</c:v>
                </c:pt>
                <c:pt idx="379">
                  <c:v>5.9548245418774384</c:v>
                </c:pt>
                <c:pt idx="380">
                  <c:v>5.9548245418774384</c:v>
                </c:pt>
                <c:pt idx="381">
                  <c:v>5.9548245418774384</c:v>
                </c:pt>
                <c:pt idx="382">
                  <c:v>5.9548245418774384</c:v>
                </c:pt>
                <c:pt idx="383">
                  <c:v>5.9548245418774384</c:v>
                </c:pt>
                <c:pt idx="384">
                  <c:v>5.9548245418774384</c:v>
                </c:pt>
                <c:pt idx="385">
                  <c:v>5.9548245418774384</c:v>
                </c:pt>
                <c:pt idx="386">
                  <c:v>5.9548245418774384</c:v>
                </c:pt>
                <c:pt idx="387">
                  <c:v>5.9548245418774384</c:v>
                </c:pt>
                <c:pt idx="388">
                  <c:v>5.9548245418774384</c:v>
                </c:pt>
                <c:pt idx="389">
                  <c:v>5.9548245418774384</c:v>
                </c:pt>
                <c:pt idx="390">
                  <c:v>5.9548245418774384</c:v>
                </c:pt>
                <c:pt idx="391">
                  <c:v>5.9548245418774384</c:v>
                </c:pt>
                <c:pt idx="392">
                  <c:v>5.9548245418774384</c:v>
                </c:pt>
                <c:pt idx="393">
                  <c:v>5.9548245418774384</c:v>
                </c:pt>
                <c:pt idx="394">
                  <c:v>5.9548245418774384</c:v>
                </c:pt>
                <c:pt idx="395">
                  <c:v>5.9548245418774384</c:v>
                </c:pt>
                <c:pt idx="396">
                  <c:v>5.9548245418774384</c:v>
                </c:pt>
                <c:pt idx="397">
                  <c:v>5.9548245418774384</c:v>
                </c:pt>
                <c:pt idx="398">
                  <c:v>5.9548245418774384</c:v>
                </c:pt>
                <c:pt idx="399">
                  <c:v>5.9548245418774384</c:v>
                </c:pt>
                <c:pt idx="400">
                  <c:v>5.9548245418774384</c:v>
                </c:pt>
                <c:pt idx="401">
                  <c:v>5.9548245418774384</c:v>
                </c:pt>
                <c:pt idx="402">
                  <c:v>5.9548245418774384</c:v>
                </c:pt>
                <c:pt idx="403">
                  <c:v>5.9440467989102963</c:v>
                </c:pt>
                <c:pt idx="404">
                  <c:v>5.9440467989102963</c:v>
                </c:pt>
                <c:pt idx="405">
                  <c:v>5.9440467989102963</c:v>
                </c:pt>
                <c:pt idx="406">
                  <c:v>5.9440467989102963</c:v>
                </c:pt>
                <c:pt idx="407">
                  <c:v>5.9440467989102963</c:v>
                </c:pt>
                <c:pt idx="408">
                  <c:v>5.9440467989102963</c:v>
                </c:pt>
                <c:pt idx="409">
                  <c:v>5.9440467989102963</c:v>
                </c:pt>
                <c:pt idx="410">
                  <c:v>5.9440467989102963</c:v>
                </c:pt>
                <c:pt idx="411">
                  <c:v>5.9440467989102963</c:v>
                </c:pt>
                <c:pt idx="412">
                  <c:v>5.9440467989102963</c:v>
                </c:pt>
                <c:pt idx="413">
                  <c:v>5.9440467989102963</c:v>
                </c:pt>
                <c:pt idx="414">
                  <c:v>5.9440467989102963</c:v>
                </c:pt>
                <c:pt idx="415">
                  <c:v>5.9440467989102963</c:v>
                </c:pt>
                <c:pt idx="416">
                  <c:v>5.9440467989102963</c:v>
                </c:pt>
                <c:pt idx="417">
                  <c:v>5.9440467989102963</c:v>
                </c:pt>
                <c:pt idx="418">
                  <c:v>5.9440467989102963</c:v>
                </c:pt>
                <c:pt idx="419">
                  <c:v>5.9440467989102963</c:v>
                </c:pt>
                <c:pt idx="420">
                  <c:v>5.9440467989102963</c:v>
                </c:pt>
                <c:pt idx="421">
                  <c:v>5.9440467989102963</c:v>
                </c:pt>
                <c:pt idx="422">
                  <c:v>5.9440467989102963</c:v>
                </c:pt>
                <c:pt idx="423">
                  <c:v>5.9440467989102963</c:v>
                </c:pt>
                <c:pt idx="424">
                  <c:v>5.9440467989102963</c:v>
                </c:pt>
                <c:pt idx="425">
                  <c:v>5.9440467989102963</c:v>
                </c:pt>
                <c:pt idx="426">
                  <c:v>5.9440467989102963</c:v>
                </c:pt>
                <c:pt idx="427">
                  <c:v>5.9332885627720522</c:v>
                </c:pt>
                <c:pt idx="428">
                  <c:v>5.9332885627720522</c:v>
                </c:pt>
                <c:pt idx="429">
                  <c:v>5.9332885627720522</c:v>
                </c:pt>
                <c:pt idx="430">
                  <c:v>5.9332885627720522</c:v>
                </c:pt>
                <c:pt idx="431">
                  <c:v>5.9332885627720522</c:v>
                </c:pt>
                <c:pt idx="432">
                  <c:v>5.9332885627720522</c:v>
                </c:pt>
                <c:pt idx="433">
                  <c:v>5.9332885627720522</c:v>
                </c:pt>
                <c:pt idx="434">
                  <c:v>5.9332885627720522</c:v>
                </c:pt>
                <c:pt idx="435">
                  <c:v>5.9332885627720522</c:v>
                </c:pt>
                <c:pt idx="436">
                  <c:v>5.9332885627720522</c:v>
                </c:pt>
                <c:pt idx="437">
                  <c:v>5.9332885627720522</c:v>
                </c:pt>
                <c:pt idx="438">
                  <c:v>5.9332885627720522</c:v>
                </c:pt>
                <c:pt idx="439">
                  <c:v>5.9332885627720522</c:v>
                </c:pt>
                <c:pt idx="440">
                  <c:v>5.9332885627720522</c:v>
                </c:pt>
                <c:pt idx="441">
                  <c:v>5.9332885627720522</c:v>
                </c:pt>
                <c:pt idx="442">
                  <c:v>5.9332885627720522</c:v>
                </c:pt>
                <c:pt idx="443">
                  <c:v>5.9332885627720522</c:v>
                </c:pt>
                <c:pt idx="444">
                  <c:v>5.9332885627720522</c:v>
                </c:pt>
                <c:pt idx="445">
                  <c:v>5.9332885627720522</c:v>
                </c:pt>
                <c:pt idx="446">
                  <c:v>5.9332885627720522</c:v>
                </c:pt>
                <c:pt idx="447">
                  <c:v>5.9332885627720522</c:v>
                </c:pt>
                <c:pt idx="448">
                  <c:v>5.9332885627720522</c:v>
                </c:pt>
                <c:pt idx="449">
                  <c:v>5.9332885627720522</c:v>
                </c:pt>
                <c:pt idx="450">
                  <c:v>5.9332885627720522</c:v>
                </c:pt>
                <c:pt idx="451">
                  <c:v>5.9332885627720522</c:v>
                </c:pt>
                <c:pt idx="452">
                  <c:v>5.9332885627720522</c:v>
                </c:pt>
                <c:pt idx="453">
                  <c:v>5.9332885627720522</c:v>
                </c:pt>
                <c:pt idx="454">
                  <c:v>5.9332885627720522</c:v>
                </c:pt>
                <c:pt idx="455">
                  <c:v>5.9332885627720522</c:v>
                </c:pt>
                <c:pt idx="456">
                  <c:v>5.9332885627720522</c:v>
                </c:pt>
                <c:pt idx="457">
                  <c:v>5.9332885627720522</c:v>
                </c:pt>
                <c:pt idx="458">
                  <c:v>5.9332885627720522</c:v>
                </c:pt>
                <c:pt idx="459">
                  <c:v>5.9225497981569513</c:v>
                </c:pt>
                <c:pt idx="460">
                  <c:v>5.9225497981569513</c:v>
                </c:pt>
                <c:pt idx="461">
                  <c:v>5.9225497981569513</c:v>
                </c:pt>
                <c:pt idx="462">
                  <c:v>5.9225497981569513</c:v>
                </c:pt>
                <c:pt idx="463">
                  <c:v>5.9225497981569513</c:v>
                </c:pt>
                <c:pt idx="464">
                  <c:v>5.9225497981569513</c:v>
                </c:pt>
                <c:pt idx="465">
                  <c:v>5.9225497981569513</c:v>
                </c:pt>
                <c:pt idx="466">
                  <c:v>5.9225497981569513</c:v>
                </c:pt>
                <c:pt idx="467">
                  <c:v>5.9225497981569513</c:v>
                </c:pt>
                <c:pt idx="468">
                  <c:v>5.9225497981569513</c:v>
                </c:pt>
                <c:pt idx="469">
                  <c:v>5.9225497981569513</c:v>
                </c:pt>
                <c:pt idx="470">
                  <c:v>5.9225497981569513</c:v>
                </c:pt>
                <c:pt idx="471">
                  <c:v>5.9225497981569513</c:v>
                </c:pt>
                <c:pt idx="472">
                  <c:v>5.9225497981569513</c:v>
                </c:pt>
                <c:pt idx="473">
                  <c:v>5.9225497981569513</c:v>
                </c:pt>
                <c:pt idx="474">
                  <c:v>5.9225497981569513</c:v>
                </c:pt>
                <c:pt idx="475">
                  <c:v>5.9225497981569513</c:v>
                </c:pt>
                <c:pt idx="476">
                  <c:v>5.9225497981569513</c:v>
                </c:pt>
                <c:pt idx="477">
                  <c:v>5.9225497981569513</c:v>
                </c:pt>
                <c:pt idx="478">
                  <c:v>5.9225497981569513</c:v>
                </c:pt>
                <c:pt idx="479">
                  <c:v>5.9225497981569513</c:v>
                </c:pt>
                <c:pt idx="480">
                  <c:v>5.9225497981569513</c:v>
                </c:pt>
                <c:pt idx="481">
                  <c:v>5.9225497981569513</c:v>
                </c:pt>
                <c:pt idx="482">
                  <c:v>5.9225497981569513</c:v>
                </c:pt>
                <c:pt idx="483">
                  <c:v>5.9225497981569513</c:v>
                </c:pt>
                <c:pt idx="484">
                  <c:v>5.9225497981569513</c:v>
                </c:pt>
                <c:pt idx="485">
                  <c:v>5.9225497981569513</c:v>
                </c:pt>
                <c:pt idx="486">
                  <c:v>5.9225497981569513</c:v>
                </c:pt>
                <c:pt idx="487">
                  <c:v>5.9225497981569513</c:v>
                </c:pt>
                <c:pt idx="488">
                  <c:v>5.9225497981569513</c:v>
                </c:pt>
                <c:pt idx="489">
                  <c:v>5.9225497981569513</c:v>
                </c:pt>
                <c:pt idx="490">
                  <c:v>5.9225497981569513</c:v>
                </c:pt>
                <c:pt idx="491">
                  <c:v>5.9225497981569513</c:v>
                </c:pt>
                <c:pt idx="492">
                  <c:v>5.9118304698231361</c:v>
                </c:pt>
                <c:pt idx="493">
                  <c:v>5.9118304698231361</c:v>
                </c:pt>
                <c:pt idx="494">
                  <c:v>5.9118304698231361</c:v>
                </c:pt>
                <c:pt idx="495">
                  <c:v>5.9118304698231361</c:v>
                </c:pt>
                <c:pt idx="496">
                  <c:v>5.9118304698231361</c:v>
                </c:pt>
                <c:pt idx="497">
                  <c:v>5.9118304698231361</c:v>
                </c:pt>
                <c:pt idx="498">
                  <c:v>5.9118304698231361</c:v>
                </c:pt>
                <c:pt idx="499">
                  <c:v>5.9118304698231361</c:v>
                </c:pt>
                <c:pt idx="500">
                  <c:v>5.9118304698231361</c:v>
                </c:pt>
                <c:pt idx="501">
                  <c:v>5.9118304698231361</c:v>
                </c:pt>
                <c:pt idx="502">
                  <c:v>5.9118304698231361</c:v>
                </c:pt>
                <c:pt idx="503">
                  <c:v>5.9118304698231361</c:v>
                </c:pt>
                <c:pt idx="504">
                  <c:v>5.9118304698231361</c:v>
                </c:pt>
                <c:pt idx="505">
                  <c:v>5.9118304698231361</c:v>
                </c:pt>
                <c:pt idx="506">
                  <c:v>5.9118304698231361</c:v>
                </c:pt>
                <c:pt idx="507">
                  <c:v>5.9118304698231361</c:v>
                </c:pt>
                <c:pt idx="508">
                  <c:v>5.9118304698231361</c:v>
                </c:pt>
                <c:pt idx="509">
                  <c:v>5.9118304698231361</c:v>
                </c:pt>
                <c:pt idx="510">
                  <c:v>5.9118304698231361</c:v>
                </c:pt>
                <c:pt idx="511">
                  <c:v>5.9118304698231361</c:v>
                </c:pt>
                <c:pt idx="512">
                  <c:v>5.9118304698231361</c:v>
                </c:pt>
                <c:pt idx="513">
                  <c:v>5.9118304698231361</c:v>
                </c:pt>
                <c:pt idx="514">
                  <c:v>5.9118304698231361</c:v>
                </c:pt>
                <c:pt idx="515">
                  <c:v>5.9118304698231361</c:v>
                </c:pt>
                <c:pt idx="516">
                  <c:v>5.9118304698231361</c:v>
                </c:pt>
                <c:pt idx="517">
                  <c:v>5.9118304698231361</c:v>
                </c:pt>
                <c:pt idx="518">
                  <c:v>5.9118304698231361</c:v>
                </c:pt>
                <c:pt idx="519">
                  <c:v>5.9118304698231361</c:v>
                </c:pt>
                <c:pt idx="520">
                  <c:v>5.9011305425925364</c:v>
                </c:pt>
                <c:pt idx="521">
                  <c:v>5.9011305425925364</c:v>
                </c:pt>
                <c:pt idx="522">
                  <c:v>5.9011305425925364</c:v>
                </c:pt>
                <c:pt idx="523">
                  <c:v>5.9011305425925364</c:v>
                </c:pt>
                <c:pt idx="524">
                  <c:v>5.9011305425925364</c:v>
                </c:pt>
                <c:pt idx="525">
                  <c:v>5.9011305425925364</c:v>
                </c:pt>
                <c:pt idx="526">
                  <c:v>5.9011305425925364</c:v>
                </c:pt>
                <c:pt idx="527">
                  <c:v>5.9011305425925364</c:v>
                </c:pt>
                <c:pt idx="528">
                  <c:v>5.9011305425925364</c:v>
                </c:pt>
                <c:pt idx="529">
                  <c:v>5.9011305425925364</c:v>
                </c:pt>
                <c:pt idx="530">
                  <c:v>5.9011305425925364</c:v>
                </c:pt>
                <c:pt idx="531">
                  <c:v>5.9011305425925364</c:v>
                </c:pt>
                <c:pt idx="532">
                  <c:v>5.9011305425925364</c:v>
                </c:pt>
                <c:pt idx="533">
                  <c:v>5.9011305425925364</c:v>
                </c:pt>
                <c:pt idx="534">
                  <c:v>5.9011305425925364</c:v>
                </c:pt>
                <c:pt idx="535">
                  <c:v>5.9011305425925364</c:v>
                </c:pt>
                <c:pt idx="536">
                  <c:v>5.9011305425925364</c:v>
                </c:pt>
                <c:pt idx="537">
                  <c:v>5.9011305425925364</c:v>
                </c:pt>
                <c:pt idx="538">
                  <c:v>5.9011305425925364</c:v>
                </c:pt>
                <c:pt idx="539">
                  <c:v>5.9011305425925364</c:v>
                </c:pt>
                <c:pt idx="540">
                  <c:v>5.9011305425925364</c:v>
                </c:pt>
                <c:pt idx="541">
                  <c:v>5.9011305425925364</c:v>
                </c:pt>
                <c:pt idx="542">
                  <c:v>5.8904499813507494</c:v>
                </c:pt>
                <c:pt idx="543">
                  <c:v>5.8904499813507494</c:v>
                </c:pt>
                <c:pt idx="544">
                  <c:v>5.8904499813507494</c:v>
                </c:pt>
                <c:pt idx="545">
                  <c:v>5.8904499813507494</c:v>
                </c:pt>
                <c:pt idx="546">
                  <c:v>5.8904499813507494</c:v>
                </c:pt>
                <c:pt idx="547">
                  <c:v>5.8904499813507494</c:v>
                </c:pt>
                <c:pt idx="548">
                  <c:v>5.8904499813507494</c:v>
                </c:pt>
                <c:pt idx="549">
                  <c:v>5.8904499813507494</c:v>
                </c:pt>
                <c:pt idx="550">
                  <c:v>5.8904499813507494</c:v>
                </c:pt>
                <c:pt idx="551">
                  <c:v>5.8904499813507494</c:v>
                </c:pt>
                <c:pt idx="552">
                  <c:v>5.8904499813507494</c:v>
                </c:pt>
                <c:pt idx="553">
                  <c:v>5.8904499813507494</c:v>
                </c:pt>
                <c:pt idx="554">
                  <c:v>5.8904499813507494</c:v>
                </c:pt>
                <c:pt idx="555">
                  <c:v>5.8904499813507494</c:v>
                </c:pt>
                <c:pt idx="556">
                  <c:v>5.8904499813507494</c:v>
                </c:pt>
                <c:pt idx="557">
                  <c:v>5.8904499813507494</c:v>
                </c:pt>
                <c:pt idx="558">
                  <c:v>5.8904499813507494</c:v>
                </c:pt>
                <c:pt idx="559">
                  <c:v>5.8904499813507494</c:v>
                </c:pt>
                <c:pt idx="560">
                  <c:v>5.8904499813507494</c:v>
                </c:pt>
                <c:pt idx="561">
                  <c:v>5.8904499813507494</c:v>
                </c:pt>
                <c:pt idx="562">
                  <c:v>5.8904499813507494</c:v>
                </c:pt>
                <c:pt idx="563">
                  <c:v>5.8904499813507494</c:v>
                </c:pt>
                <c:pt idx="564">
                  <c:v>5.8904499813507494</c:v>
                </c:pt>
                <c:pt idx="565">
                  <c:v>5.8904499813507494</c:v>
                </c:pt>
                <c:pt idx="566">
                  <c:v>5.8904499813507494</c:v>
                </c:pt>
                <c:pt idx="567">
                  <c:v>5.8904499813507494</c:v>
                </c:pt>
                <c:pt idx="568">
                  <c:v>5.8797887510469264</c:v>
                </c:pt>
                <c:pt idx="569">
                  <c:v>5.8797887510469264</c:v>
                </c:pt>
                <c:pt idx="570">
                  <c:v>5.8797887510469264</c:v>
                </c:pt>
                <c:pt idx="571">
                  <c:v>5.8797887510469264</c:v>
                </c:pt>
                <c:pt idx="572">
                  <c:v>5.8797887510469264</c:v>
                </c:pt>
                <c:pt idx="573">
                  <c:v>5.8797887510469264</c:v>
                </c:pt>
                <c:pt idx="574">
                  <c:v>5.8797887510469264</c:v>
                </c:pt>
                <c:pt idx="575">
                  <c:v>5.8797887510469264</c:v>
                </c:pt>
                <c:pt idx="576">
                  <c:v>5.8797887510469264</c:v>
                </c:pt>
                <c:pt idx="577">
                  <c:v>5.8797887510469264</c:v>
                </c:pt>
                <c:pt idx="578">
                  <c:v>5.8797887510469264</c:v>
                </c:pt>
                <c:pt idx="579">
                  <c:v>5.8797887510469264</c:v>
                </c:pt>
                <c:pt idx="580">
                  <c:v>5.8797887510469264</c:v>
                </c:pt>
                <c:pt idx="581">
                  <c:v>5.8797887510469264</c:v>
                </c:pt>
                <c:pt idx="582">
                  <c:v>5.8797887510469264</c:v>
                </c:pt>
                <c:pt idx="583">
                  <c:v>5.8797887510469264</c:v>
                </c:pt>
                <c:pt idx="584">
                  <c:v>5.8797887510469264</c:v>
                </c:pt>
                <c:pt idx="585">
                  <c:v>5.8797887510469264</c:v>
                </c:pt>
                <c:pt idx="586">
                  <c:v>5.8797887510469264</c:v>
                </c:pt>
                <c:pt idx="587">
                  <c:v>5.8797887510469264</c:v>
                </c:pt>
                <c:pt idx="588">
                  <c:v>5.8797887510469264</c:v>
                </c:pt>
                <c:pt idx="589">
                  <c:v>5.8797887510469264</c:v>
                </c:pt>
                <c:pt idx="590">
                  <c:v>5.8797887510469264</c:v>
                </c:pt>
                <c:pt idx="591">
                  <c:v>5.8797887510469264</c:v>
                </c:pt>
                <c:pt idx="592">
                  <c:v>5.8797887510469264</c:v>
                </c:pt>
                <c:pt idx="593">
                  <c:v>5.8797887510469264</c:v>
                </c:pt>
                <c:pt idx="594">
                  <c:v>5.8797887510469264</c:v>
                </c:pt>
                <c:pt idx="595">
                  <c:v>5.8691468166936591</c:v>
                </c:pt>
                <c:pt idx="596">
                  <c:v>5.8691468166936591</c:v>
                </c:pt>
                <c:pt idx="597">
                  <c:v>5.8691468166936591</c:v>
                </c:pt>
                <c:pt idx="598">
                  <c:v>5.8691468166936591</c:v>
                </c:pt>
                <c:pt idx="599">
                  <c:v>5.8691468166936591</c:v>
                </c:pt>
                <c:pt idx="600">
                  <c:v>5.8691468166936591</c:v>
                </c:pt>
                <c:pt idx="601">
                  <c:v>5.8691468166936591</c:v>
                </c:pt>
                <c:pt idx="602">
                  <c:v>5.8691468166936591</c:v>
                </c:pt>
                <c:pt idx="603">
                  <c:v>5.8691468166936591</c:v>
                </c:pt>
                <c:pt idx="604">
                  <c:v>5.8691468166936591</c:v>
                </c:pt>
                <c:pt idx="605">
                  <c:v>5.8691468166936591</c:v>
                </c:pt>
                <c:pt idx="606">
                  <c:v>5.8691468166936591</c:v>
                </c:pt>
                <c:pt idx="607">
                  <c:v>5.8691468166936591</c:v>
                </c:pt>
                <c:pt idx="608">
                  <c:v>5.8691468166936591</c:v>
                </c:pt>
                <c:pt idx="609">
                  <c:v>5.8691468166936591</c:v>
                </c:pt>
                <c:pt idx="610">
                  <c:v>5.8691468166936591</c:v>
                </c:pt>
                <c:pt idx="611">
                  <c:v>5.8691468166936591</c:v>
                </c:pt>
                <c:pt idx="612">
                  <c:v>5.8691468166936591</c:v>
                </c:pt>
                <c:pt idx="613">
                  <c:v>5.8691468166936591</c:v>
                </c:pt>
                <c:pt idx="614">
                  <c:v>5.8691468166936591</c:v>
                </c:pt>
                <c:pt idx="615">
                  <c:v>5.8691468166936591</c:v>
                </c:pt>
                <c:pt idx="616">
                  <c:v>5.8691468166936591</c:v>
                </c:pt>
                <c:pt idx="617">
                  <c:v>5.8585241433668633</c:v>
                </c:pt>
                <c:pt idx="618">
                  <c:v>5.8585241433668633</c:v>
                </c:pt>
                <c:pt idx="619">
                  <c:v>5.8585241433668633</c:v>
                </c:pt>
                <c:pt idx="620">
                  <c:v>5.8585241433668633</c:v>
                </c:pt>
                <c:pt idx="621">
                  <c:v>5.8585241433668633</c:v>
                </c:pt>
                <c:pt idx="622">
                  <c:v>5.8585241433668633</c:v>
                </c:pt>
                <c:pt idx="623">
                  <c:v>5.8585241433668633</c:v>
                </c:pt>
                <c:pt idx="624">
                  <c:v>5.8585241433668633</c:v>
                </c:pt>
                <c:pt idx="625">
                  <c:v>5.8585241433668633</c:v>
                </c:pt>
                <c:pt idx="626">
                  <c:v>5.8585241433668633</c:v>
                </c:pt>
                <c:pt idx="627">
                  <c:v>5.8585241433668633</c:v>
                </c:pt>
                <c:pt idx="628">
                  <c:v>5.8585241433668633</c:v>
                </c:pt>
                <c:pt idx="629">
                  <c:v>5.8585241433668633</c:v>
                </c:pt>
                <c:pt idx="630">
                  <c:v>5.8585241433668633</c:v>
                </c:pt>
                <c:pt idx="631">
                  <c:v>5.8585241433668633</c:v>
                </c:pt>
                <c:pt idx="632">
                  <c:v>5.8585241433668633</c:v>
                </c:pt>
                <c:pt idx="633">
                  <c:v>5.8585241433668633</c:v>
                </c:pt>
                <c:pt idx="634">
                  <c:v>5.8585241433668633</c:v>
                </c:pt>
                <c:pt idx="635">
                  <c:v>5.8585241433668633</c:v>
                </c:pt>
                <c:pt idx="636">
                  <c:v>5.8585241433668633</c:v>
                </c:pt>
                <c:pt idx="637">
                  <c:v>5.8585241433668633</c:v>
                </c:pt>
                <c:pt idx="638">
                  <c:v>5.8585241433668633</c:v>
                </c:pt>
                <c:pt idx="639">
                  <c:v>5.8585241433668633</c:v>
                </c:pt>
                <c:pt idx="640">
                  <c:v>5.8585241433668633</c:v>
                </c:pt>
                <c:pt idx="641">
                  <c:v>5.8585241433668633</c:v>
                </c:pt>
                <c:pt idx="642">
                  <c:v>5.8585241433668633</c:v>
                </c:pt>
                <c:pt idx="643">
                  <c:v>5.8585241433668633</c:v>
                </c:pt>
                <c:pt idx="644">
                  <c:v>5.8585241433668633</c:v>
                </c:pt>
                <c:pt idx="645">
                  <c:v>5.8585241433668633</c:v>
                </c:pt>
                <c:pt idx="646">
                  <c:v>5.8585241433668633</c:v>
                </c:pt>
                <c:pt idx="647">
                  <c:v>5.8585241433668633</c:v>
                </c:pt>
                <c:pt idx="648">
                  <c:v>5.8479206962056649</c:v>
                </c:pt>
                <c:pt idx="649">
                  <c:v>5.8479206962056649</c:v>
                </c:pt>
                <c:pt idx="650">
                  <c:v>5.8479206962056649</c:v>
                </c:pt>
                <c:pt idx="651">
                  <c:v>5.8479206962056649</c:v>
                </c:pt>
                <c:pt idx="652">
                  <c:v>5.8479206962056649</c:v>
                </c:pt>
                <c:pt idx="653">
                  <c:v>5.8479206962056649</c:v>
                </c:pt>
                <c:pt idx="654">
                  <c:v>5.8479206962056649</c:v>
                </c:pt>
                <c:pt idx="655">
                  <c:v>5.8479206962056649</c:v>
                </c:pt>
                <c:pt idx="656">
                  <c:v>5.8479206962056649</c:v>
                </c:pt>
                <c:pt idx="657">
                  <c:v>5.8479206962056649</c:v>
                </c:pt>
                <c:pt idx="658">
                  <c:v>5.8479206962056649</c:v>
                </c:pt>
                <c:pt idx="659">
                  <c:v>5.8479206962056649</c:v>
                </c:pt>
                <c:pt idx="660">
                  <c:v>5.8479206962056649</c:v>
                </c:pt>
                <c:pt idx="661">
                  <c:v>5.8479206962056649</c:v>
                </c:pt>
                <c:pt idx="662">
                  <c:v>5.8479206962056649</c:v>
                </c:pt>
                <c:pt idx="663">
                  <c:v>5.8479206962056649</c:v>
                </c:pt>
                <c:pt idx="664">
                  <c:v>5.8479206962056649</c:v>
                </c:pt>
                <c:pt idx="665">
                  <c:v>5.8479206962056649</c:v>
                </c:pt>
                <c:pt idx="666">
                  <c:v>5.8479206962056649</c:v>
                </c:pt>
                <c:pt idx="667">
                  <c:v>5.8479206962056649</c:v>
                </c:pt>
                <c:pt idx="668">
                  <c:v>5.8479206962056649</c:v>
                </c:pt>
                <c:pt idx="669">
                  <c:v>5.8479206962056649</c:v>
                </c:pt>
                <c:pt idx="670">
                  <c:v>5.8373364404122823</c:v>
                </c:pt>
                <c:pt idx="671">
                  <c:v>5.8373364404122823</c:v>
                </c:pt>
                <c:pt idx="672">
                  <c:v>5.8373364404122823</c:v>
                </c:pt>
                <c:pt idx="673">
                  <c:v>5.8373364404122823</c:v>
                </c:pt>
                <c:pt idx="674">
                  <c:v>5.8373364404122823</c:v>
                </c:pt>
                <c:pt idx="675">
                  <c:v>5.8373364404122823</c:v>
                </c:pt>
                <c:pt idx="676">
                  <c:v>5.8373364404122823</c:v>
                </c:pt>
                <c:pt idx="677">
                  <c:v>5.8373364404122823</c:v>
                </c:pt>
                <c:pt idx="678">
                  <c:v>5.8373364404122823</c:v>
                </c:pt>
                <c:pt idx="679">
                  <c:v>5.8373364404122823</c:v>
                </c:pt>
                <c:pt idx="680">
                  <c:v>5.8373364404122823</c:v>
                </c:pt>
                <c:pt idx="681">
                  <c:v>5.8373364404122823</c:v>
                </c:pt>
                <c:pt idx="682">
                  <c:v>5.8373364404122823</c:v>
                </c:pt>
                <c:pt idx="683">
                  <c:v>5.8373364404122823</c:v>
                </c:pt>
                <c:pt idx="684">
                  <c:v>5.8373364404122823</c:v>
                </c:pt>
                <c:pt idx="685">
                  <c:v>5.8373364404122823</c:v>
                </c:pt>
                <c:pt idx="686">
                  <c:v>5.8373364404122823</c:v>
                </c:pt>
                <c:pt idx="687">
                  <c:v>5.8373364404122823</c:v>
                </c:pt>
                <c:pt idx="688">
                  <c:v>5.8373364404122823</c:v>
                </c:pt>
                <c:pt idx="689">
                  <c:v>5.8373364404122823</c:v>
                </c:pt>
                <c:pt idx="690">
                  <c:v>5.8373364404122823</c:v>
                </c:pt>
                <c:pt idx="691">
                  <c:v>5.8373364404122823</c:v>
                </c:pt>
                <c:pt idx="692">
                  <c:v>5.8373364404122823</c:v>
                </c:pt>
                <c:pt idx="693">
                  <c:v>5.8373364404122823</c:v>
                </c:pt>
                <c:pt idx="694">
                  <c:v>5.8373364404122823</c:v>
                </c:pt>
                <c:pt idx="695">
                  <c:v>5.8373364404122823</c:v>
                </c:pt>
                <c:pt idx="696">
                  <c:v>5.8267713412519182</c:v>
                </c:pt>
                <c:pt idx="697">
                  <c:v>5.8267713412519182</c:v>
                </c:pt>
                <c:pt idx="698">
                  <c:v>5.8267713412519182</c:v>
                </c:pt>
                <c:pt idx="699">
                  <c:v>5.8267713412519182</c:v>
                </c:pt>
                <c:pt idx="700">
                  <c:v>5.8267713412519182</c:v>
                </c:pt>
                <c:pt idx="701">
                  <c:v>5.8267713412519182</c:v>
                </c:pt>
                <c:pt idx="702">
                  <c:v>5.8267713412519182</c:v>
                </c:pt>
                <c:pt idx="703">
                  <c:v>5.8267713412519182</c:v>
                </c:pt>
                <c:pt idx="704">
                  <c:v>5.8267713412519182</c:v>
                </c:pt>
                <c:pt idx="705">
                  <c:v>5.8267713412519182</c:v>
                </c:pt>
                <c:pt idx="706">
                  <c:v>5.8267713412519182</c:v>
                </c:pt>
                <c:pt idx="707">
                  <c:v>5.8267713412519182</c:v>
                </c:pt>
                <c:pt idx="708">
                  <c:v>5.8267713412519182</c:v>
                </c:pt>
                <c:pt idx="709">
                  <c:v>5.8267713412519182</c:v>
                </c:pt>
                <c:pt idx="710">
                  <c:v>5.8267713412519182</c:v>
                </c:pt>
                <c:pt idx="711">
                  <c:v>5.8267713412519182</c:v>
                </c:pt>
                <c:pt idx="712">
                  <c:v>5.8267713412519182</c:v>
                </c:pt>
                <c:pt idx="713">
                  <c:v>5.8267713412519182</c:v>
                </c:pt>
                <c:pt idx="714">
                  <c:v>5.8267713412519182</c:v>
                </c:pt>
                <c:pt idx="715">
                  <c:v>5.8267713412519182</c:v>
                </c:pt>
                <c:pt idx="716">
                  <c:v>5.8267713412519182</c:v>
                </c:pt>
                <c:pt idx="717">
                  <c:v>5.8267713412519182</c:v>
                </c:pt>
                <c:pt idx="718">
                  <c:v>5.8267713412519182</c:v>
                </c:pt>
                <c:pt idx="719">
                  <c:v>5.8267713412519182</c:v>
                </c:pt>
                <c:pt idx="720">
                  <c:v>5.8267713412519182</c:v>
                </c:pt>
                <c:pt idx="721">
                  <c:v>5.8267713412519182</c:v>
                </c:pt>
                <c:pt idx="722">
                  <c:v>5.8267713412519182</c:v>
                </c:pt>
                <c:pt idx="723">
                  <c:v>5.8267713412519182</c:v>
                </c:pt>
                <c:pt idx="724">
                  <c:v>5.8267713412519182</c:v>
                </c:pt>
                <c:pt idx="725">
                  <c:v>5.8267713412519182</c:v>
                </c:pt>
                <c:pt idx="726">
                  <c:v>5.8267713412519182</c:v>
                </c:pt>
                <c:pt idx="727">
                  <c:v>5.8267713412519182</c:v>
                </c:pt>
                <c:pt idx="728">
                  <c:v>5.8162253640526416</c:v>
                </c:pt>
                <c:pt idx="729">
                  <c:v>5.8162253640526416</c:v>
                </c:pt>
                <c:pt idx="730">
                  <c:v>5.8162253640526416</c:v>
                </c:pt>
                <c:pt idx="731">
                  <c:v>5.8162253640526416</c:v>
                </c:pt>
                <c:pt idx="732">
                  <c:v>5.8162253640526416</c:v>
                </c:pt>
                <c:pt idx="733">
                  <c:v>5.8162253640526416</c:v>
                </c:pt>
                <c:pt idx="734">
                  <c:v>5.8162253640526416</c:v>
                </c:pt>
                <c:pt idx="735">
                  <c:v>5.8162253640526416</c:v>
                </c:pt>
                <c:pt idx="736">
                  <c:v>5.8162253640526416</c:v>
                </c:pt>
                <c:pt idx="737">
                  <c:v>5.8162253640526416</c:v>
                </c:pt>
                <c:pt idx="738">
                  <c:v>5.8162253640526416</c:v>
                </c:pt>
                <c:pt idx="739">
                  <c:v>5.8162253640526416</c:v>
                </c:pt>
                <c:pt idx="740">
                  <c:v>5.8162253640526416</c:v>
                </c:pt>
                <c:pt idx="741">
                  <c:v>5.8162253640526416</c:v>
                </c:pt>
                <c:pt idx="742">
                  <c:v>5.8162253640526416</c:v>
                </c:pt>
                <c:pt idx="743">
                  <c:v>5.8162253640526416</c:v>
                </c:pt>
                <c:pt idx="744">
                  <c:v>5.8162253640526416</c:v>
                </c:pt>
                <c:pt idx="745">
                  <c:v>5.8056984742052764</c:v>
                </c:pt>
                <c:pt idx="746">
                  <c:v>5.8056984742052764</c:v>
                </c:pt>
                <c:pt idx="747">
                  <c:v>5.8056984742052764</c:v>
                </c:pt>
                <c:pt idx="748">
                  <c:v>5.8056984742052764</c:v>
                </c:pt>
                <c:pt idx="749">
                  <c:v>5.8056984742052764</c:v>
                </c:pt>
                <c:pt idx="750">
                  <c:v>5.8056984742052764</c:v>
                </c:pt>
                <c:pt idx="751">
                  <c:v>5.8056984742052764</c:v>
                </c:pt>
                <c:pt idx="752">
                  <c:v>5.8056984742052764</c:v>
                </c:pt>
                <c:pt idx="753">
                  <c:v>5.8056984742052764</c:v>
                </c:pt>
                <c:pt idx="754">
                  <c:v>5.8056984742052764</c:v>
                </c:pt>
                <c:pt idx="755">
                  <c:v>5.8056984742052764</c:v>
                </c:pt>
                <c:pt idx="756">
                  <c:v>5.8056984742052764</c:v>
                </c:pt>
                <c:pt idx="757">
                  <c:v>5.8056984742052764</c:v>
                </c:pt>
                <c:pt idx="758">
                  <c:v>5.8056984742052764</c:v>
                </c:pt>
                <c:pt idx="759">
                  <c:v>5.8056984742052764</c:v>
                </c:pt>
                <c:pt idx="760">
                  <c:v>5.8056984742052764</c:v>
                </c:pt>
                <c:pt idx="761">
                  <c:v>5.8056984742052764</c:v>
                </c:pt>
                <c:pt idx="762">
                  <c:v>5.8056984742052764</c:v>
                </c:pt>
                <c:pt idx="763">
                  <c:v>5.8056984742052764</c:v>
                </c:pt>
                <c:pt idx="764">
                  <c:v>5.8056984742052764</c:v>
                </c:pt>
                <c:pt idx="765">
                  <c:v>5.8056984742052764</c:v>
                </c:pt>
                <c:pt idx="766">
                  <c:v>5.7951906371632811</c:v>
                </c:pt>
                <c:pt idx="767">
                  <c:v>5.7951906371632811</c:v>
                </c:pt>
                <c:pt idx="768">
                  <c:v>5.7951906371632811</c:v>
                </c:pt>
                <c:pt idx="769">
                  <c:v>5.7951906371632811</c:v>
                </c:pt>
                <c:pt idx="770">
                  <c:v>5.7951906371632811</c:v>
                </c:pt>
                <c:pt idx="771">
                  <c:v>5.7951906371632811</c:v>
                </c:pt>
                <c:pt idx="772">
                  <c:v>5.7951906371632811</c:v>
                </c:pt>
                <c:pt idx="773">
                  <c:v>5.7951906371632811</c:v>
                </c:pt>
                <c:pt idx="774">
                  <c:v>5.7951906371632811</c:v>
                </c:pt>
                <c:pt idx="775">
                  <c:v>5.7951906371632811</c:v>
                </c:pt>
                <c:pt idx="776">
                  <c:v>5.7951906371632811</c:v>
                </c:pt>
                <c:pt idx="777">
                  <c:v>5.7951906371632811</c:v>
                </c:pt>
                <c:pt idx="778">
                  <c:v>5.7951906371632811</c:v>
                </c:pt>
                <c:pt idx="779">
                  <c:v>5.7951906371632811</c:v>
                </c:pt>
                <c:pt idx="780">
                  <c:v>5.7951906371632811</c:v>
                </c:pt>
                <c:pt idx="781">
                  <c:v>5.7951906371632811</c:v>
                </c:pt>
                <c:pt idx="782">
                  <c:v>5.7951906371632811</c:v>
                </c:pt>
                <c:pt idx="783">
                  <c:v>5.7847018184426453</c:v>
                </c:pt>
                <c:pt idx="784">
                  <c:v>5.7847018184426453</c:v>
                </c:pt>
                <c:pt idx="785">
                  <c:v>5.7847018184426453</c:v>
                </c:pt>
                <c:pt idx="786">
                  <c:v>5.7847018184426453</c:v>
                </c:pt>
                <c:pt idx="787">
                  <c:v>5.7847018184426453</c:v>
                </c:pt>
                <c:pt idx="788">
                  <c:v>5.7847018184426453</c:v>
                </c:pt>
                <c:pt idx="789">
                  <c:v>5.7847018184426453</c:v>
                </c:pt>
                <c:pt idx="790">
                  <c:v>5.7847018184426453</c:v>
                </c:pt>
                <c:pt idx="791">
                  <c:v>5.7847018184426453</c:v>
                </c:pt>
                <c:pt idx="792">
                  <c:v>5.7847018184426453</c:v>
                </c:pt>
                <c:pt idx="793">
                  <c:v>5.7847018184426453</c:v>
                </c:pt>
                <c:pt idx="794">
                  <c:v>5.7847018184426453</c:v>
                </c:pt>
                <c:pt idx="795">
                  <c:v>5.7847018184426453</c:v>
                </c:pt>
                <c:pt idx="796">
                  <c:v>5.7847018184426453</c:v>
                </c:pt>
                <c:pt idx="797">
                  <c:v>5.7847018184426453</c:v>
                </c:pt>
                <c:pt idx="798">
                  <c:v>5.7847018184426453</c:v>
                </c:pt>
                <c:pt idx="799">
                  <c:v>5.7847018184426453</c:v>
                </c:pt>
                <c:pt idx="800">
                  <c:v>5.7847018184426453</c:v>
                </c:pt>
                <c:pt idx="801">
                  <c:v>5.7847018184426453</c:v>
                </c:pt>
                <c:pt idx="802">
                  <c:v>5.7847018184426453</c:v>
                </c:pt>
                <c:pt idx="803">
                  <c:v>5.7847018184426453</c:v>
                </c:pt>
                <c:pt idx="804">
                  <c:v>5.7847018184426453</c:v>
                </c:pt>
                <c:pt idx="805">
                  <c:v>5.7742319836217719</c:v>
                </c:pt>
                <c:pt idx="806">
                  <c:v>5.7742319836217719</c:v>
                </c:pt>
                <c:pt idx="807">
                  <c:v>5.7742319836217719</c:v>
                </c:pt>
                <c:pt idx="808">
                  <c:v>5.7742319836217719</c:v>
                </c:pt>
                <c:pt idx="809">
                  <c:v>5.7742319836217719</c:v>
                </c:pt>
                <c:pt idx="810">
                  <c:v>5.7742319836217719</c:v>
                </c:pt>
                <c:pt idx="811">
                  <c:v>5.7742319836217719</c:v>
                </c:pt>
                <c:pt idx="812">
                  <c:v>5.7742319836217719</c:v>
                </c:pt>
                <c:pt idx="813">
                  <c:v>5.7742319836217719</c:v>
                </c:pt>
                <c:pt idx="814">
                  <c:v>5.7742319836217719</c:v>
                </c:pt>
                <c:pt idx="815">
                  <c:v>5.7742319836217719</c:v>
                </c:pt>
                <c:pt idx="816">
                  <c:v>5.7742319836217719</c:v>
                </c:pt>
                <c:pt idx="817">
                  <c:v>5.7742319836217719</c:v>
                </c:pt>
                <c:pt idx="818">
                  <c:v>5.7742319836217719</c:v>
                </c:pt>
                <c:pt idx="819">
                  <c:v>5.7742319836217719</c:v>
                </c:pt>
                <c:pt idx="820">
                  <c:v>5.7742319836217719</c:v>
                </c:pt>
                <c:pt idx="821">
                  <c:v>5.7637810983413615</c:v>
                </c:pt>
                <c:pt idx="822">
                  <c:v>5.7637810983413615</c:v>
                </c:pt>
                <c:pt idx="823">
                  <c:v>5.7637810983413615</c:v>
                </c:pt>
                <c:pt idx="824">
                  <c:v>5.7637810983413615</c:v>
                </c:pt>
                <c:pt idx="825">
                  <c:v>5.7637810983413615</c:v>
                </c:pt>
                <c:pt idx="826">
                  <c:v>5.7637810983413615</c:v>
                </c:pt>
                <c:pt idx="827">
                  <c:v>5.7637810983413615</c:v>
                </c:pt>
                <c:pt idx="828">
                  <c:v>5.7533491283043041</c:v>
                </c:pt>
                <c:pt idx="829">
                  <c:v>5.7533491283043041</c:v>
                </c:pt>
                <c:pt idx="830">
                  <c:v>5.7533491283043041</c:v>
                </c:pt>
                <c:pt idx="831">
                  <c:v>5.7533491283043041</c:v>
                </c:pt>
                <c:pt idx="832">
                  <c:v>5.7533491283043041</c:v>
                </c:pt>
                <c:pt idx="833">
                  <c:v>5.7533491283043041</c:v>
                </c:pt>
                <c:pt idx="834">
                  <c:v>5.7533491283043041</c:v>
                </c:pt>
                <c:pt idx="835">
                  <c:v>5.7533491283043041</c:v>
                </c:pt>
                <c:pt idx="836">
                  <c:v>5.7533491283043041</c:v>
                </c:pt>
                <c:pt idx="837">
                  <c:v>5.7533491283043041</c:v>
                </c:pt>
                <c:pt idx="838">
                  <c:v>5.7533491283043041</c:v>
                </c:pt>
                <c:pt idx="839">
                  <c:v>5.7533491283043041</c:v>
                </c:pt>
                <c:pt idx="840">
                  <c:v>5.7533491283043041</c:v>
                </c:pt>
                <c:pt idx="841">
                  <c:v>5.7533491283043041</c:v>
                </c:pt>
                <c:pt idx="842">
                  <c:v>5.7429360392755635</c:v>
                </c:pt>
                <c:pt idx="843">
                  <c:v>5.7429360392755635</c:v>
                </c:pt>
                <c:pt idx="844">
                  <c:v>5.7429360392755635</c:v>
                </c:pt>
                <c:pt idx="845">
                  <c:v>5.7429360392755635</c:v>
                </c:pt>
                <c:pt idx="846">
                  <c:v>5.7429360392755635</c:v>
                </c:pt>
                <c:pt idx="847">
                  <c:v>5.7429360392755635</c:v>
                </c:pt>
                <c:pt idx="848">
                  <c:v>5.7429360392755635</c:v>
                </c:pt>
                <c:pt idx="849">
                  <c:v>5.7429360392755635</c:v>
                </c:pt>
                <c:pt idx="850">
                  <c:v>5.7429360392755635</c:v>
                </c:pt>
                <c:pt idx="851">
                  <c:v>5.7429360392755635</c:v>
                </c:pt>
                <c:pt idx="852">
                  <c:v>5.7429360392755635</c:v>
                </c:pt>
                <c:pt idx="853">
                  <c:v>5.7429360392755635</c:v>
                </c:pt>
                <c:pt idx="854">
                  <c:v>5.7429360392755635</c:v>
                </c:pt>
                <c:pt idx="855">
                  <c:v>5.7429360392755635</c:v>
                </c:pt>
                <c:pt idx="856">
                  <c:v>5.7429360392755635</c:v>
                </c:pt>
                <c:pt idx="857">
                  <c:v>5.7325417970820656</c:v>
                </c:pt>
                <c:pt idx="858">
                  <c:v>5.7325417970820656</c:v>
                </c:pt>
                <c:pt idx="859">
                  <c:v>5.7325417970820656</c:v>
                </c:pt>
                <c:pt idx="860">
                  <c:v>5.7325417970820656</c:v>
                </c:pt>
                <c:pt idx="861">
                  <c:v>5.7325417970820656</c:v>
                </c:pt>
                <c:pt idx="862">
                  <c:v>5.7325417970820656</c:v>
                </c:pt>
                <c:pt idx="863">
                  <c:v>5.7221663676125889</c:v>
                </c:pt>
                <c:pt idx="864">
                  <c:v>5.7221663676125889</c:v>
                </c:pt>
                <c:pt idx="865">
                  <c:v>5.7221663676125889</c:v>
                </c:pt>
                <c:pt idx="866">
                  <c:v>5.7221663676125889</c:v>
                </c:pt>
                <c:pt idx="867">
                  <c:v>5.7221663676125889</c:v>
                </c:pt>
                <c:pt idx="868">
                  <c:v>5.7221663676125889</c:v>
                </c:pt>
                <c:pt idx="869">
                  <c:v>5.7221663676125889</c:v>
                </c:pt>
                <c:pt idx="870">
                  <c:v>5.7221663676125889</c:v>
                </c:pt>
                <c:pt idx="871">
                  <c:v>5.7221663676125889</c:v>
                </c:pt>
                <c:pt idx="872">
                  <c:v>5.7118097168176512</c:v>
                </c:pt>
                <c:pt idx="873">
                  <c:v>5.7118097168176512</c:v>
                </c:pt>
                <c:pt idx="874">
                  <c:v>5.7118097168176512</c:v>
                </c:pt>
                <c:pt idx="875">
                  <c:v>5.7118097168176512</c:v>
                </c:pt>
                <c:pt idx="876">
                  <c:v>5.7118097168176512</c:v>
                </c:pt>
                <c:pt idx="877">
                  <c:v>5.7118097168176512</c:v>
                </c:pt>
                <c:pt idx="878">
                  <c:v>5.70147181070939</c:v>
                </c:pt>
                <c:pt idx="879">
                  <c:v>5.70147181070939</c:v>
                </c:pt>
                <c:pt idx="880">
                  <c:v>5.70147181070939</c:v>
                </c:pt>
                <c:pt idx="881">
                  <c:v>5.70147181070939</c:v>
                </c:pt>
                <c:pt idx="882">
                  <c:v>5.70147181070939</c:v>
                </c:pt>
                <c:pt idx="883">
                  <c:v>5.70147181070939</c:v>
                </c:pt>
                <c:pt idx="884">
                  <c:v>5.70147181070939</c:v>
                </c:pt>
                <c:pt idx="885">
                  <c:v>5.6911526153614673</c:v>
                </c:pt>
                <c:pt idx="886">
                  <c:v>5.6911526153614673</c:v>
                </c:pt>
                <c:pt idx="887">
                  <c:v>5.6911526153614673</c:v>
                </c:pt>
                <c:pt idx="888">
                  <c:v>5.6911526153614673</c:v>
                </c:pt>
                <c:pt idx="889">
                  <c:v>5.6911526153614673</c:v>
                </c:pt>
                <c:pt idx="890">
                  <c:v>5.6911526153614673</c:v>
                </c:pt>
                <c:pt idx="891">
                  <c:v>5.6911526153614673</c:v>
                </c:pt>
                <c:pt idx="892">
                  <c:v>5.6808520969089429</c:v>
                </c:pt>
                <c:pt idx="893">
                  <c:v>5.6808520969089429</c:v>
                </c:pt>
                <c:pt idx="894">
                  <c:v>5.6808520969089429</c:v>
                </c:pt>
                <c:pt idx="895">
                  <c:v>5.6705702215481724</c:v>
                </c:pt>
                <c:pt idx="896">
                  <c:v>5.6603069555366927</c:v>
                </c:pt>
                <c:pt idx="897">
                  <c:v>5.6603069555366927</c:v>
                </c:pt>
                <c:pt idx="898">
                  <c:v>5.6603069555366927</c:v>
                </c:pt>
                <c:pt idx="899">
                  <c:v>5.6603069555366927</c:v>
                </c:pt>
                <c:pt idx="900">
                  <c:v>5.6603069555366927</c:v>
                </c:pt>
                <c:pt idx="901">
                  <c:v>5.6398361168969897</c:v>
                </c:pt>
                <c:pt idx="902">
                  <c:v>5.6398361168969897</c:v>
                </c:pt>
                <c:pt idx="903">
                  <c:v>5.6398361168969897</c:v>
                </c:pt>
                <c:pt idx="904">
                  <c:v>5.6296284770887537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loglinkplot!$AC$1</c:f>
              <c:strCache>
                <c:ptCount val="1"/>
                <c:pt idx="0">
                  <c:v>mu_hat_m</c:v>
                </c:pt>
              </c:strCache>
            </c:strRef>
          </c:tx>
          <c:spPr>
            <a:ln w="28575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loglinkplot!$Y$2:$Y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C$2:$AC$1883</c:f>
              <c:numCache>
                <c:formatCode>General</c:formatCode>
                <c:ptCount val="1882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#N/A</c:v>
                </c:pt>
                <c:pt idx="179">
                  <c:v>#N/A</c:v>
                </c:pt>
                <c:pt idx="180">
                  <c:v>#N/A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#N/A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#N/A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#N/A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#N/A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#N/A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#N/A</c:v>
                </c:pt>
                <c:pt idx="212">
                  <c:v>#N/A</c:v>
                </c:pt>
                <c:pt idx="213">
                  <c:v>#N/A</c:v>
                </c:pt>
                <c:pt idx="214">
                  <c:v>#N/A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#N/A</c:v>
                </c:pt>
                <c:pt idx="232">
                  <c:v>#N/A</c:v>
                </c:pt>
                <c:pt idx="233">
                  <c:v>#N/A</c:v>
                </c:pt>
                <c:pt idx="234">
                  <c:v>#N/A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#N/A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#N/A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#N/A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#N/A</c:v>
                </c:pt>
                <c:pt idx="264">
                  <c:v>#N/A</c:v>
                </c:pt>
                <c:pt idx="265">
                  <c:v>#N/A</c:v>
                </c:pt>
                <c:pt idx="266">
                  <c:v>#N/A</c:v>
                </c:pt>
                <c:pt idx="267">
                  <c:v>#N/A</c:v>
                </c:pt>
                <c:pt idx="268">
                  <c:v>#N/A</c:v>
                </c:pt>
                <c:pt idx="269">
                  <c:v>#N/A</c:v>
                </c:pt>
                <c:pt idx="270">
                  <c:v>#N/A</c:v>
                </c:pt>
                <c:pt idx="271">
                  <c:v>#N/A</c:v>
                </c:pt>
                <c:pt idx="272">
                  <c:v>#N/A</c:v>
                </c:pt>
                <c:pt idx="273">
                  <c:v>#N/A</c:v>
                </c:pt>
                <c:pt idx="274">
                  <c:v>#N/A</c:v>
                </c:pt>
                <c:pt idx="275">
                  <c:v>#N/A</c:v>
                </c:pt>
                <c:pt idx="276">
                  <c:v>#N/A</c:v>
                </c:pt>
                <c:pt idx="277">
                  <c:v>#N/A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#N/A</c:v>
                </c:pt>
                <c:pt idx="289">
                  <c:v>#N/A</c:v>
                </c:pt>
                <c:pt idx="290">
                  <c:v>#N/A</c:v>
                </c:pt>
                <c:pt idx="291">
                  <c:v>#N/A</c:v>
                </c:pt>
                <c:pt idx="292">
                  <c:v>#N/A</c:v>
                </c:pt>
                <c:pt idx="293">
                  <c:v>#N/A</c:v>
                </c:pt>
                <c:pt idx="294">
                  <c:v>#N/A</c:v>
                </c:pt>
                <c:pt idx="295">
                  <c:v>#N/A</c:v>
                </c:pt>
                <c:pt idx="296">
                  <c:v>#N/A</c:v>
                </c:pt>
                <c:pt idx="297">
                  <c:v>#N/A</c:v>
                </c:pt>
                <c:pt idx="298">
                  <c:v>#N/A</c:v>
                </c:pt>
                <c:pt idx="299">
                  <c:v>#N/A</c:v>
                </c:pt>
                <c:pt idx="300">
                  <c:v>#N/A</c:v>
                </c:pt>
                <c:pt idx="301">
                  <c:v>#N/A</c:v>
                </c:pt>
                <c:pt idx="302">
                  <c:v>#N/A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#N/A</c:v>
                </c:pt>
                <c:pt idx="308">
                  <c:v>#N/A</c:v>
                </c:pt>
                <c:pt idx="309">
                  <c:v>#N/A</c:v>
                </c:pt>
                <c:pt idx="310">
                  <c:v>#N/A</c:v>
                </c:pt>
                <c:pt idx="311">
                  <c:v>#N/A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#N/A</c:v>
                </c:pt>
                <c:pt idx="319">
                  <c:v>#N/A</c:v>
                </c:pt>
                <c:pt idx="320">
                  <c:v>#N/A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#N/A</c:v>
                </c:pt>
                <c:pt idx="328">
                  <c:v>#N/A</c:v>
                </c:pt>
                <c:pt idx="329">
                  <c:v>#N/A</c:v>
                </c:pt>
                <c:pt idx="330">
                  <c:v>#N/A</c:v>
                </c:pt>
                <c:pt idx="331">
                  <c:v>#N/A</c:v>
                </c:pt>
                <c:pt idx="332">
                  <c:v>#N/A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#N/A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#N/A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#N/A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#N/A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#N/A</c:v>
                </c:pt>
                <c:pt idx="373">
                  <c:v>#N/A</c:v>
                </c:pt>
                <c:pt idx="374">
                  <c:v>#N/A</c:v>
                </c:pt>
                <c:pt idx="375">
                  <c:v>#N/A</c:v>
                </c:pt>
                <c:pt idx="376">
                  <c:v>#N/A</c:v>
                </c:pt>
                <c:pt idx="377">
                  <c:v>#N/A</c:v>
                </c:pt>
                <c:pt idx="378">
                  <c:v>#N/A</c:v>
                </c:pt>
                <c:pt idx="379">
                  <c:v>#N/A</c:v>
                </c:pt>
                <c:pt idx="380">
                  <c:v>#N/A</c:v>
                </c:pt>
                <c:pt idx="381">
                  <c:v>#N/A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#N/A</c:v>
                </c:pt>
                <c:pt idx="394">
                  <c:v>#N/A</c:v>
                </c:pt>
                <c:pt idx="395">
                  <c:v>#N/A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#N/A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#N/A</c:v>
                </c:pt>
                <c:pt idx="408">
                  <c:v>#N/A</c:v>
                </c:pt>
                <c:pt idx="409">
                  <c:v>#N/A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#N/A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#N/A</c:v>
                </c:pt>
                <c:pt idx="420">
                  <c:v>#N/A</c:v>
                </c:pt>
                <c:pt idx="421">
                  <c:v>#N/A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#N/A</c:v>
                </c:pt>
                <c:pt idx="428">
                  <c:v>#N/A</c:v>
                </c:pt>
                <c:pt idx="429">
                  <c:v>#N/A</c:v>
                </c:pt>
                <c:pt idx="430">
                  <c:v>#N/A</c:v>
                </c:pt>
                <c:pt idx="431">
                  <c:v>#N/A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#N/A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#N/A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#N/A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#N/A</c:v>
                </c:pt>
                <c:pt idx="460">
                  <c:v>#N/A</c:v>
                </c:pt>
                <c:pt idx="461">
                  <c:v>#N/A</c:v>
                </c:pt>
                <c:pt idx="462">
                  <c:v>#N/A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#N/A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#N/A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#N/A</c:v>
                </c:pt>
                <c:pt idx="483">
                  <c:v>#N/A</c:v>
                </c:pt>
                <c:pt idx="484">
                  <c:v>#N/A</c:v>
                </c:pt>
                <c:pt idx="485">
                  <c:v>#N/A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#N/A</c:v>
                </c:pt>
                <c:pt idx="490">
                  <c:v>#N/A</c:v>
                </c:pt>
                <c:pt idx="491">
                  <c:v>#N/A</c:v>
                </c:pt>
                <c:pt idx="492">
                  <c:v>#N/A</c:v>
                </c:pt>
                <c:pt idx="493">
                  <c:v>#N/A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#N/A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6.9929670078765156</c:v>
                </c:pt>
                <c:pt idx="906">
                  <c:v>6.9929670078765156</c:v>
                </c:pt>
                <c:pt idx="907">
                  <c:v>6.9929670078765156</c:v>
                </c:pt>
                <c:pt idx="908">
                  <c:v>6.9271869475338788</c:v>
                </c:pt>
                <c:pt idx="909">
                  <c:v>6.9271869475338788</c:v>
                </c:pt>
                <c:pt idx="910">
                  <c:v>6.9053980530669312</c:v>
                </c:pt>
                <c:pt idx="911">
                  <c:v>6.9053980530669312</c:v>
                </c:pt>
                <c:pt idx="912">
                  <c:v>6.9053980530669312</c:v>
                </c:pt>
                <c:pt idx="913">
                  <c:v>6.8836776937681092</c:v>
                </c:pt>
                <c:pt idx="914">
                  <c:v>6.8836776937681092</c:v>
                </c:pt>
                <c:pt idx="915">
                  <c:v>6.8836776937681092</c:v>
                </c:pt>
                <c:pt idx="916">
                  <c:v>6.8836776937681092</c:v>
                </c:pt>
                <c:pt idx="917">
                  <c:v>6.8620256540657056</c:v>
                </c:pt>
                <c:pt idx="918">
                  <c:v>6.8620256540657056</c:v>
                </c:pt>
                <c:pt idx="919">
                  <c:v>6.8620256540657056</c:v>
                </c:pt>
                <c:pt idx="920">
                  <c:v>6.8620256540657056</c:v>
                </c:pt>
                <c:pt idx="921">
                  <c:v>6.8620256540657056</c:v>
                </c:pt>
                <c:pt idx="922">
                  <c:v>6.8620256540657056</c:v>
                </c:pt>
                <c:pt idx="923">
                  <c:v>6.8620256540657056</c:v>
                </c:pt>
                <c:pt idx="924">
                  <c:v>6.8620256540657056</c:v>
                </c:pt>
                <c:pt idx="925">
                  <c:v>6.8620256540657056</c:v>
                </c:pt>
                <c:pt idx="926">
                  <c:v>6.8620256540657056</c:v>
                </c:pt>
                <c:pt idx="927">
                  <c:v>6.8620256540657056</c:v>
                </c:pt>
                <c:pt idx="928">
                  <c:v>6.8620256540657056</c:v>
                </c:pt>
                <c:pt idx="929">
                  <c:v>6.8620256540657056</c:v>
                </c:pt>
                <c:pt idx="930">
                  <c:v>6.8620256540657056</c:v>
                </c:pt>
                <c:pt idx="931">
                  <c:v>6.8620256540657056</c:v>
                </c:pt>
                <c:pt idx="932">
                  <c:v>6.8404417190660647</c:v>
                </c:pt>
                <c:pt idx="933">
                  <c:v>6.8404417190660647</c:v>
                </c:pt>
                <c:pt idx="934">
                  <c:v>6.8404417190660647</c:v>
                </c:pt>
                <c:pt idx="935">
                  <c:v>6.8404417190660647</c:v>
                </c:pt>
                <c:pt idx="936">
                  <c:v>6.8404417190660647</c:v>
                </c:pt>
                <c:pt idx="937">
                  <c:v>6.8404417190660647</c:v>
                </c:pt>
                <c:pt idx="938">
                  <c:v>6.8404417190660647</c:v>
                </c:pt>
                <c:pt idx="939">
                  <c:v>6.8404417190660647</c:v>
                </c:pt>
                <c:pt idx="940">
                  <c:v>6.8189256745514735</c:v>
                </c:pt>
                <c:pt idx="941">
                  <c:v>6.8189256745514735</c:v>
                </c:pt>
                <c:pt idx="942">
                  <c:v>6.8189256745514735</c:v>
                </c:pt>
                <c:pt idx="943">
                  <c:v>6.8189256745514735</c:v>
                </c:pt>
                <c:pt idx="944">
                  <c:v>6.8189256745514735</c:v>
                </c:pt>
                <c:pt idx="945">
                  <c:v>6.8189256745514735</c:v>
                </c:pt>
                <c:pt idx="946">
                  <c:v>6.8189256745514735</c:v>
                </c:pt>
                <c:pt idx="947">
                  <c:v>6.8189256745514735</c:v>
                </c:pt>
                <c:pt idx="948">
                  <c:v>6.8189256745514735</c:v>
                </c:pt>
                <c:pt idx="949">
                  <c:v>6.8189256745514735</c:v>
                </c:pt>
                <c:pt idx="950">
                  <c:v>6.8189256745514735</c:v>
                </c:pt>
                <c:pt idx="951">
                  <c:v>6.8189256745514735</c:v>
                </c:pt>
                <c:pt idx="952">
                  <c:v>6.8189256745514735</c:v>
                </c:pt>
                <c:pt idx="953">
                  <c:v>6.8189256745514735</c:v>
                </c:pt>
                <c:pt idx="954">
                  <c:v>6.8189256745514735</c:v>
                </c:pt>
                <c:pt idx="955">
                  <c:v>6.8189256745514735</c:v>
                </c:pt>
                <c:pt idx="956">
                  <c:v>6.8189256745514735</c:v>
                </c:pt>
                <c:pt idx="957">
                  <c:v>6.8189256745514735</c:v>
                </c:pt>
                <c:pt idx="958">
                  <c:v>6.7974773069780161</c:v>
                </c:pt>
                <c:pt idx="959">
                  <c:v>6.7974773069780161</c:v>
                </c:pt>
                <c:pt idx="960">
                  <c:v>6.7974773069780161</c:v>
                </c:pt>
                <c:pt idx="961">
                  <c:v>6.7974773069780161</c:v>
                </c:pt>
                <c:pt idx="962">
                  <c:v>6.7974773069780161</c:v>
                </c:pt>
                <c:pt idx="963">
                  <c:v>6.7974773069780161</c:v>
                </c:pt>
                <c:pt idx="964">
                  <c:v>6.7974773069780161</c:v>
                </c:pt>
                <c:pt idx="965">
                  <c:v>6.7974773069780161</c:v>
                </c:pt>
                <c:pt idx="966">
                  <c:v>6.7974773069780161</c:v>
                </c:pt>
                <c:pt idx="967">
                  <c:v>6.7974773069780161</c:v>
                </c:pt>
                <c:pt idx="968">
                  <c:v>6.7974773069780161</c:v>
                </c:pt>
                <c:pt idx="969">
                  <c:v>6.7974773069780161</c:v>
                </c:pt>
                <c:pt idx="970">
                  <c:v>6.7974773069780161</c:v>
                </c:pt>
                <c:pt idx="971">
                  <c:v>6.7974773069780161</c:v>
                </c:pt>
                <c:pt idx="972">
                  <c:v>6.7974773069780161</c:v>
                </c:pt>
                <c:pt idx="973">
                  <c:v>6.7974773069780161</c:v>
                </c:pt>
                <c:pt idx="974">
                  <c:v>6.7760964034734643</c:v>
                </c:pt>
                <c:pt idx="975">
                  <c:v>6.7760964034734643</c:v>
                </c:pt>
                <c:pt idx="976">
                  <c:v>6.7760964034734643</c:v>
                </c:pt>
                <c:pt idx="977">
                  <c:v>6.7760964034734643</c:v>
                </c:pt>
                <c:pt idx="978">
                  <c:v>6.7760964034734643</c:v>
                </c:pt>
                <c:pt idx="979">
                  <c:v>6.7760964034734643</c:v>
                </c:pt>
                <c:pt idx="980">
                  <c:v>6.7760964034734643</c:v>
                </c:pt>
                <c:pt idx="981">
                  <c:v>6.7760964034734643</c:v>
                </c:pt>
                <c:pt idx="982">
                  <c:v>6.7760964034734643</c:v>
                </c:pt>
                <c:pt idx="983">
                  <c:v>6.7760964034734643</c:v>
                </c:pt>
                <c:pt idx="984">
                  <c:v>6.7760964034734643</c:v>
                </c:pt>
                <c:pt idx="985">
                  <c:v>6.7760964034734643</c:v>
                </c:pt>
                <c:pt idx="986">
                  <c:v>6.7760964034734643</c:v>
                </c:pt>
                <c:pt idx="987">
                  <c:v>6.7547827518351609</c:v>
                </c:pt>
                <c:pt idx="988">
                  <c:v>6.7547827518351609</c:v>
                </c:pt>
                <c:pt idx="989">
                  <c:v>6.7547827518351609</c:v>
                </c:pt>
                <c:pt idx="990">
                  <c:v>6.7547827518351609</c:v>
                </c:pt>
                <c:pt idx="991">
                  <c:v>6.7547827518351609</c:v>
                </c:pt>
                <c:pt idx="992">
                  <c:v>6.7547827518351609</c:v>
                </c:pt>
                <c:pt idx="993">
                  <c:v>6.7547827518351609</c:v>
                </c:pt>
                <c:pt idx="994">
                  <c:v>6.7547827518351609</c:v>
                </c:pt>
                <c:pt idx="995">
                  <c:v>6.7547827518351609</c:v>
                </c:pt>
                <c:pt idx="996">
                  <c:v>6.7547827518351609</c:v>
                </c:pt>
                <c:pt idx="997">
                  <c:v>6.7547827518351609</c:v>
                </c:pt>
                <c:pt idx="998">
                  <c:v>6.7547827518351609</c:v>
                </c:pt>
                <c:pt idx="999">
                  <c:v>6.7547827518351609</c:v>
                </c:pt>
                <c:pt idx="1000">
                  <c:v>6.7547827518351609</c:v>
                </c:pt>
                <c:pt idx="1001">
                  <c:v>6.7547827518351609</c:v>
                </c:pt>
                <c:pt idx="1002">
                  <c:v>6.7547827518351609</c:v>
                </c:pt>
                <c:pt idx="1003">
                  <c:v>6.7547827518351609</c:v>
                </c:pt>
                <c:pt idx="1004">
                  <c:v>6.7547827518351609</c:v>
                </c:pt>
                <c:pt idx="1005">
                  <c:v>6.7547827518351609</c:v>
                </c:pt>
                <c:pt idx="1006">
                  <c:v>6.7335361405279128</c:v>
                </c:pt>
                <c:pt idx="1007">
                  <c:v>6.7335361405279128</c:v>
                </c:pt>
                <c:pt idx="1008">
                  <c:v>6.7335361405279128</c:v>
                </c:pt>
                <c:pt idx="1009">
                  <c:v>6.7335361405279128</c:v>
                </c:pt>
                <c:pt idx="1010">
                  <c:v>6.7335361405279128</c:v>
                </c:pt>
                <c:pt idx="1011">
                  <c:v>6.7335361405279128</c:v>
                </c:pt>
                <c:pt idx="1012">
                  <c:v>6.7335361405279128</c:v>
                </c:pt>
                <c:pt idx="1013">
                  <c:v>6.7335361405279128</c:v>
                </c:pt>
                <c:pt idx="1014">
                  <c:v>6.7335361405279128</c:v>
                </c:pt>
                <c:pt idx="1015">
                  <c:v>6.7335361405279128</c:v>
                </c:pt>
                <c:pt idx="1016">
                  <c:v>6.7335361405279128</c:v>
                </c:pt>
                <c:pt idx="1017">
                  <c:v>6.7335361405279128</c:v>
                </c:pt>
                <c:pt idx="1018">
                  <c:v>6.7335361405279128</c:v>
                </c:pt>
                <c:pt idx="1019">
                  <c:v>6.7335361405279128</c:v>
                </c:pt>
                <c:pt idx="1020">
                  <c:v>6.7335361405279128</c:v>
                </c:pt>
                <c:pt idx="1021">
                  <c:v>6.7335361405279128</c:v>
                </c:pt>
                <c:pt idx="1022">
                  <c:v>6.7335361405279128</c:v>
                </c:pt>
                <c:pt idx="1023">
                  <c:v>6.7335361405279128</c:v>
                </c:pt>
                <c:pt idx="1024">
                  <c:v>6.7335361405279128</c:v>
                </c:pt>
                <c:pt idx="1025">
                  <c:v>6.7335361405279128</c:v>
                </c:pt>
                <c:pt idx="1026">
                  <c:v>6.7335361405279128</c:v>
                </c:pt>
                <c:pt idx="1027">
                  <c:v>6.7335361405279128</c:v>
                </c:pt>
                <c:pt idx="1028">
                  <c:v>6.7335361405279128</c:v>
                </c:pt>
                <c:pt idx="1029">
                  <c:v>6.7335361405279128</c:v>
                </c:pt>
                <c:pt idx="1030">
                  <c:v>6.7335361405279128</c:v>
                </c:pt>
                <c:pt idx="1031">
                  <c:v>6.7335361405279128</c:v>
                </c:pt>
                <c:pt idx="1032">
                  <c:v>6.7123563586818973</c:v>
                </c:pt>
                <c:pt idx="1033">
                  <c:v>6.7123563586818973</c:v>
                </c:pt>
                <c:pt idx="1034">
                  <c:v>6.7123563586818973</c:v>
                </c:pt>
                <c:pt idx="1035">
                  <c:v>6.7123563586818973</c:v>
                </c:pt>
                <c:pt idx="1036">
                  <c:v>6.7123563586818973</c:v>
                </c:pt>
                <c:pt idx="1037">
                  <c:v>6.7123563586818973</c:v>
                </c:pt>
                <c:pt idx="1038">
                  <c:v>6.7123563586818973</c:v>
                </c:pt>
                <c:pt idx="1039">
                  <c:v>6.7123563586818973</c:v>
                </c:pt>
                <c:pt idx="1040">
                  <c:v>6.7123563586818973</c:v>
                </c:pt>
                <c:pt idx="1041">
                  <c:v>6.7123563586818973</c:v>
                </c:pt>
                <c:pt idx="1042">
                  <c:v>6.7123563586818973</c:v>
                </c:pt>
                <c:pt idx="1043">
                  <c:v>6.7123563586818973</c:v>
                </c:pt>
                <c:pt idx="1044">
                  <c:v>6.7123563586818973</c:v>
                </c:pt>
                <c:pt idx="1045">
                  <c:v>6.7123563586818973</c:v>
                </c:pt>
                <c:pt idx="1046">
                  <c:v>6.7123563586818973</c:v>
                </c:pt>
                <c:pt idx="1047">
                  <c:v>6.7123563586818973</c:v>
                </c:pt>
                <c:pt idx="1048">
                  <c:v>6.7123563586818973</c:v>
                </c:pt>
                <c:pt idx="1049">
                  <c:v>6.7123563586818973</c:v>
                </c:pt>
                <c:pt idx="1050">
                  <c:v>6.6912431960905607</c:v>
                </c:pt>
                <c:pt idx="1051">
                  <c:v>6.6912431960905607</c:v>
                </c:pt>
                <c:pt idx="1052">
                  <c:v>6.6912431960905607</c:v>
                </c:pt>
                <c:pt idx="1053">
                  <c:v>6.6912431960905607</c:v>
                </c:pt>
                <c:pt idx="1054">
                  <c:v>6.6912431960905607</c:v>
                </c:pt>
                <c:pt idx="1055">
                  <c:v>6.6912431960905607</c:v>
                </c:pt>
                <c:pt idx="1056">
                  <c:v>6.6912431960905607</c:v>
                </c:pt>
                <c:pt idx="1057">
                  <c:v>6.6912431960905607</c:v>
                </c:pt>
                <c:pt idx="1058">
                  <c:v>6.6912431960905607</c:v>
                </c:pt>
                <c:pt idx="1059">
                  <c:v>6.6912431960905607</c:v>
                </c:pt>
                <c:pt idx="1060">
                  <c:v>6.6912431960905607</c:v>
                </c:pt>
                <c:pt idx="1061">
                  <c:v>6.6912431960905607</c:v>
                </c:pt>
                <c:pt idx="1062">
                  <c:v>6.6912431960905607</c:v>
                </c:pt>
                <c:pt idx="1063">
                  <c:v>6.6912431960905607</c:v>
                </c:pt>
                <c:pt idx="1064">
                  <c:v>6.6912431960905607</c:v>
                </c:pt>
                <c:pt idx="1065">
                  <c:v>6.6912431960905607</c:v>
                </c:pt>
                <c:pt idx="1066">
                  <c:v>6.6912431960905607</c:v>
                </c:pt>
                <c:pt idx="1067">
                  <c:v>6.6912431960905607</c:v>
                </c:pt>
                <c:pt idx="1068">
                  <c:v>6.6912431960905607</c:v>
                </c:pt>
                <c:pt idx="1069">
                  <c:v>6.6912431960905607</c:v>
                </c:pt>
                <c:pt idx="1070">
                  <c:v>6.6701964432085425</c:v>
                </c:pt>
                <c:pt idx="1071">
                  <c:v>6.6701964432085425</c:v>
                </c:pt>
                <c:pt idx="1072">
                  <c:v>6.6701964432085425</c:v>
                </c:pt>
                <c:pt idx="1073">
                  <c:v>6.6701964432085425</c:v>
                </c:pt>
                <c:pt idx="1074">
                  <c:v>6.6701964432085425</c:v>
                </c:pt>
                <c:pt idx="1075">
                  <c:v>6.6701964432085425</c:v>
                </c:pt>
                <c:pt idx="1076">
                  <c:v>6.6701964432085425</c:v>
                </c:pt>
                <c:pt idx="1077">
                  <c:v>6.6701964432085425</c:v>
                </c:pt>
                <c:pt idx="1078">
                  <c:v>6.6701964432085425</c:v>
                </c:pt>
                <c:pt idx="1079">
                  <c:v>6.6701964432085425</c:v>
                </c:pt>
                <c:pt idx="1080">
                  <c:v>6.6701964432085425</c:v>
                </c:pt>
                <c:pt idx="1081">
                  <c:v>6.6701964432085425</c:v>
                </c:pt>
                <c:pt idx="1082">
                  <c:v>6.6701964432085425</c:v>
                </c:pt>
                <c:pt idx="1083">
                  <c:v>6.6701964432085425</c:v>
                </c:pt>
                <c:pt idx="1084">
                  <c:v>6.6701964432085425</c:v>
                </c:pt>
                <c:pt idx="1085">
                  <c:v>6.6701964432085425</c:v>
                </c:pt>
                <c:pt idx="1086">
                  <c:v>6.6701964432085425</c:v>
                </c:pt>
                <c:pt idx="1087">
                  <c:v>6.6701964432085425</c:v>
                </c:pt>
                <c:pt idx="1088">
                  <c:v>6.6701964432085425</c:v>
                </c:pt>
                <c:pt idx="1089">
                  <c:v>6.6701964432085425</c:v>
                </c:pt>
                <c:pt idx="1090">
                  <c:v>6.6701964432085425</c:v>
                </c:pt>
                <c:pt idx="1091">
                  <c:v>6.6701964432085425</c:v>
                </c:pt>
                <c:pt idx="1092">
                  <c:v>6.6701964432085425</c:v>
                </c:pt>
                <c:pt idx="1093">
                  <c:v>6.6701964432085425</c:v>
                </c:pt>
                <c:pt idx="1094">
                  <c:v>6.6701964432085425</c:v>
                </c:pt>
                <c:pt idx="1095">
                  <c:v>6.6701964432085425</c:v>
                </c:pt>
                <c:pt idx="1096">
                  <c:v>6.6701964432085425</c:v>
                </c:pt>
                <c:pt idx="1097">
                  <c:v>6.6701964432085425</c:v>
                </c:pt>
                <c:pt idx="1098">
                  <c:v>6.6701964432085425</c:v>
                </c:pt>
                <c:pt idx="1099">
                  <c:v>6.6701964432085425</c:v>
                </c:pt>
                <c:pt idx="1100">
                  <c:v>6.6701964432085425</c:v>
                </c:pt>
                <c:pt idx="1101">
                  <c:v>6.6492158911495824</c:v>
                </c:pt>
                <c:pt idx="1102">
                  <c:v>6.6492158911495824</c:v>
                </c:pt>
                <c:pt idx="1103">
                  <c:v>6.6492158911495824</c:v>
                </c:pt>
                <c:pt idx="1104">
                  <c:v>6.6492158911495824</c:v>
                </c:pt>
                <c:pt idx="1105">
                  <c:v>6.6492158911495824</c:v>
                </c:pt>
                <c:pt idx="1106">
                  <c:v>6.6492158911495824</c:v>
                </c:pt>
                <c:pt idx="1107">
                  <c:v>6.6492158911495824</c:v>
                </c:pt>
                <c:pt idx="1108">
                  <c:v>6.6492158911495824</c:v>
                </c:pt>
                <c:pt idx="1109">
                  <c:v>6.6492158911495824</c:v>
                </c:pt>
                <c:pt idx="1110">
                  <c:v>6.6492158911495824</c:v>
                </c:pt>
                <c:pt idx="1111">
                  <c:v>6.6492158911495824</c:v>
                </c:pt>
                <c:pt idx="1112">
                  <c:v>6.6492158911495824</c:v>
                </c:pt>
                <c:pt idx="1113">
                  <c:v>6.6492158911495824</c:v>
                </c:pt>
                <c:pt idx="1114">
                  <c:v>6.6492158911495824</c:v>
                </c:pt>
                <c:pt idx="1115">
                  <c:v>6.6492158911495824</c:v>
                </c:pt>
                <c:pt idx="1116">
                  <c:v>6.6492158911495824</c:v>
                </c:pt>
                <c:pt idx="1117">
                  <c:v>6.6492158911495824</c:v>
                </c:pt>
                <c:pt idx="1118">
                  <c:v>6.6492158911495824</c:v>
                </c:pt>
                <c:pt idx="1119">
                  <c:v>6.6492158911495824</c:v>
                </c:pt>
                <c:pt idx="1120">
                  <c:v>6.6492158911495824</c:v>
                </c:pt>
                <c:pt idx="1121">
                  <c:v>6.6492158911495824</c:v>
                </c:pt>
                <c:pt idx="1122">
                  <c:v>6.6492158911495824</c:v>
                </c:pt>
                <c:pt idx="1123">
                  <c:v>6.6492158911495824</c:v>
                </c:pt>
                <c:pt idx="1124">
                  <c:v>6.6492158911495824</c:v>
                </c:pt>
                <c:pt idx="1125">
                  <c:v>6.6492158911495824</c:v>
                </c:pt>
                <c:pt idx="1126">
                  <c:v>6.6492158911495824</c:v>
                </c:pt>
                <c:pt idx="1127">
                  <c:v>6.6492158911495824</c:v>
                </c:pt>
                <c:pt idx="1128">
                  <c:v>6.6492158911495824</c:v>
                </c:pt>
                <c:pt idx="1129">
                  <c:v>6.6492158911495824</c:v>
                </c:pt>
                <c:pt idx="1130">
                  <c:v>6.6492158911495824</c:v>
                </c:pt>
                <c:pt idx="1131">
                  <c:v>6.6283013316844617</c:v>
                </c:pt>
                <c:pt idx="1132">
                  <c:v>6.6283013316844617</c:v>
                </c:pt>
                <c:pt idx="1133">
                  <c:v>6.6283013316844617</c:v>
                </c:pt>
                <c:pt idx="1134">
                  <c:v>6.6283013316844617</c:v>
                </c:pt>
                <c:pt idx="1135">
                  <c:v>6.6283013316844617</c:v>
                </c:pt>
                <c:pt idx="1136">
                  <c:v>6.6283013316844617</c:v>
                </c:pt>
                <c:pt idx="1137">
                  <c:v>6.6283013316844617</c:v>
                </c:pt>
                <c:pt idx="1138">
                  <c:v>6.6283013316844617</c:v>
                </c:pt>
                <c:pt idx="1139">
                  <c:v>6.6283013316844617</c:v>
                </c:pt>
                <c:pt idx="1140">
                  <c:v>6.6283013316844617</c:v>
                </c:pt>
                <c:pt idx="1141">
                  <c:v>6.6283013316844617</c:v>
                </c:pt>
                <c:pt idx="1142">
                  <c:v>6.6283013316844617</c:v>
                </c:pt>
                <c:pt idx="1143">
                  <c:v>6.6283013316844617</c:v>
                </c:pt>
                <c:pt idx="1144">
                  <c:v>6.6283013316844617</c:v>
                </c:pt>
                <c:pt idx="1145">
                  <c:v>6.6283013316844617</c:v>
                </c:pt>
                <c:pt idx="1146">
                  <c:v>6.6283013316844617</c:v>
                </c:pt>
                <c:pt idx="1147">
                  <c:v>6.6283013316844617</c:v>
                </c:pt>
                <c:pt idx="1148">
                  <c:v>6.6283013316844617</c:v>
                </c:pt>
                <c:pt idx="1149">
                  <c:v>6.6283013316844617</c:v>
                </c:pt>
                <c:pt idx="1150">
                  <c:v>6.6283013316844617</c:v>
                </c:pt>
                <c:pt idx="1151">
                  <c:v>6.6283013316844617</c:v>
                </c:pt>
                <c:pt idx="1152">
                  <c:v>6.6283013316844617</c:v>
                </c:pt>
                <c:pt idx="1153">
                  <c:v>6.6283013316844617</c:v>
                </c:pt>
                <c:pt idx="1154">
                  <c:v>6.6283013316844617</c:v>
                </c:pt>
                <c:pt idx="1155">
                  <c:v>6.6283013316844617</c:v>
                </c:pt>
                <c:pt idx="1156">
                  <c:v>6.6283013316844617</c:v>
                </c:pt>
                <c:pt idx="1157">
                  <c:v>6.6074525572389238</c:v>
                </c:pt>
                <c:pt idx="1158">
                  <c:v>6.6074525572389238</c:v>
                </c:pt>
                <c:pt idx="1159">
                  <c:v>6.6074525572389238</c:v>
                </c:pt>
                <c:pt idx="1160">
                  <c:v>6.6074525572389238</c:v>
                </c:pt>
                <c:pt idx="1161">
                  <c:v>6.6074525572389238</c:v>
                </c:pt>
                <c:pt idx="1162">
                  <c:v>6.6074525572389238</c:v>
                </c:pt>
                <c:pt idx="1163">
                  <c:v>6.6074525572389238</c:v>
                </c:pt>
                <c:pt idx="1164">
                  <c:v>6.6074525572389238</c:v>
                </c:pt>
                <c:pt idx="1165">
                  <c:v>6.6074525572389238</c:v>
                </c:pt>
                <c:pt idx="1166">
                  <c:v>6.6074525572389238</c:v>
                </c:pt>
                <c:pt idx="1167">
                  <c:v>6.6074525572389238</c:v>
                </c:pt>
                <c:pt idx="1168">
                  <c:v>6.6074525572389238</c:v>
                </c:pt>
                <c:pt idx="1169">
                  <c:v>6.6074525572389238</c:v>
                </c:pt>
                <c:pt idx="1170">
                  <c:v>6.6074525572389238</c:v>
                </c:pt>
                <c:pt idx="1171">
                  <c:v>6.6074525572389238</c:v>
                </c:pt>
                <c:pt idx="1172">
                  <c:v>6.6074525572389238</c:v>
                </c:pt>
                <c:pt idx="1173">
                  <c:v>6.6074525572389238</c:v>
                </c:pt>
                <c:pt idx="1174">
                  <c:v>6.6074525572389238</c:v>
                </c:pt>
                <c:pt idx="1175">
                  <c:v>6.6074525572389238</c:v>
                </c:pt>
                <c:pt idx="1176">
                  <c:v>6.5866693608916274</c:v>
                </c:pt>
                <c:pt idx="1177">
                  <c:v>6.5866693608916274</c:v>
                </c:pt>
                <c:pt idx="1178">
                  <c:v>6.5866693608916274</c:v>
                </c:pt>
                <c:pt idx="1179">
                  <c:v>6.5866693608916274</c:v>
                </c:pt>
                <c:pt idx="1180">
                  <c:v>6.5866693608916274</c:v>
                </c:pt>
                <c:pt idx="1181">
                  <c:v>6.5866693608916274</c:v>
                </c:pt>
                <c:pt idx="1182">
                  <c:v>6.5866693608916274</c:v>
                </c:pt>
                <c:pt idx="1183">
                  <c:v>6.5866693608916274</c:v>
                </c:pt>
                <c:pt idx="1184">
                  <c:v>6.5866693608916274</c:v>
                </c:pt>
                <c:pt idx="1185">
                  <c:v>6.5866693608916274</c:v>
                </c:pt>
                <c:pt idx="1186">
                  <c:v>6.5866693608916274</c:v>
                </c:pt>
                <c:pt idx="1187">
                  <c:v>6.5866693608916274</c:v>
                </c:pt>
                <c:pt idx="1188">
                  <c:v>6.5866693608916274</c:v>
                </c:pt>
                <c:pt idx="1189">
                  <c:v>6.5866693608916274</c:v>
                </c:pt>
                <c:pt idx="1190">
                  <c:v>6.5866693608916274</c:v>
                </c:pt>
                <c:pt idx="1191">
                  <c:v>6.5866693608916274</c:v>
                </c:pt>
                <c:pt idx="1192">
                  <c:v>6.5866693608916274</c:v>
                </c:pt>
                <c:pt idx="1193">
                  <c:v>6.5866693608916274</c:v>
                </c:pt>
                <c:pt idx="1194">
                  <c:v>6.5866693608916274</c:v>
                </c:pt>
                <c:pt idx="1195">
                  <c:v>6.5866693608916274</c:v>
                </c:pt>
                <c:pt idx="1196">
                  <c:v>6.5866693608916274</c:v>
                </c:pt>
                <c:pt idx="1197">
                  <c:v>6.5866693608916274</c:v>
                </c:pt>
                <c:pt idx="1198">
                  <c:v>6.5866693608916274</c:v>
                </c:pt>
                <c:pt idx="1199">
                  <c:v>6.5866693608916274</c:v>
                </c:pt>
                <c:pt idx="1200">
                  <c:v>6.5866693608916274</c:v>
                </c:pt>
                <c:pt idx="1201">
                  <c:v>6.5866693608916274</c:v>
                </c:pt>
                <c:pt idx="1202">
                  <c:v>6.565951536372074</c:v>
                </c:pt>
                <c:pt idx="1203">
                  <c:v>6.565951536372074</c:v>
                </c:pt>
                <c:pt idx="1204">
                  <c:v>6.565951536372074</c:v>
                </c:pt>
                <c:pt idx="1205">
                  <c:v>6.565951536372074</c:v>
                </c:pt>
                <c:pt idx="1206">
                  <c:v>6.565951536372074</c:v>
                </c:pt>
                <c:pt idx="1207">
                  <c:v>6.565951536372074</c:v>
                </c:pt>
                <c:pt idx="1208">
                  <c:v>6.565951536372074</c:v>
                </c:pt>
                <c:pt idx="1209">
                  <c:v>6.565951536372074</c:v>
                </c:pt>
                <c:pt idx="1210">
                  <c:v>6.565951536372074</c:v>
                </c:pt>
                <c:pt idx="1211">
                  <c:v>6.565951536372074</c:v>
                </c:pt>
                <c:pt idx="1212">
                  <c:v>6.565951536372074</c:v>
                </c:pt>
                <c:pt idx="1213">
                  <c:v>6.565951536372074</c:v>
                </c:pt>
                <c:pt idx="1214">
                  <c:v>6.565951536372074</c:v>
                </c:pt>
                <c:pt idx="1215">
                  <c:v>6.565951536372074</c:v>
                </c:pt>
                <c:pt idx="1216">
                  <c:v>6.565951536372074</c:v>
                </c:pt>
                <c:pt idx="1217">
                  <c:v>6.565951536372074</c:v>
                </c:pt>
                <c:pt idx="1218">
                  <c:v>6.565951536372074</c:v>
                </c:pt>
                <c:pt idx="1219">
                  <c:v>6.565951536372074</c:v>
                </c:pt>
                <c:pt idx="1220">
                  <c:v>6.565951536372074</c:v>
                </c:pt>
                <c:pt idx="1221">
                  <c:v>6.565951536372074</c:v>
                </c:pt>
                <c:pt idx="1222">
                  <c:v>6.565951536372074</c:v>
                </c:pt>
                <c:pt idx="1223">
                  <c:v>6.565951536372074</c:v>
                </c:pt>
                <c:pt idx="1224">
                  <c:v>6.565951536372074</c:v>
                </c:pt>
                <c:pt idx="1225">
                  <c:v>6.565951536372074</c:v>
                </c:pt>
                <c:pt idx="1226">
                  <c:v>6.565951536372074</c:v>
                </c:pt>
                <c:pt idx="1227">
                  <c:v>6.565951536372074</c:v>
                </c:pt>
                <c:pt idx="1228">
                  <c:v>6.5452988780585812</c:v>
                </c:pt>
                <c:pt idx="1229">
                  <c:v>6.5452988780585812</c:v>
                </c:pt>
                <c:pt idx="1230">
                  <c:v>6.5452988780585812</c:v>
                </c:pt>
                <c:pt idx="1231">
                  <c:v>6.5452988780585812</c:v>
                </c:pt>
                <c:pt idx="1232">
                  <c:v>6.5452988780585812</c:v>
                </c:pt>
                <c:pt idx="1233">
                  <c:v>6.5452988780585812</c:v>
                </c:pt>
                <c:pt idx="1234">
                  <c:v>6.5452988780585812</c:v>
                </c:pt>
                <c:pt idx="1235">
                  <c:v>6.5452988780585812</c:v>
                </c:pt>
                <c:pt idx="1236">
                  <c:v>6.5452988780585812</c:v>
                </c:pt>
                <c:pt idx="1237">
                  <c:v>6.5452988780585812</c:v>
                </c:pt>
                <c:pt idx="1238">
                  <c:v>6.5452988780585812</c:v>
                </c:pt>
                <c:pt idx="1239">
                  <c:v>6.5452988780585812</c:v>
                </c:pt>
                <c:pt idx="1240">
                  <c:v>6.5452988780585812</c:v>
                </c:pt>
                <c:pt idx="1241">
                  <c:v>6.5452988780585812</c:v>
                </c:pt>
                <c:pt idx="1242">
                  <c:v>6.5452988780585812</c:v>
                </c:pt>
                <c:pt idx="1243">
                  <c:v>6.5452988780585812</c:v>
                </c:pt>
                <c:pt idx="1244">
                  <c:v>6.5452988780585812</c:v>
                </c:pt>
                <c:pt idx="1245">
                  <c:v>6.5452988780585812</c:v>
                </c:pt>
                <c:pt idx="1246">
                  <c:v>6.5452988780585812</c:v>
                </c:pt>
                <c:pt idx="1247">
                  <c:v>6.5452988780585812</c:v>
                </c:pt>
                <c:pt idx="1248">
                  <c:v>6.5452988780585812</c:v>
                </c:pt>
                <c:pt idx="1249">
                  <c:v>6.5452988780585812</c:v>
                </c:pt>
                <c:pt idx="1250">
                  <c:v>6.5452988780585812</c:v>
                </c:pt>
                <c:pt idx="1251">
                  <c:v>6.5452988780585812</c:v>
                </c:pt>
                <c:pt idx="1252">
                  <c:v>6.5452988780585812</c:v>
                </c:pt>
                <c:pt idx="1253">
                  <c:v>6.5452988780585812</c:v>
                </c:pt>
                <c:pt idx="1254">
                  <c:v>6.5452988780585812</c:v>
                </c:pt>
                <c:pt idx="1255">
                  <c:v>6.5452988780585812</c:v>
                </c:pt>
                <c:pt idx="1256">
                  <c:v>6.5452988780585812</c:v>
                </c:pt>
                <c:pt idx="1257">
                  <c:v>6.5452988780585812</c:v>
                </c:pt>
                <c:pt idx="1258">
                  <c:v>6.5452988780585812</c:v>
                </c:pt>
                <c:pt idx="1259">
                  <c:v>6.5452988780585812</c:v>
                </c:pt>
                <c:pt idx="1260">
                  <c:v>6.5452988780585812</c:v>
                </c:pt>
                <c:pt idx="1261">
                  <c:v>6.5452988780585812</c:v>
                </c:pt>
                <c:pt idx="1262">
                  <c:v>6.5452988780585812</c:v>
                </c:pt>
                <c:pt idx="1263">
                  <c:v>6.5247111809762286</c:v>
                </c:pt>
                <c:pt idx="1264">
                  <c:v>6.5247111809762286</c:v>
                </c:pt>
                <c:pt idx="1265">
                  <c:v>6.5247111809762286</c:v>
                </c:pt>
                <c:pt idx="1266">
                  <c:v>6.5247111809762286</c:v>
                </c:pt>
                <c:pt idx="1267">
                  <c:v>6.5247111809762286</c:v>
                </c:pt>
                <c:pt idx="1268">
                  <c:v>6.5247111809762286</c:v>
                </c:pt>
                <c:pt idx="1269">
                  <c:v>6.5247111809762286</c:v>
                </c:pt>
                <c:pt idx="1270">
                  <c:v>6.5247111809762286</c:v>
                </c:pt>
                <c:pt idx="1271">
                  <c:v>6.5247111809762286</c:v>
                </c:pt>
                <c:pt idx="1272">
                  <c:v>6.5247111809762286</c:v>
                </c:pt>
                <c:pt idx="1273">
                  <c:v>6.5247111809762286</c:v>
                </c:pt>
                <c:pt idx="1274">
                  <c:v>6.5247111809762286</c:v>
                </c:pt>
                <c:pt idx="1275">
                  <c:v>6.5247111809762286</c:v>
                </c:pt>
                <c:pt idx="1276">
                  <c:v>6.5247111809762286</c:v>
                </c:pt>
                <c:pt idx="1277">
                  <c:v>6.5247111809762286</c:v>
                </c:pt>
                <c:pt idx="1278">
                  <c:v>6.5247111809762286</c:v>
                </c:pt>
                <c:pt idx="1279">
                  <c:v>6.5247111809762286</c:v>
                </c:pt>
                <c:pt idx="1280">
                  <c:v>6.5247111809762286</c:v>
                </c:pt>
                <c:pt idx="1281">
                  <c:v>6.5247111809762286</c:v>
                </c:pt>
                <c:pt idx="1282">
                  <c:v>6.5247111809762286</c:v>
                </c:pt>
                <c:pt idx="1283">
                  <c:v>6.5247111809762286</c:v>
                </c:pt>
                <c:pt idx="1284">
                  <c:v>6.5247111809762286</c:v>
                </c:pt>
                <c:pt idx="1285">
                  <c:v>6.5247111809762286</c:v>
                </c:pt>
                <c:pt idx="1286">
                  <c:v>6.5247111809762286</c:v>
                </c:pt>
                <c:pt idx="1287">
                  <c:v>6.5247111809762286</c:v>
                </c:pt>
                <c:pt idx="1288">
                  <c:v>6.5247111809762286</c:v>
                </c:pt>
                <c:pt idx="1289">
                  <c:v>6.5247111809762286</c:v>
                </c:pt>
                <c:pt idx="1290">
                  <c:v>6.5247111809762286</c:v>
                </c:pt>
                <c:pt idx="1291">
                  <c:v>6.5247111809762286</c:v>
                </c:pt>
                <c:pt idx="1292">
                  <c:v>6.5247111809762286</c:v>
                </c:pt>
                <c:pt idx="1293">
                  <c:v>6.5247111809762286</c:v>
                </c:pt>
                <c:pt idx="1294">
                  <c:v>6.5247111809762286</c:v>
                </c:pt>
                <c:pt idx="1295">
                  <c:v>6.5041882407948304</c:v>
                </c:pt>
                <c:pt idx="1296">
                  <c:v>6.5041882407948304</c:v>
                </c:pt>
                <c:pt idx="1297">
                  <c:v>6.5041882407948304</c:v>
                </c:pt>
                <c:pt idx="1298">
                  <c:v>6.5041882407948304</c:v>
                </c:pt>
                <c:pt idx="1299">
                  <c:v>6.5041882407948304</c:v>
                </c:pt>
                <c:pt idx="1300">
                  <c:v>6.5041882407948304</c:v>
                </c:pt>
                <c:pt idx="1301">
                  <c:v>6.5041882407948304</c:v>
                </c:pt>
                <c:pt idx="1302">
                  <c:v>6.5041882407948304</c:v>
                </c:pt>
                <c:pt idx="1303">
                  <c:v>6.5041882407948304</c:v>
                </c:pt>
                <c:pt idx="1304">
                  <c:v>6.5041882407948304</c:v>
                </c:pt>
                <c:pt idx="1305">
                  <c:v>6.5041882407948304</c:v>
                </c:pt>
                <c:pt idx="1306">
                  <c:v>6.5041882407948304</c:v>
                </c:pt>
                <c:pt idx="1307">
                  <c:v>6.5041882407948304</c:v>
                </c:pt>
                <c:pt idx="1308">
                  <c:v>6.5041882407948304</c:v>
                </c:pt>
                <c:pt idx="1309">
                  <c:v>6.5041882407948304</c:v>
                </c:pt>
                <c:pt idx="1310">
                  <c:v>6.5041882407948304</c:v>
                </c:pt>
                <c:pt idx="1311">
                  <c:v>6.5041882407948304</c:v>
                </c:pt>
                <c:pt idx="1312">
                  <c:v>6.5041882407948304</c:v>
                </c:pt>
                <c:pt idx="1313">
                  <c:v>6.5041882407948304</c:v>
                </c:pt>
                <c:pt idx="1314">
                  <c:v>6.5041882407948304</c:v>
                </c:pt>
                <c:pt idx="1315">
                  <c:v>6.5041882407948304</c:v>
                </c:pt>
                <c:pt idx="1316">
                  <c:v>6.5041882407948304</c:v>
                </c:pt>
                <c:pt idx="1317">
                  <c:v>6.5041882407948304</c:v>
                </c:pt>
                <c:pt idx="1318">
                  <c:v>6.5041882407948304</c:v>
                </c:pt>
                <c:pt idx="1319">
                  <c:v>6.5041882407948304</c:v>
                </c:pt>
                <c:pt idx="1320">
                  <c:v>6.5041882407948304</c:v>
                </c:pt>
                <c:pt idx="1321">
                  <c:v>6.5041882407948304</c:v>
                </c:pt>
                <c:pt idx="1322">
                  <c:v>6.5041882407948304</c:v>
                </c:pt>
                <c:pt idx="1323">
                  <c:v>6.5041882407948304</c:v>
                </c:pt>
                <c:pt idx="1324">
                  <c:v>6.5041882407948304</c:v>
                </c:pt>
                <c:pt idx="1325">
                  <c:v>6.5041882407948304</c:v>
                </c:pt>
                <c:pt idx="1326">
                  <c:v>6.5041882407948304</c:v>
                </c:pt>
                <c:pt idx="1327">
                  <c:v>6.5041882407948304</c:v>
                </c:pt>
                <c:pt idx="1328">
                  <c:v>6.5041882407948304</c:v>
                </c:pt>
                <c:pt idx="1329">
                  <c:v>6.5041882407948304</c:v>
                </c:pt>
                <c:pt idx="1330">
                  <c:v>6.5041882407948304</c:v>
                </c:pt>
                <c:pt idx="1331">
                  <c:v>6.4837298538269019</c:v>
                </c:pt>
                <c:pt idx="1332">
                  <c:v>6.4837298538269019</c:v>
                </c:pt>
                <c:pt idx="1333">
                  <c:v>6.4837298538269019</c:v>
                </c:pt>
                <c:pt idx="1334">
                  <c:v>6.4837298538269019</c:v>
                </c:pt>
                <c:pt idx="1335">
                  <c:v>6.4837298538269019</c:v>
                </c:pt>
                <c:pt idx="1336">
                  <c:v>6.4837298538269019</c:v>
                </c:pt>
                <c:pt idx="1337">
                  <c:v>6.4837298538269019</c:v>
                </c:pt>
                <c:pt idx="1338">
                  <c:v>6.4837298538269019</c:v>
                </c:pt>
                <c:pt idx="1339">
                  <c:v>6.4837298538269019</c:v>
                </c:pt>
                <c:pt idx="1340">
                  <c:v>6.4837298538269019</c:v>
                </c:pt>
                <c:pt idx="1341">
                  <c:v>6.4837298538269019</c:v>
                </c:pt>
                <c:pt idx="1342">
                  <c:v>6.4837298538269019</c:v>
                </c:pt>
                <c:pt idx="1343">
                  <c:v>6.4837298538269019</c:v>
                </c:pt>
                <c:pt idx="1344">
                  <c:v>6.4837298538269019</c:v>
                </c:pt>
                <c:pt idx="1345">
                  <c:v>6.4837298538269019</c:v>
                </c:pt>
                <c:pt idx="1346">
                  <c:v>6.4837298538269019</c:v>
                </c:pt>
                <c:pt idx="1347">
                  <c:v>6.4837298538269019</c:v>
                </c:pt>
                <c:pt idx="1348">
                  <c:v>6.4837298538269019</c:v>
                </c:pt>
                <c:pt idx="1349">
                  <c:v>6.4837298538269019</c:v>
                </c:pt>
                <c:pt idx="1350">
                  <c:v>6.4837298538269019</c:v>
                </c:pt>
                <c:pt idx="1351">
                  <c:v>6.4837298538269019</c:v>
                </c:pt>
                <c:pt idx="1352">
                  <c:v>6.4837298538269019</c:v>
                </c:pt>
                <c:pt idx="1353">
                  <c:v>6.4837298538269019</c:v>
                </c:pt>
                <c:pt idx="1354">
                  <c:v>6.4837298538269019</c:v>
                </c:pt>
                <c:pt idx="1355">
                  <c:v>6.4837298538269019</c:v>
                </c:pt>
                <c:pt idx="1356">
                  <c:v>6.4837298538269019</c:v>
                </c:pt>
                <c:pt idx="1357">
                  <c:v>6.4837298538269019</c:v>
                </c:pt>
                <c:pt idx="1358">
                  <c:v>6.4837298538269019</c:v>
                </c:pt>
                <c:pt idx="1359">
                  <c:v>6.4837298538269019</c:v>
                </c:pt>
                <c:pt idx="1360">
                  <c:v>6.4837298538269019</c:v>
                </c:pt>
                <c:pt idx="1361">
                  <c:v>6.4837298538269019</c:v>
                </c:pt>
                <c:pt idx="1362">
                  <c:v>6.4837298538269019</c:v>
                </c:pt>
                <c:pt idx="1363">
                  <c:v>6.4837298538269019</c:v>
                </c:pt>
                <c:pt idx="1364">
                  <c:v>6.4633358170256399</c:v>
                </c:pt>
                <c:pt idx="1365">
                  <c:v>6.4633358170256399</c:v>
                </c:pt>
                <c:pt idx="1366">
                  <c:v>6.4633358170256399</c:v>
                </c:pt>
                <c:pt idx="1367">
                  <c:v>6.4633358170256399</c:v>
                </c:pt>
                <c:pt idx="1368">
                  <c:v>6.4633358170256399</c:v>
                </c:pt>
                <c:pt idx="1369">
                  <c:v>6.4633358170256399</c:v>
                </c:pt>
                <c:pt idx="1370">
                  <c:v>6.4633358170256399</c:v>
                </c:pt>
                <c:pt idx="1371">
                  <c:v>6.4633358170256399</c:v>
                </c:pt>
                <c:pt idx="1372">
                  <c:v>6.4633358170256399</c:v>
                </c:pt>
                <c:pt idx="1373">
                  <c:v>6.4633358170256399</c:v>
                </c:pt>
                <c:pt idx="1374">
                  <c:v>6.4633358170256399</c:v>
                </c:pt>
                <c:pt idx="1375">
                  <c:v>6.4633358170256399</c:v>
                </c:pt>
                <c:pt idx="1376">
                  <c:v>6.4633358170256399</c:v>
                </c:pt>
                <c:pt idx="1377">
                  <c:v>6.4633358170256399</c:v>
                </c:pt>
                <c:pt idx="1378">
                  <c:v>6.4633358170256399</c:v>
                </c:pt>
                <c:pt idx="1379">
                  <c:v>6.4633358170256399</c:v>
                </c:pt>
                <c:pt idx="1380">
                  <c:v>6.4633358170256399</c:v>
                </c:pt>
                <c:pt idx="1381">
                  <c:v>6.4633358170256399</c:v>
                </c:pt>
                <c:pt idx="1382">
                  <c:v>6.4633358170256399</c:v>
                </c:pt>
                <c:pt idx="1383">
                  <c:v>6.4633358170256399</c:v>
                </c:pt>
                <c:pt idx="1384">
                  <c:v>6.4633358170256399</c:v>
                </c:pt>
                <c:pt idx="1385">
                  <c:v>6.4633358170256399</c:v>
                </c:pt>
                <c:pt idx="1386">
                  <c:v>6.4633358170256399</c:v>
                </c:pt>
                <c:pt idx="1387">
                  <c:v>6.4633358170256399</c:v>
                </c:pt>
                <c:pt idx="1388">
                  <c:v>6.4633358170256399</c:v>
                </c:pt>
                <c:pt idx="1389">
                  <c:v>6.4633358170256399</c:v>
                </c:pt>
                <c:pt idx="1390">
                  <c:v>6.4633358170256399</c:v>
                </c:pt>
                <c:pt idx="1391">
                  <c:v>6.4633358170256399</c:v>
                </c:pt>
                <c:pt idx="1392">
                  <c:v>6.4633358170256399</c:v>
                </c:pt>
                <c:pt idx="1393">
                  <c:v>6.4633358170256399</c:v>
                </c:pt>
                <c:pt idx="1394">
                  <c:v>6.4633358170256399</c:v>
                </c:pt>
                <c:pt idx="1395">
                  <c:v>6.4633358170256399</c:v>
                </c:pt>
                <c:pt idx="1396">
                  <c:v>6.4633358170256399</c:v>
                </c:pt>
                <c:pt idx="1397">
                  <c:v>6.4633358170256399</c:v>
                </c:pt>
                <c:pt idx="1398">
                  <c:v>6.4633358170256399</c:v>
                </c:pt>
                <c:pt idx="1399">
                  <c:v>6.4633358170256399</c:v>
                </c:pt>
                <c:pt idx="1400">
                  <c:v>6.4633358170256399</c:v>
                </c:pt>
                <c:pt idx="1401">
                  <c:v>6.4633358170256399</c:v>
                </c:pt>
                <c:pt idx="1402">
                  <c:v>6.4633358170256399</c:v>
                </c:pt>
                <c:pt idx="1403">
                  <c:v>6.4633358170256399</c:v>
                </c:pt>
                <c:pt idx="1404">
                  <c:v>6.4633358170256399</c:v>
                </c:pt>
                <c:pt idx="1405">
                  <c:v>6.4430059279829086</c:v>
                </c:pt>
                <c:pt idx="1406">
                  <c:v>6.4430059279829086</c:v>
                </c:pt>
                <c:pt idx="1407">
                  <c:v>6.4430059279829086</c:v>
                </c:pt>
                <c:pt idx="1408">
                  <c:v>6.4430059279829086</c:v>
                </c:pt>
                <c:pt idx="1409">
                  <c:v>6.4430059279829086</c:v>
                </c:pt>
                <c:pt idx="1410">
                  <c:v>6.4430059279829086</c:v>
                </c:pt>
                <c:pt idx="1411">
                  <c:v>6.4430059279829086</c:v>
                </c:pt>
                <c:pt idx="1412">
                  <c:v>6.4430059279829086</c:v>
                </c:pt>
                <c:pt idx="1413">
                  <c:v>6.4430059279829086</c:v>
                </c:pt>
                <c:pt idx="1414">
                  <c:v>6.4430059279829086</c:v>
                </c:pt>
                <c:pt idx="1415">
                  <c:v>6.4430059279829086</c:v>
                </c:pt>
                <c:pt idx="1416">
                  <c:v>6.4430059279829086</c:v>
                </c:pt>
                <c:pt idx="1417">
                  <c:v>6.4430059279829086</c:v>
                </c:pt>
                <c:pt idx="1418">
                  <c:v>6.4430059279829086</c:v>
                </c:pt>
                <c:pt idx="1419">
                  <c:v>6.4430059279829086</c:v>
                </c:pt>
                <c:pt idx="1420">
                  <c:v>6.4430059279829086</c:v>
                </c:pt>
                <c:pt idx="1421">
                  <c:v>6.4430059279829086</c:v>
                </c:pt>
                <c:pt idx="1422">
                  <c:v>6.4430059279829086</c:v>
                </c:pt>
                <c:pt idx="1423">
                  <c:v>6.4430059279829086</c:v>
                </c:pt>
                <c:pt idx="1424">
                  <c:v>6.4430059279829086</c:v>
                </c:pt>
                <c:pt idx="1425">
                  <c:v>6.4430059279829086</c:v>
                </c:pt>
                <c:pt idx="1426">
                  <c:v>6.4430059279829086</c:v>
                </c:pt>
                <c:pt idx="1427">
                  <c:v>6.4430059279829086</c:v>
                </c:pt>
                <c:pt idx="1428">
                  <c:v>6.4430059279829086</c:v>
                </c:pt>
                <c:pt idx="1429">
                  <c:v>6.4430059279829086</c:v>
                </c:pt>
                <c:pt idx="1430">
                  <c:v>6.4430059279829086</c:v>
                </c:pt>
                <c:pt idx="1431">
                  <c:v>6.4430059279829086</c:v>
                </c:pt>
                <c:pt idx="1432">
                  <c:v>6.4430059279829086</c:v>
                </c:pt>
                <c:pt idx="1433">
                  <c:v>6.4430059279829086</c:v>
                </c:pt>
                <c:pt idx="1434">
                  <c:v>6.4430059279829086</c:v>
                </c:pt>
                <c:pt idx="1435">
                  <c:v>6.4430059279829086</c:v>
                </c:pt>
                <c:pt idx="1436">
                  <c:v>6.4430059279829086</c:v>
                </c:pt>
                <c:pt idx="1437">
                  <c:v>6.4430059279829086</c:v>
                </c:pt>
                <c:pt idx="1438">
                  <c:v>6.4430059279829086</c:v>
                </c:pt>
                <c:pt idx="1439">
                  <c:v>6.4430059279829086</c:v>
                </c:pt>
                <c:pt idx="1440">
                  <c:v>6.4430059279829086</c:v>
                </c:pt>
                <c:pt idx="1441">
                  <c:v>6.4430059279829086</c:v>
                </c:pt>
                <c:pt idx="1442">
                  <c:v>6.4430059279829086</c:v>
                </c:pt>
                <c:pt idx="1443">
                  <c:v>6.4430059279829086</c:v>
                </c:pt>
                <c:pt idx="1444">
                  <c:v>6.422739984927234</c:v>
                </c:pt>
                <c:pt idx="1445">
                  <c:v>6.422739984927234</c:v>
                </c:pt>
                <c:pt idx="1446">
                  <c:v>6.422739984927234</c:v>
                </c:pt>
                <c:pt idx="1447">
                  <c:v>6.422739984927234</c:v>
                </c:pt>
                <c:pt idx="1448">
                  <c:v>6.422739984927234</c:v>
                </c:pt>
                <c:pt idx="1449">
                  <c:v>6.422739984927234</c:v>
                </c:pt>
                <c:pt idx="1450">
                  <c:v>6.422739984927234</c:v>
                </c:pt>
                <c:pt idx="1451">
                  <c:v>6.422739984927234</c:v>
                </c:pt>
                <c:pt idx="1452">
                  <c:v>6.422739984927234</c:v>
                </c:pt>
                <c:pt idx="1453">
                  <c:v>6.422739984927234</c:v>
                </c:pt>
                <c:pt idx="1454">
                  <c:v>6.422739984927234</c:v>
                </c:pt>
                <c:pt idx="1455">
                  <c:v>6.422739984927234</c:v>
                </c:pt>
                <c:pt idx="1456">
                  <c:v>6.422739984927234</c:v>
                </c:pt>
                <c:pt idx="1457">
                  <c:v>6.422739984927234</c:v>
                </c:pt>
                <c:pt idx="1458">
                  <c:v>6.422739984927234</c:v>
                </c:pt>
                <c:pt idx="1459">
                  <c:v>6.422739984927234</c:v>
                </c:pt>
                <c:pt idx="1460">
                  <c:v>6.422739984927234</c:v>
                </c:pt>
                <c:pt idx="1461">
                  <c:v>6.422739984927234</c:v>
                </c:pt>
                <c:pt idx="1462">
                  <c:v>6.422739984927234</c:v>
                </c:pt>
                <c:pt idx="1463">
                  <c:v>6.422739984927234</c:v>
                </c:pt>
                <c:pt idx="1464">
                  <c:v>6.422739984927234</c:v>
                </c:pt>
                <c:pt idx="1465">
                  <c:v>6.422739984927234</c:v>
                </c:pt>
                <c:pt idx="1466">
                  <c:v>6.422739984927234</c:v>
                </c:pt>
                <c:pt idx="1467">
                  <c:v>6.422739984927234</c:v>
                </c:pt>
                <c:pt idx="1468">
                  <c:v>6.422739984927234</c:v>
                </c:pt>
                <c:pt idx="1469">
                  <c:v>6.422739984927234</c:v>
                </c:pt>
                <c:pt idx="1470">
                  <c:v>6.422739984927234</c:v>
                </c:pt>
                <c:pt idx="1471">
                  <c:v>6.422739984927234</c:v>
                </c:pt>
                <c:pt idx="1472">
                  <c:v>6.422739984927234</c:v>
                </c:pt>
                <c:pt idx="1473">
                  <c:v>6.422739984927234</c:v>
                </c:pt>
                <c:pt idx="1474">
                  <c:v>6.422739984927234</c:v>
                </c:pt>
                <c:pt idx="1475">
                  <c:v>6.422739984927234</c:v>
                </c:pt>
                <c:pt idx="1476">
                  <c:v>6.422739984927234</c:v>
                </c:pt>
                <c:pt idx="1477">
                  <c:v>6.422739984927234</c:v>
                </c:pt>
                <c:pt idx="1478">
                  <c:v>6.422739984927234</c:v>
                </c:pt>
                <c:pt idx="1479">
                  <c:v>6.422739984927234</c:v>
                </c:pt>
                <c:pt idx="1480">
                  <c:v>6.422739984927234</c:v>
                </c:pt>
                <c:pt idx="1481">
                  <c:v>6.422739984927234</c:v>
                </c:pt>
                <c:pt idx="1482">
                  <c:v>6.422739984927234</c:v>
                </c:pt>
                <c:pt idx="1483">
                  <c:v>6.402537786721795</c:v>
                </c:pt>
                <c:pt idx="1484">
                  <c:v>6.402537786721795</c:v>
                </c:pt>
                <c:pt idx="1485">
                  <c:v>6.402537786721795</c:v>
                </c:pt>
                <c:pt idx="1486">
                  <c:v>6.402537786721795</c:v>
                </c:pt>
                <c:pt idx="1487">
                  <c:v>6.402537786721795</c:v>
                </c:pt>
                <c:pt idx="1488">
                  <c:v>6.402537786721795</c:v>
                </c:pt>
                <c:pt idx="1489">
                  <c:v>6.402537786721795</c:v>
                </c:pt>
                <c:pt idx="1490">
                  <c:v>6.402537786721795</c:v>
                </c:pt>
                <c:pt idx="1491">
                  <c:v>6.402537786721795</c:v>
                </c:pt>
                <c:pt idx="1492">
                  <c:v>6.402537786721795</c:v>
                </c:pt>
                <c:pt idx="1493">
                  <c:v>6.402537786721795</c:v>
                </c:pt>
                <c:pt idx="1494">
                  <c:v>6.402537786721795</c:v>
                </c:pt>
                <c:pt idx="1495">
                  <c:v>6.402537786721795</c:v>
                </c:pt>
                <c:pt idx="1496">
                  <c:v>6.402537786721795</c:v>
                </c:pt>
                <c:pt idx="1497">
                  <c:v>6.402537786721795</c:v>
                </c:pt>
                <c:pt idx="1498">
                  <c:v>6.402537786721795</c:v>
                </c:pt>
                <c:pt idx="1499">
                  <c:v>6.402537786721795</c:v>
                </c:pt>
                <c:pt idx="1500">
                  <c:v>6.402537786721795</c:v>
                </c:pt>
                <c:pt idx="1501">
                  <c:v>6.402537786721795</c:v>
                </c:pt>
                <c:pt idx="1502">
                  <c:v>6.402537786721795</c:v>
                </c:pt>
                <c:pt idx="1503">
                  <c:v>6.402537786721795</c:v>
                </c:pt>
                <c:pt idx="1504">
                  <c:v>6.402537786721795</c:v>
                </c:pt>
                <c:pt idx="1505">
                  <c:v>6.402537786721795</c:v>
                </c:pt>
                <c:pt idx="1506">
                  <c:v>6.402537786721795</c:v>
                </c:pt>
                <c:pt idx="1507">
                  <c:v>6.402537786721795</c:v>
                </c:pt>
                <c:pt idx="1508">
                  <c:v>6.402537786721795</c:v>
                </c:pt>
                <c:pt idx="1509">
                  <c:v>6.402537786721795</c:v>
                </c:pt>
                <c:pt idx="1510">
                  <c:v>6.402537786721795</c:v>
                </c:pt>
                <c:pt idx="1511">
                  <c:v>6.402537786721795</c:v>
                </c:pt>
                <c:pt idx="1512">
                  <c:v>6.402537786721795</c:v>
                </c:pt>
                <c:pt idx="1513">
                  <c:v>6.402537786721795</c:v>
                </c:pt>
                <c:pt idx="1514">
                  <c:v>6.402537786721795</c:v>
                </c:pt>
                <c:pt idx="1515">
                  <c:v>6.402537786721795</c:v>
                </c:pt>
                <c:pt idx="1516">
                  <c:v>6.402537786721795</c:v>
                </c:pt>
                <c:pt idx="1517">
                  <c:v>6.402537786721795</c:v>
                </c:pt>
                <c:pt idx="1518">
                  <c:v>6.402537786721795</c:v>
                </c:pt>
                <c:pt idx="1519">
                  <c:v>6.402537786721795</c:v>
                </c:pt>
                <c:pt idx="1520">
                  <c:v>6.402537786721795</c:v>
                </c:pt>
                <c:pt idx="1521">
                  <c:v>6.402537786721795</c:v>
                </c:pt>
                <c:pt idx="1522">
                  <c:v>6.402537786721795</c:v>
                </c:pt>
                <c:pt idx="1523">
                  <c:v>6.402537786721795</c:v>
                </c:pt>
                <c:pt idx="1524">
                  <c:v>6.3823991328624246</c:v>
                </c:pt>
                <c:pt idx="1525">
                  <c:v>6.3823991328624246</c:v>
                </c:pt>
                <c:pt idx="1526">
                  <c:v>6.3823991328624246</c:v>
                </c:pt>
                <c:pt idx="1527">
                  <c:v>6.3823991328624246</c:v>
                </c:pt>
                <c:pt idx="1528">
                  <c:v>6.3823991328624246</c:v>
                </c:pt>
                <c:pt idx="1529">
                  <c:v>6.3823991328624246</c:v>
                </c:pt>
                <c:pt idx="1530">
                  <c:v>6.3823991328624246</c:v>
                </c:pt>
                <c:pt idx="1531">
                  <c:v>6.3823991328624246</c:v>
                </c:pt>
                <c:pt idx="1532">
                  <c:v>6.3823991328624246</c:v>
                </c:pt>
                <c:pt idx="1533">
                  <c:v>6.3823991328624246</c:v>
                </c:pt>
                <c:pt idx="1534">
                  <c:v>6.3823991328624246</c:v>
                </c:pt>
                <c:pt idx="1535">
                  <c:v>6.3823991328624246</c:v>
                </c:pt>
                <c:pt idx="1536">
                  <c:v>6.3823991328624246</c:v>
                </c:pt>
                <c:pt idx="1537">
                  <c:v>6.3823991328624246</c:v>
                </c:pt>
                <c:pt idx="1538">
                  <c:v>6.3823991328624246</c:v>
                </c:pt>
                <c:pt idx="1539">
                  <c:v>6.3823991328624246</c:v>
                </c:pt>
                <c:pt idx="1540">
                  <c:v>6.3823991328624246</c:v>
                </c:pt>
                <c:pt idx="1541">
                  <c:v>6.3823991328624246</c:v>
                </c:pt>
                <c:pt idx="1542">
                  <c:v>6.3823991328624246</c:v>
                </c:pt>
                <c:pt idx="1543">
                  <c:v>6.3823991328624246</c:v>
                </c:pt>
                <c:pt idx="1544">
                  <c:v>6.3823991328624246</c:v>
                </c:pt>
                <c:pt idx="1545">
                  <c:v>6.3823991328624246</c:v>
                </c:pt>
                <c:pt idx="1546">
                  <c:v>6.3823991328624246</c:v>
                </c:pt>
                <c:pt idx="1547">
                  <c:v>6.3823991328624246</c:v>
                </c:pt>
                <c:pt idx="1548">
                  <c:v>6.3823991328624246</c:v>
                </c:pt>
                <c:pt idx="1549">
                  <c:v>6.3823991328624246</c:v>
                </c:pt>
                <c:pt idx="1550">
                  <c:v>6.3823991328624246</c:v>
                </c:pt>
                <c:pt idx="1551">
                  <c:v>6.3623238234756352</c:v>
                </c:pt>
                <c:pt idx="1552">
                  <c:v>6.3623238234756352</c:v>
                </c:pt>
                <c:pt idx="1553">
                  <c:v>6.3623238234756352</c:v>
                </c:pt>
                <c:pt idx="1554">
                  <c:v>6.3623238234756352</c:v>
                </c:pt>
                <c:pt idx="1555">
                  <c:v>6.3623238234756352</c:v>
                </c:pt>
                <c:pt idx="1556">
                  <c:v>6.3623238234756352</c:v>
                </c:pt>
                <c:pt idx="1557">
                  <c:v>6.3623238234756352</c:v>
                </c:pt>
                <c:pt idx="1558">
                  <c:v>6.3623238234756352</c:v>
                </c:pt>
                <c:pt idx="1559">
                  <c:v>6.3623238234756352</c:v>
                </c:pt>
                <c:pt idx="1560">
                  <c:v>6.3623238234756352</c:v>
                </c:pt>
                <c:pt idx="1561">
                  <c:v>6.3623238234756352</c:v>
                </c:pt>
                <c:pt idx="1562">
                  <c:v>6.3623238234756352</c:v>
                </c:pt>
                <c:pt idx="1563">
                  <c:v>6.3623238234756352</c:v>
                </c:pt>
                <c:pt idx="1564">
                  <c:v>6.3623238234756352</c:v>
                </c:pt>
                <c:pt idx="1565">
                  <c:v>6.3623238234756352</c:v>
                </c:pt>
                <c:pt idx="1566">
                  <c:v>6.3623238234756352</c:v>
                </c:pt>
                <c:pt idx="1567">
                  <c:v>6.3623238234756352</c:v>
                </c:pt>
                <c:pt idx="1568">
                  <c:v>6.3623238234756352</c:v>
                </c:pt>
                <c:pt idx="1569">
                  <c:v>6.3623238234756352</c:v>
                </c:pt>
                <c:pt idx="1570">
                  <c:v>6.3623238234756352</c:v>
                </c:pt>
                <c:pt idx="1571">
                  <c:v>6.3623238234756352</c:v>
                </c:pt>
                <c:pt idx="1572">
                  <c:v>6.3623238234756352</c:v>
                </c:pt>
                <c:pt idx="1573">
                  <c:v>6.3623238234756352</c:v>
                </c:pt>
                <c:pt idx="1574">
                  <c:v>6.3623238234756352</c:v>
                </c:pt>
                <c:pt idx="1575">
                  <c:v>6.3623238234756352</c:v>
                </c:pt>
                <c:pt idx="1576">
                  <c:v>6.3623238234756352</c:v>
                </c:pt>
                <c:pt idx="1577">
                  <c:v>6.3623238234756352</c:v>
                </c:pt>
                <c:pt idx="1578">
                  <c:v>6.3623238234756352</c:v>
                </c:pt>
                <c:pt idx="1579">
                  <c:v>6.3623238234756352</c:v>
                </c:pt>
                <c:pt idx="1580">
                  <c:v>6.3623238234756352</c:v>
                </c:pt>
                <c:pt idx="1581">
                  <c:v>6.3623238234756352</c:v>
                </c:pt>
                <c:pt idx="1582">
                  <c:v>6.3623238234756352</c:v>
                </c:pt>
                <c:pt idx="1583">
                  <c:v>6.3623238234756352</c:v>
                </c:pt>
                <c:pt idx="1584">
                  <c:v>6.342311659316616</c:v>
                </c:pt>
                <c:pt idx="1585">
                  <c:v>6.342311659316616</c:v>
                </c:pt>
                <c:pt idx="1586">
                  <c:v>6.342311659316616</c:v>
                </c:pt>
                <c:pt idx="1587">
                  <c:v>6.342311659316616</c:v>
                </c:pt>
                <c:pt idx="1588">
                  <c:v>6.342311659316616</c:v>
                </c:pt>
                <c:pt idx="1589">
                  <c:v>6.342311659316616</c:v>
                </c:pt>
                <c:pt idx="1590">
                  <c:v>6.342311659316616</c:v>
                </c:pt>
                <c:pt idx="1591">
                  <c:v>6.342311659316616</c:v>
                </c:pt>
                <c:pt idx="1592">
                  <c:v>6.342311659316616</c:v>
                </c:pt>
                <c:pt idx="1593">
                  <c:v>6.342311659316616</c:v>
                </c:pt>
                <c:pt idx="1594">
                  <c:v>6.342311659316616</c:v>
                </c:pt>
                <c:pt idx="1595">
                  <c:v>6.342311659316616</c:v>
                </c:pt>
                <c:pt idx="1596">
                  <c:v>6.342311659316616</c:v>
                </c:pt>
                <c:pt idx="1597">
                  <c:v>6.342311659316616</c:v>
                </c:pt>
                <c:pt idx="1598">
                  <c:v>6.342311659316616</c:v>
                </c:pt>
                <c:pt idx="1599">
                  <c:v>6.342311659316616</c:v>
                </c:pt>
                <c:pt idx="1600">
                  <c:v>6.342311659316616</c:v>
                </c:pt>
                <c:pt idx="1601">
                  <c:v>6.342311659316616</c:v>
                </c:pt>
                <c:pt idx="1602">
                  <c:v>6.342311659316616</c:v>
                </c:pt>
                <c:pt idx="1603">
                  <c:v>6.342311659316616</c:v>
                </c:pt>
                <c:pt idx="1604">
                  <c:v>6.342311659316616</c:v>
                </c:pt>
                <c:pt idx="1605">
                  <c:v>6.342311659316616</c:v>
                </c:pt>
                <c:pt idx="1606">
                  <c:v>6.342311659316616</c:v>
                </c:pt>
                <c:pt idx="1607">
                  <c:v>6.3223624417672726</c:v>
                </c:pt>
                <c:pt idx="1608">
                  <c:v>6.3223624417672726</c:v>
                </c:pt>
                <c:pt idx="1609">
                  <c:v>6.3223624417672726</c:v>
                </c:pt>
                <c:pt idx="1610">
                  <c:v>6.3223624417672726</c:v>
                </c:pt>
                <c:pt idx="1611">
                  <c:v>6.3223624417672726</c:v>
                </c:pt>
                <c:pt idx="1612">
                  <c:v>6.3223624417672726</c:v>
                </c:pt>
                <c:pt idx="1613">
                  <c:v>6.3223624417672726</c:v>
                </c:pt>
                <c:pt idx="1614">
                  <c:v>6.3223624417672726</c:v>
                </c:pt>
                <c:pt idx="1615">
                  <c:v>6.3223624417672726</c:v>
                </c:pt>
                <c:pt idx="1616">
                  <c:v>6.3223624417672726</c:v>
                </c:pt>
                <c:pt idx="1617">
                  <c:v>6.3223624417672726</c:v>
                </c:pt>
                <c:pt idx="1618">
                  <c:v>6.3223624417672726</c:v>
                </c:pt>
                <c:pt idx="1619">
                  <c:v>6.3223624417672726</c:v>
                </c:pt>
                <c:pt idx="1620">
                  <c:v>6.3223624417672726</c:v>
                </c:pt>
                <c:pt idx="1621">
                  <c:v>6.3223624417672726</c:v>
                </c:pt>
                <c:pt idx="1622">
                  <c:v>6.3223624417672726</c:v>
                </c:pt>
                <c:pt idx="1623">
                  <c:v>6.3223624417672726</c:v>
                </c:pt>
                <c:pt idx="1624">
                  <c:v>6.3223624417672726</c:v>
                </c:pt>
                <c:pt idx="1625">
                  <c:v>6.3223624417672726</c:v>
                </c:pt>
                <c:pt idx="1626">
                  <c:v>6.3223624417672726</c:v>
                </c:pt>
                <c:pt idx="1627">
                  <c:v>6.3223624417672726</c:v>
                </c:pt>
                <c:pt idx="1628">
                  <c:v>6.3223624417672726</c:v>
                </c:pt>
                <c:pt idx="1629">
                  <c:v>6.3223624417672726</c:v>
                </c:pt>
                <c:pt idx="1630">
                  <c:v>6.3223624417672726</c:v>
                </c:pt>
                <c:pt idx="1631">
                  <c:v>6.3223624417672726</c:v>
                </c:pt>
                <c:pt idx="1632">
                  <c:v>6.3223624417672726</c:v>
                </c:pt>
                <c:pt idx="1633">
                  <c:v>6.3223624417672726</c:v>
                </c:pt>
                <c:pt idx="1634">
                  <c:v>6.3223624417672726</c:v>
                </c:pt>
                <c:pt idx="1635">
                  <c:v>6.3223624417672726</c:v>
                </c:pt>
                <c:pt idx="1636">
                  <c:v>6.3223624417672726</c:v>
                </c:pt>
                <c:pt idx="1637">
                  <c:v>6.3223624417672726</c:v>
                </c:pt>
                <c:pt idx="1638">
                  <c:v>6.3024759728342366</c:v>
                </c:pt>
                <c:pt idx="1639">
                  <c:v>6.3024759728342366</c:v>
                </c:pt>
                <c:pt idx="1640">
                  <c:v>6.3024759728342366</c:v>
                </c:pt>
                <c:pt idx="1641">
                  <c:v>6.3024759728342366</c:v>
                </c:pt>
                <c:pt idx="1642">
                  <c:v>6.3024759728342366</c:v>
                </c:pt>
                <c:pt idx="1643">
                  <c:v>6.3024759728342366</c:v>
                </c:pt>
                <c:pt idx="1644">
                  <c:v>6.3024759728342366</c:v>
                </c:pt>
                <c:pt idx="1645">
                  <c:v>6.3024759728342366</c:v>
                </c:pt>
                <c:pt idx="1646">
                  <c:v>6.3024759728342366</c:v>
                </c:pt>
                <c:pt idx="1647">
                  <c:v>6.3024759728342366</c:v>
                </c:pt>
                <c:pt idx="1648">
                  <c:v>6.3024759728342366</c:v>
                </c:pt>
                <c:pt idx="1649">
                  <c:v>6.3024759728342366</c:v>
                </c:pt>
                <c:pt idx="1650">
                  <c:v>6.3024759728342366</c:v>
                </c:pt>
                <c:pt idx="1651">
                  <c:v>6.3024759728342366</c:v>
                </c:pt>
                <c:pt idx="1652">
                  <c:v>6.3024759728342366</c:v>
                </c:pt>
                <c:pt idx="1653">
                  <c:v>6.3024759728342366</c:v>
                </c:pt>
                <c:pt idx="1654">
                  <c:v>6.3024759728342366</c:v>
                </c:pt>
                <c:pt idx="1655">
                  <c:v>6.3024759728342366</c:v>
                </c:pt>
                <c:pt idx="1656">
                  <c:v>6.2826520551469214</c:v>
                </c:pt>
                <c:pt idx="1657">
                  <c:v>6.2826520551469214</c:v>
                </c:pt>
                <c:pt idx="1658">
                  <c:v>6.2826520551469214</c:v>
                </c:pt>
                <c:pt idx="1659">
                  <c:v>6.2826520551469214</c:v>
                </c:pt>
                <c:pt idx="1660">
                  <c:v>6.2826520551469214</c:v>
                </c:pt>
                <c:pt idx="1661">
                  <c:v>6.2826520551469214</c:v>
                </c:pt>
                <c:pt idx="1662">
                  <c:v>6.2826520551469214</c:v>
                </c:pt>
                <c:pt idx="1663">
                  <c:v>6.2826520551469214</c:v>
                </c:pt>
                <c:pt idx="1664">
                  <c:v>6.2826520551469214</c:v>
                </c:pt>
                <c:pt idx="1665">
                  <c:v>6.2826520551469214</c:v>
                </c:pt>
                <c:pt idx="1666">
                  <c:v>6.2826520551469214</c:v>
                </c:pt>
                <c:pt idx="1667">
                  <c:v>6.2826520551469214</c:v>
                </c:pt>
                <c:pt idx="1668">
                  <c:v>6.2826520551469214</c:v>
                </c:pt>
                <c:pt idx="1669">
                  <c:v>6.2826520551469214</c:v>
                </c:pt>
                <c:pt idx="1670">
                  <c:v>6.2826520551469214</c:v>
                </c:pt>
                <c:pt idx="1671">
                  <c:v>6.2826520551469214</c:v>
                </c:pt>
                <c:pt idx="1672">
                  <c:v>6.2826520551469214</c:v>
                </c:pt>
                <c:pt idx="1673">
                  <c:v>6.2826520551469214</c:v>
                </c:pt>
                <c:pt idx="1674">
                  <c:v>6.2826520551469214</c:v>
                </c:pt>
                <c:pt idx="1675">
                  <c:v>6.2826520551469214</c:v>
                </c:pt>
                <c:pt idx="1676">
                  <c:v>6.2826520551469214</c:v>
                </c:pt>
                <c:pt idx="1677">
                  <c:v>6.2826520551469214</c:v>
                </c:pt>
                <c:pt idx="1678">
                  <c:v>6.2826520551469214</c:v>
                </c:pt>
                <c:pt idx="1679">
                  <c:v>6.2826520551469214</c:v>
                </c:pt>
                <c:pt idx="1680">
                  <c:v>6.2826520551469214</c:v>
                </c:pt>
                <c:pt idx="1681">
                  <c:v>6.2826520551469214</c:v>
                </c:pt>
                <c:pt idx="1682">
                  <c:v>6.2826520551469214</c:v>
                </c:pt>
                <c:pt idx="1683">
                  <c:v>6.262890491955547</c:v>
                </c:pt>
                <c:pt idx="1684">
                  <c:v>6.262890491955547</c:v>
                </c:pt>
                <c:pt idx="1685">
                  <c:v>6.262890491955547</c:v>
                </c:pt>
                <c:pt idx="1686">
                  <c:v>6.262890491955547</c:v>
                </c:pt>
                <c:pt idx="1687">
                  <c:v>6.262890491955547</c:v>
                </c:pt>
                <c:pt idx="1688">
                  <c:v>6.262890491955547</c:v>
                </c:pt>
                <c:pt idx="1689">
                  <c:v>6.262890491955547</c:v>
                </c:pt>
                <c:pt idx="1690">
                  <c:v>6.262890491955547</c:v>
                </c:pt>
                <c:pt idx="1691">
                  <c:v>6.262890491955547</c:v>
                </c:pt>
                <c:pt idx="1692">
                  <c:v>6.262890491955547</c:v>
                </c:pt>
                <c:pt idx="1693">
                  <c:v>6.262890491955547</c:v>
                </c:pt>
                <c:pt idx="1694">
                  <c:v>6.262890491955547</c:v>
                </c:pt>
                <c:pt idx="1695">
                  <c:v>6.2431910871291993</c:v>
                </c:pt>
                <c:pt idx="1696">
                  <c:v>6.2431910871291993</c:v>
                </c:pt>
                <c:pt idx="1697">
                  <c:v>6.2431910871291993</c:v>
                </c:pt>
                <c:pt idx="1698">
                  <c:v>6.2431910871291993</c:v>
                </c:pt>
                <c:pt idx="1699">
                  <c:v>6.2431910871291993</c:v>
                </c:pt>
                <c:pt idx="1700">
                  <c:v>6.2431910871291993</c:v>
                </c:pt>
                <c:pt idx="1701">
                  <c:v>6.2431910871291993</c:v>
                </c:pt>
                <c:pt idx="1702">
                  <c:v>6.2431910871291993</c:v>
                </c:pt>
                <c:pt idx="1703">
                  <c:v>6.2431910871291993</c:v>
                </c:pt>
                <c:pt idx="1704">
                  <c:v>6.2431910871291993</c:v>
                </c:pt>
                <c:pt idx="1705">
                  <c:v>6.2431910871291993</c:v>
                </c:pt>
                <c:pt idx="1706">
                  <c:v>6.2431910871291993</c:v>
                </c:pt>
                <c:pt idx="1707">
                  <c:v>6.2431910871291993</c:v>
                </c:pt>
                <c:pt idx="1708">
                  <c:v>6.2431910871291993</c:v>
                </c:pt>
                <c:pt idx="1709">
                  <c:v>6.2431910871291993</c:v>
                </c:pt>
                <c:pt idx="1710">
                  <c:v>6.2431910871291993</c:v>
                </c:pt>
                <c:pt idx="1711">
                  <c:v>6.2431910871291993</c:v>
                </c:pt>
                <c:pt idx="1712">
                  <c:v>6.2431910871291993</c:v>
                </c:pt>
                <c:pt idx="1713">
                  <c:v>6.2431910871291993</c:v>
                </c:pt>
                <c:pt idx="1714">
                  <c:v>6.2235536451538715</c:v>
                </c:pt>
                <c:pt idx="1715">
                  <c:v>6.2235536451538715</c:v>
                </c:pt>
                <c:pt idx="1716">
                  <c:v>6.2235536451538715</c:v>
                </c:pt>
                <c:pt idx="1717">
                  <c:v>6.2235536451538715</c:v>
                </c:pt>
                <c:pt idx="1718">
                  <c:v>6.2235536451538715</c:v>
                </c:pt>
                <c:pt idx="1719">
                  <c:v>6.2235536451538715</c:v>
                </c:pt>
                <c:pt idx="1720">
                  <c:v>6.2235536451538715</c:v>
                </c:pt>
                <c:pt idx="1721">
                  <c:v>6.2235536451538715</c:v>
                </c:pt>
                <c:pt idx="1722">
                  <c:v>6.2235536451538715</c:v>
                </c:pt>
                <c:pt idx="1723">
                  <c:v>6.2235536451538715</c:v>
                </c:pt>
                <c:pt idx="1724">
                  <c:v>6.2235536451538715</c:v>
                </c:pt>
                <c:pt idx="1725">
                  <c:v>6.2235536451538715</c:v>
                </c:pt>
                <c:pt idx="1726">
                  <c:v>6.2235536451538715</c:v>
                </c:pt>
                <c:pt idx="1727">
                  <c:v>6.2235536451538715</c:v>
                </c:pt>
                <c:pt idx="1728">
                  <c:v>6.2235536451538715</c:v>
                </c:pt>
                <c:pt idx="1729">
                  <c:v>6.2235536451538715</c:v>
                </c:pt>
                <c:pt idx="1730">
                  <c:v>6.2235536451538715</c:v>
                </c:pt>
                <c:pt idx="1731">
                  <c:v>6.2235536451538715</c:v>
                </c:pt>
                <c:pt idx="1732">
                  <c:v>6.2235536451538715</c:v>
                </c:pt>
                <c:pt idx="1733">
                  <c:v>6.2235536451538715</c:v>
                </c:pt>
                <c:pt idx="1734">
                  <c:v>6.2039779711305343</c:v>
                </c:pt>
                <c:pt idx="1735">
                  <c:v>6.2039779711305343</c:v>
                </c:pt>
                <c:pt idx="1736">
                  <c:v>6.2039779711305343</c:v>
                </c:pt>
                <c:pt idx="1737">
                  <c:v>6.2039779711305343</c:v>
                </c:pt>
                <c:pt idx="1738">
                  <c:v>6.2039779711305343</c:v>
                </c:pt>
                <c:pt idx="1739">
                  <c:v>6.2039779711305343</c:v>
                </c:pt>
                <c:pt idx="1740">
                  <c:v>6.2039779711305343</c:v>
                </c:pt>
                <c:pt idx="1741">
                  <c:v>6.2039779711305343</c:v>
                </c:pt>
                <c:pt idx="1742">
                  <c:v>6.2039779711305343</c:v>
                </c:pt>
                <c:pt idx="1743">
                  <c:v>6.2039779711305343</c:v>
                </c:pt>
                <c:pt idx="1744">
                  <c:v>6.2039779711305343</c:v>
                </c:pt>
                <c:pt idx="1745">
                  <c:v>6.2039779711305343</c:v>
                </c:pt>
                <c:pt idx="1746">
                  <c:v>6.2039779711305343</c:v>
                </c:pt>
                <c:pt idx="1747">
                  <c:v>6.2039779711305343</c:v>
                </c:pt>
                <c:pt idx="1748">
                  <c:v>6.2039779711305343</c:v>
                </c:pt>
                <c:pt idx="1749">
                  <c:v>6.2039779711305343</c:v>
                </c:pt>
                <c:pt idx="1750">
                  <c:v>6.2039779711305343</c:v>
                </c:pt>
                <c:pt idx="1751">
                  <c:v>6.2039779711305343</c:v>
                </c:pt>
                <c:pt idx="1752">
                  <c:v>6.2039779711305343</c:v>
                </c:pt>
                <c:pt idx="1753">
                  <c:v>6.184463870773194</c:v>
                </c:pt>
                <c:pt idx="1754">
                  <c:v>6.184463870773194</c:v>
                </c:pt>
                <c:pt idx="1755">
                  <c:v>6.184463870773194</c:v>
                </c:pt>
                <c:pt idx="1756">
                  <c:v>6.184463870773194</c:v>
                </c:pt>
                <c:pt idx="1757">
                  <c:v>6.184463870773194</c:v>
                </c:pt>
                <c:pt idx="1758">
                  <c:v>6.184463870773194</c:v>
                </c:pt>
                <c:pt idx="1759">
                  <c:v>6.184463870773194</c:v>
                </c:pt>
                <c:pt idx="1760">
                  <c:v>6.184463870773194</c:v>
                </c:pt>
                <c:pt idx="1761">
                  <c:v>6.184463870773194</c:v>
                </c:pt>
                <c:pt idx="1762">
                  <c:v>6.184463870773194</c:v>
                </c:pt>
                <c:pt idx="1763">
                  <c:v>6.184463870773194</c:v>
                </c:pt>
                <c:pt idx="1764">
                  <c:v>6.184463870773194</c:v>
                </c:pt>
                <c:pt idx="1765">
                  <c:v>6.184463870773194</c:v>
                </c:pt>
                <c:pt idx="1766">
                  <c:v>6.184463870773194</c:v>
                </c:pt>
                <c:pt idx="1767">
                  <c:v>6.184463870773194</c:v>
                </c:pt>
                <c:pt idx="1768">
                  <c:v>6.184463870773194</c:v>
                </c:pt>
                <c:pt idx="1769">
                  <c:v>6.184463870773194</c:v>
                </c:pt>
                <c:pt idx="1770">
                  <c:v>6.184463870773194</c:v>
                </c:pt>
                <c:pt idx="1771">
                  <c:v>6.184463870773194</c:v>
                </c:pt>
                <c:pt idx="1772">
                  <c:v>6.1650111504069711</c:v>
                </c:pt>
                <c:pt idx="1773">
                  <c:v>6.1650111504069711</c:v>
                </c:pt>
                <c:pt idx="1774">
                  <c:v>6.1650111504069711</c:v>
                </c:pt>
                <c:pt idx="1775">
                  <c:v>6.1650111504069711</c:v>
                </c:pt>
                <c:pt idx="1776">
                  <c:v>6.1650111504069711</c:v>
                </c:pt>
                <c:pt idx="1777">
                  <c:v>6.1650111504069711</c:v>
                </c:pt>
                <c:pt idx="1778">
                  <c:v>6.1650111504069711</c:v>
                </c:pt>
                <c:pt idx="1779">
                  <c:v>6.1650111504069711</c:v>
                </c:pt>
                <c:pt idx="1780">
                  <c:v>6.1650111504069711</c:v>
                </c:pt>
                <c:pt idx="1781">
                  <c:v>6.1650111504069711</c:v>
                </c:pt>
                <c:pt idx="1782">
                  <c:v>6.1650111504069711</c:v>
                </c:pt>
                <c:pt idx="1783">
                  <c:v>6.1650111504069711</c:v>
                </c:pt>
                <c:pt idx="1784">
                  <c:v>6.1650111504069711</c:v>
                </c:pt>
                <c:pt idx="1785">
                  <c:v>6.1650111504069711</c:v>
                </c:pt>
                <c:pt idx="1786">
                  <c:v>6.1650111504069711</c:v>
                </c:pt>
                <c:pt idx="1787">
                  <c:v>6.1650111504069711</c:v>
                </c:pt>
                <c:pt idx="1788">
                  <c:v>6.1650111504069711</c:v>
                </c:pt>
                <c:pt idx="1789">
                  <c:v>6.1650111504069711</c:v>
                </c:pt>
                <c:pt idx="1790">
                  <c:v>6.1650111504069711</c:v>
                </c:pt>
                <c:pt idx="1791">
                  <c:v>6.1650111504069711</c:v>
                </c:pt>
                <c:pt idx="1792">
                  <c:v>6.1650111504069711</c:v>
                </c:pt>
                <c:pt idx="1793">
                  <c:v>6.1650111504069711</c:v>
                </c:pt>
                <c:pt idx="1794">
                  <c:v>6.1456196169661723</c:v>
                </c:pt>
                <c:pt idx="1795">
                  <c:v>6.1456196169661723</c:v>
                </c:pt>
                <c:pt idx="1796">
                  <c:v>6.1456196169661723</c:v>
                </c:pt>
                <c:pt idx="1797">
                  <c:v>6.1456196169661723</c:v>
                </c:pt>
                <c:pt idx="1798">
                  <c:v>6.1456196169661723</c:v>
                </c:pt>
                <c:pt idx="1799">
                  <c:v>6.1456196169661723</c:v>
                </c:pt>
                <c:pt idx="1800">
                  <c:v>6.1456196169661723</c:v>
                </c:pt>
                <c:pt idx="1801">
                  <c:v>6.1456196169661723</c:v>
                </c:pt>
                <c:pt idx="1802">
                  <c:v>6.1456196169661723</c:v>
                </c:pt>
                <c:pt idx="1803">
                  <c:v>6.1456196169661723</c:v>
                </c:pt>
                <c:pt idx="1804">
                  <c:v>6.1456196169661723</c:v>
                </c:pt>
                <c:pt idx="1805">
                  <c:v>6.1456196169661723</c:v>
                </c:pt>
                <c:pt idx="1806">
                  <c:v>6.1456196169661723</c:v>
                </c:pt>
                <c:pt idx="1807">
                  <c:v>6.1456196169661723</c:v>
                </c:pt>
                <c:pt idx="1808">
                  <c:v>6.1456196169661723</c:v>
                </c:pt>
                <c:pt idx="1809">
                  <c:v>6.1262890779923769</c:v>
                </c:pt>
                <c:pt idx="1810">
                  <c:v>6.1262890779923769</c:v>
                </c:pt>
                <c:pt idx="1811">
                  <c:v>6.1262890779923769</c:v>
                </c:pt>
                <c:pt idx="1812">
                  <c:v>6.1262890779923769</c:v>
                </c:pt>
                <c:pt idx="1813">
                  <c:v>6.1262890779923769</c:v>
                </c:pt>
                <c:pt idx="1814">
                  <c:v>6.1262890779923769</c:v>
                </c:pt>
                <c:pt idx="1815">
                  <c:v>6.1262890779923769</c:v>
                </c:pt>
                <c:pt idx="1816">
                  <c:v>6.1262890779923769</c:v>
                </c:pt>
                <c:pt idx="1817">
                  <c:v>6.1070193416325242</c:v>
                </c:pt>
                <c:pt idx="1818">
                  <c:v>6.1070193416325242</c:v>
                </c:pt>
                <c:pt idx="1819">
                  <c:v>6.1070193416325242</c:v>
                </c:pt>
                <c:pt idx="1820">
                  <c:v>6.1070193416325242</c:v>
                </c:pt>
                <c:pt idx="1821">
                  <c:v>6.1070193416325242</c:v>
                </c:pt>
                <c:pt idx="1822">
                  <c:v>6.1070193416325242</c:v>
                </c:pt>
                <c:pt idx="1823">
                  <c:v>6.1070193416325242</c:v>
                </c:pt>
                <c:pt idx="1824">
                  <c:v>6.1070193416325242</c:v>
                </c:pt>
                <c:pt idx="1825">
                  <c:v>6.1070193416325242</c:v>
                </c:pt>
                <c:pt idx="1826">
                  <c:v>6.0878102166370143</c:v>
                </c:pt>
                <c:pt idx="1827">
                  <c:v>6.0878102166370143</c:v>
                </c:pt>
                <c:pt idx="1828">
                  <c:v>6.0878102166370143</c:v>
                </c:pt>
                <c:pt idx="1829">
                  <c:v>6.0878102166370143</c:v>
                </c:pt>
                <c:pt idx="1830">
                  <c:v>6.0878102166370143</c:v>
                </c:pt>
                <c:pt idx="1831">
                  <c:v>6.0878102166370143</c:v>
                </c:pt>
                <c:pt idx="1832">
                  <c:v>6.0878102166370143</c:v>
                </c:pt>
                <c:pt idx="1833">
                  <c:v>6.0878102166370143</c:v>
                </c:pt>
                <c:pt idx="1834">
                  <c:v>6.0878102166370143</c:v>
                </c:pt>
                <c:pt idx="1835">
                  <c:v>6.0878102166370143</c:v>
                </c:pt>
                <c:pt idx="1836">
                  <c:v>6.0686615123578083</c:v>
                </c:pt>
                <c:pt idx="1837">
                  <c:v>6.0686615123578083</c:v>
                </c:pt>
                <c:pt idx="1838">
                  <c:v>6.0686615123578083</c:v>
                </c:pt>
                <c:pt idx="1839">
                  <c:v>6.0686615123578083</c:v>
                </c:pt>
                <c:pt idx="1840">
                  <c:v>6.0686615123578083</c:v>
                </c:pt>
                <c:pt idx="1841">
                  <c:v>6.0686615123578083</c:v>
                </c:pt>
                <c:pt idx="1842">
                  <c:v>6.0686615123578083</c:v>
                </c:pt>
                <c:pt idx="1843">
                  <c:v>6.0495730387465301</c:v>
                </c:pt>
                <c:pt idx="1844">
                  <c:v>6.0495730387465301</c:v>
                </c:pt>
                <c:pt idx="1845">
                  <c:v>6.0495730387465301</c:v>
                </c:pt>
                <c:pt idx="1846">
                  <c:v>6.0495730387465301</c:v>
                </c:pt>
                <c:pt idx="1847">
                  <c:v>6.0495730387465301</c:v>
                </c:pt>
                <c:pt idx="1848">
                  <c:v>6.0495730387465301</c:v>
                </c:pt>
                <c:pt idx="1849">
                  <c:v>6.0495730387465301</c:v>
                </c:pt>
                <c:pt idx="1850">
                  <c:v>6.0495730387465301</c:v>
                </c:pt>
                <c:pt idx="1851">
                  <c:v>6.0495730387465301</c:v>
                </c:pt>
                <c:pt idx="1852">
                  <c:v>6.0495730387465301</c:v>
                </c:pt>
                <c:pt idx="1853">
                  <c:v>6.0495730387465301</c:v>
                </c:pt>
                <c:pt idx="1854">
                  <c:v>6.0305446063525903</c:v>
                </c:pt>
                <c:pt idx="1855">
                  <c:v>6.0305446063525903</c:v>
                </c:pt>
                <c:pt idx="1856">
                  <c:v>6.0305446063525903</c:v>
                </c:pt>
                <c:pt idx="1857">
                  <c:v>6.0305446063525903</c:v>
                </c:pt>
                <c:pt idx="1858">
                  <c:v>6.0115760263212943</c:v>
                </c:pt>
                <c:pt idx="1859">
                  <c:v>6.0115760263212943</c:v>
                </c:pt>
                <c:pt idx="1860">
                  <c:v>6.0115760263212943</c:v>
                </c:pt>
                <c:pt idx="1861">
                  <c:v>6.0115760263212943</c:v>
                </c:pt>
                <c:pt idx="1862">
                  <c:v>5.9926671103919826</c:v>
                </c:pt>
                <c:pt idx="1863">
                  <c:v>5.9926671103919826</c:v>
                </c:pt>
                <c:pt idx="1864">
                  <c:v>5.9926671103919826</c:v>
                </c:pt>
                <c:pt idx="1865">
                  <c:v>5.9738176708961488</c:v>
                </c:pt>
                <c:pt idx="1866">
                  <c:v>5.9738176708961488</c:v>
                </c:pt>
                <c:pt idx="1867">
                  <c:v>5.9738176708961488</c:v>
                </c:pt>
                <c:pt idx="1868">
                  <c:v>5.9738176708961488</c:v>
                </c:pt>
                <c:pt idx="1869">
                  <c:v>5.9738176708961488</c:v>
                </c:pt>
                <c:pt idx="1870">
                  <c:v>5.9738176708961488</c:v>
                </c:pt>
                <c:pt idx="1871">
                  <c:v>5.9738176708961488</c:v>
                </c:pt>
                <c:pt idx="1872">
                  <c:v>5.9550275207555812</c:v>
                </c:pt>
                <c:pt idx="1873">
                  <c:v>5.9550275207555812</c:v>
                </c:pt>
                <c:pt idx="1874">
                  <c:v>5.9550275207555812</c:v>
                </c:pt>
                <c:pt idx="1875">
                  <c:v>5.9550275207555812</c:v>
                </c:pt>
                <c:pt idx="1876">
                  <c:v>5.9362964734805095</c:v>
                </c:pt>
                <c:pt idx="1877">
                  <c:v>5.9362964734805095</c:v>
                </c:pt>
                <c:pt idx="1878">
                  <c:v>5.9176243431677538</c:v>
                </c:pt>
                <c:pt idx="1879">
                  <c:v>5.8619596037316617</c:v>
                </c:pt>
                <c:pt idx="1880">
                  <c:v>5.8619596037316617</c:v>
                </c:pt>
                <c:pt idx="1881">
                  <c:v>5.825140980256480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123648"/>
        <c:axId val="109478656"/>
      </c:scatterChart>
      <c:valAx>
        <c:axId val="108123648"/>
        <c:scaling>
          <c:orientation val="minMax"/>
          <c:max val="80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9478656"/>
        <c:crosses val="autoZero"/>
        <c:crossBetween val="midCat"/>
        <c:majorUnit val="8"/>
      </c:valAx>
      <c:valAx>
        <c:axId val="109478656"/>
        <c:scaling>
          <c:orientation val="minMax"/>
          <c:min val="3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ph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8123648"/>
        <c:crosses val="autoZero"/>
        <c:crossBetween val="midCat"/>
        <c:majorUnit val="1.5"/>
      </c:valAx>
      <c:spPr>
        <a:solidFill>
          <a:srgbClr val="7030A0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CCFF99"/>
    </a:solidFill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dditive Model - Log Link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loglinkplot!$AG$1</c:f>
              <c:strCache>
                <c:ptCount val="1"/>
                <c:pt idx="0">
                  <c:v>mph_f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3"/>
            <c:spPr>
              <a:solidFill>
                <a:srgbClr val="66FF66"/>
              </a:solidFill>
            </c:spPr>
          </c:marker>
          <c:xVal>
            <c:numRef>
              <c:f>loglinkplot!$AF$2:$AF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G$2:$AG$1883</c:f>
              <c:numCache>
                <c:formatCode>General</c:formatCode>
                <c:ptCount val="1882"/>
                <c:pt idx="0">
                  <c:v>5.8152999999999997</c:v>
                </c:pt>
                <c:pt idx="1">
                  <c:v>5.7797000000000001</c:v>
                </c:pt>
                <c:pt idx="2">
                  <c:v>6.0069999999999997</c:v>
                </c:pt>
                <c:pt idx="3">
                  <c:v>4.6776999999999997</c:v>
                </c:pt>
                <c:pt idx="4">
                  <c:v>6.6311</c:v>
                </c:pt>
                <c:pt idx="5">
                  <c:v>4.3647</c:v>
                </c:pt>
                <c:pt idx="6">
                  <c:v>4.3436000000000003</c:v>
                </c:pt>
                <c:pt idx="7">
                  <c:v>5.3574000000000002</c:v>
                </c:pt>
                <c:pt idx="8">
                  <c:v>4.3551000000000002</c:v>
                </c:pt>
                <c:pt idx="9">
                  <c:v>8.3640000000000008</c:v>
                </c:pt>
                <c:pt idx="10">
                  <c:v>8.0173000000000005</c:v>
                </c:pt>
                <c:pt idx="11">
                  <c:v>7.8220000000000001</c:v>
                </c:pt>
                <c:pt idx="12">
                  <c:v>6.2854000000000001</c:v>
                </c:pt>
                <c:pt idx="13">
                  <c:v>6.1341999999999999</c:v>
                </c:pt>
                <c:pt idx="14">
                  <c:v>5.9096000000000002</c:v>
                </c:pt>
                <c:pt idx="15">
                  <c:v>5.5846999999999998</c:v>
                </c:pt>
                <c:pt idx="16">
                  <c:v>5.4149000000000003</c:v>
                </c:pt>
                <c:pt idx="17">
                  <c:v>4.9485000000000001</c:v>
                </c:pt>
                <c:pt idx="18">
                  <c:v>7.0595999999999997</c:v>
                </c:pt>
                <c:pt idx="19">
                  <c:v>6.7754000000000003</c:v>
                </c:pt>
                <c:pt idx="20">
                  <c:v>6.2412999999999998</c:v>
                </c:pt>
                <c:pt idx="21">
                  <c:v>5.9348000000000001</c:v>
                </c:pt>
                <c:pt idx="22">
                  <c:v>5.7877999999999998</c:v>
                </c:pt>
                <c:pt idx="23">
                  <c:v>5.7535999999999996</c:v>
                </c:pt>
                <c:pt idx="24">
                  <c:v>5.7089999999999996</c:v>
                </c:pt>
                <c:pt idx="25">
                  <c:v>5.6230000000000002</c:v>
                </c:pt>
                <c:pt idx="26">
                  <c:v>5.5583999999999998</c:v>
                </c:pt>
                <c:pt idx="27">
                  <c:v>5.4863999999999997</c:v>
                </c:pt>
                <c:pt idx="28">
                  <c:v>5.4055999999999997</c:v>
                </c:pt>
                <c:pt idx="29">
                  <c:v>5.1574999999999998</c:v>
                </c:pt>
                <c:pt idx="30">
                  <c:v>5.0182000000000002</c:v>
                </c:pt>
                <c:pt idx="31">
                  <c:v>5.0179</c:v>
                </c:pt>
                <c:pt idx="32">
                  <c:v>5.0023</c:v>
                </c:pt>
                <c:pt idx="33">
                  <c:v>4.9779999999999998</c:v>
                </c:pt>
                <c:pt idx="34">
                  <c:v>4.9657</c:v>
                </c:pt>
                <c:pt idx="35">
                  <c:v>4.7309999999999999</c:v>
                </c:pt>
                <c:pt idx="36">
                  <c:v>4.6896000000000004</c:v>
                </c:pt>
                <c:pt idx="37">
                  <c:v>4.6894</c:v>
                </c:pt>
                <c:pt idx="38">
                  <c:v>4.6478000000000002</c:v>
                </c:pt>
                <c:pt idx="39">
                  <c:v>8.1941000000000006</c:v>
                </c:pt>
                <c:pt idx="40">
                  <c:v>6.9690000000000003</c:v>
                </c:pt>
                <c:pt idx="41">
                  <c:v>6.8710000000000004</c:v>
                </c:pt>
                <c:pt idx="42">
                  <c:v>6.5918000000000001</c:v>
                </c:pt>
                <c:pt idx="43">
                  <c:v>6.5743</c:v>
                </c:pt>
                <c:pt idx="44">
                  <c:v>6.4432999999999998</c:v>
                </c:pt>
                <c:pt idx="45">
                  <c:v>6.4051999999999998</c:v>
                </c:pt>
                <c:pt idx="46">
                  <c:v>6.3419999999999996</c:v>
                </c:pt>
                <c:pt idx="47">
                  <c:v>6.2420999999999998</c:v>
                </c:pt>
                <c:pt idx="48">
                  <c:v>6.1820000000000004</c:v>
                </c:pt>
                <c:pt idx="49">
                  <c:v>6.1402000000000001</c:v>
                </c:pt>
                <c:pt idx="50">
                  <c:v>5.9973999999999998</c:v>
                </c:pt>
                <c:pt idx="51">
                  <c:v>5.9781000000000004</c:v>
                </c:pt>
                <c:pt idx="52">
                  <c:v>5.5762</c:v>
                </c:pt>
                <c:pt idx="53">
                  <c:v>5.5290999999999997</c:v>
                </c:pt>
                <c:pt idx="54">
                  <c:v>5.2613000000000003</c:v>
                </c:pt>
                <c:pt idx="55">
                  <c:v>4.8232999999999997</c:v>
                </c:pt>
                <c:pt idx="56">
                  <c:v>4.6288999999999998</c:v>
                </c:pt>
                <c:pt idx="57">
                  <c:v>4.3836000000000004</c:v>
                </c:pt>
                <c:pt idx="58">
                  <c:v>8.5892999999999997</c:v>
                </c:pt>
                <c:pt idx="59">
                  <c:v>7.0892999999999997</c:v>
                </c:pt>
                <c:pt idx="60">
                  <c:v>6.9642999999999997</c:v>
                </c:pt>
                <c:pt idx="61">
                  <c:v>6.8841000000000001</c:v>
                </c:pt>
                <c:pt idx="62">
                  <c:v>6.7831000000000001</c:v>
                </c:pt>
                <c:pt idx="63">
                  <c:v>6.7613000000000003</c:v>
                </c:pt>
                <c:pt idx="64">
                  <c:v>6.7449000000000003</c:v>
                </c:pt>
                <c:pt idx="65">
                  <c:v>6.7222999999999997</c:v>
                </c:pt>
                <c:pt idx="66">
                  <c:v>6.6662999999999997</c:v>
                </c:pt>
                <c:pt idx="67">
                  <c:v>6.6531000000000002</c:v>
                </c:pt>
                <c:pt idx="68">
                  <c:v>6.6349</c:v>
                </c:pt>
                <c:pt idx="69">
                  <c:v>6.5867000000000004</c:v>
                </c:pt>
                <c:pt idx="70">
                  <c:v>6.2666000000000004</c:v>
                </c:pt>
                <c:pt idx="71">
                  <c:v>6.2298</c:v>
                </c:pt>
                <c:pt idx="72">
                  <c:v>5.7857000000000003</c:v>
                </c:pt>
                <c:pt idx="73">
                  <c:v>5.6262999999999996</c:v>
                </c:pt>
                <c:pt idx="74">
                  <c:v>5.6182999999999996</c:v>
                </c:pt>
                <c:pt idx="75">
                  <c:v>5.6086</c:v>
                </c:pt>
                <c:pt idx="76">
                  <c:v>5.2786</c:v>
                </c:pt>
                <c:pt idx="77">
                  <c:v>5.2314999999999996</c:v>
                </c:pt>
                <c:pt idx="78">
                  <c:v>5.0629</c:v>
                </c:pt>
                <c:pt idx="79">
                  <c:v>5.0305</c:v>
                </c:pt>
                <c:pt idx="80">
                  <c:v>4.8372000000000002</c:v>
                </c:pt>
                <c:pt idx="81">
                  <c:v>4.5674999999999999</c:v>
                </c:pt>
                <c:pt idx="82">
                  <c:v>4.4555999999999996</c:v>
                </c:pt>
                <c:pt idx="83">
                  <c:v>7.8853</c:v>
                </c:pt>
                <c:pt idx="84">
                  <c:v>7.6595000000000004</c:v>
                </c:pt>
                <c:pt idx="85">
                  <c:v>7.4863</c:v>
                </c:pt>
                <c:pt idx="86">
                  <c:v>7.4297000000000004</c:v>
                </c:pt>
                <c:pt idx="87">
                  <c:v>7.2305000000000001</c:v>
                </c:pt>
                <c:pt idx="88">
                  <c:v>6.8977000000000004</c:v>
                </c:pt>
                <c:pt idx="89">
                  <c:v>6.8376999999999999</c:v>
                </c:pt>
                <c:pt idx="90">
                  <c:v>6.7175000000000002</c:v>
                </c:pt>
                <c:pt idx="91">
                  <c:v>6.6531000000000002</c:v>
                </c:pt>
                <c:pt idx="92">
                  <c:v>6.5751999999999997</c:v>
                </c:pt>
                <c:pt idx="93">
                  <c:v>6.1599000000000004</c:v>
                </c:pt>
                <c:pt idx="94">
                  <c:v>6.0496999999999996</c:v>
                </c:pt>
                <c:pt idx="95">
                  <c:v>5.609</c:v>
                </c:pt>
                <c:pt idx="96">
                  <c:v>5.4496000000000002</c:v>
                </c:pt>
                <c:pt idx="97">
                  <c:v>5.3669000000000002</c:v>
                </c:pt>
                <c:pt idx="98">
                  <c:v>5.3535000000000004</c:v>
                </c:pt>
                <c:pt idx="99">
                  <c:v>5.0594000000000001</c:v>
                </c:pt>
                <c:pt idx="100">
                  <c:v>5.0166000000000004</c:v>
                </c:pt>
                <c:pt idx="101">
                  <c:v>9.1611999999999991</c:v>
                </c:pt>
                <c:pt idx="102">
                  <c:v>8.0131999999999994</c:v>
                </c:pt>
                <c:pt idx="103">
                  <c:v>7.3982999999999999</c:v>
                </c:pt>
                <c:pt idx="104">
                  <c:v>7.1603000000000003</c:v>
                </c:pt>
                <c:pt idx="105">
                  <c:v>7.0083000000000002</c:v>
                </c:pt>
                <c:pt idx="106">
                  <c:v>6.9993999999999996</c:v>
                </c:pt>
                <c:pt idx="107">
                  <c:v>6.9896000000000003</c:v>
                </c:pt>
                <c:pt idx="108">
                  <c:v>6.9386999999999999</c:v>
                </c:pt>
                <c:pt idx="109">
                  <c:v>6.7304000000000004</c:v>
                </c:pt>
                <c:pt idx="110">
                  <c:v>6.6733000000000002</c:v>
                </c:pt>
                <c:pt idx="111">
                  <c:v>6.6265000000000001</c:v>
                </c:pt>
                <c:pt idx="112">
                  <c:v>6.5004999999999997</c:v>
                </c:pt>
                <c:pt idx="113">
                  <c:v>6.4546999999999999</c:v>
                </c:pt>
                <c:pt idx="114">
                  <c:v>6.3461999999999996</c:v>
                </c:pt>
                <c:pt idx="115">
                  <c:v>6.1303000000000001</c:v>
                </c:pt>
                <c:pt idx="116">
                  <c:v>6.0945999999999998</c:v>
                </c:pt>
                <c:pt idx="117">
                  <c:v>6.0824999999999996</c:v>
                </c:pt>
                <c:pt idx="118">
                  <c:v>6.0777999999999999</c:v>
                </c:pt>
                <c:pt idx="119">
                  <c:v>6.0621</c:v>
                </c:pt>
                <c:pt idx="120">
                  <c:v>6.0126999999999997</c:v>
                </c:pt>
                <c:pt idx="121">
                  <c:v>5.9977999999999998</c:v>
                </c:pt>
                <c:pt idx="122">
                  <c:v>5.8335999999999997</c:v>
                </c:pt>
                <c:pt idx="123">
                  <c:v>5.6401000000000003</c:v>
                </c:pt>
                <c:pt idx="124">
                  <c:v>5.5597000000000003</c:v>
                </c:pt>
                <c:pt idx="125">
                  <c:v>5.4790000000000001</c:v>
                </c:pt>
                <c:pt idx="126">
                  <c:v>5.4489999999999998</c:v>
                </c:pt>
                <c:pt idx="127">
                  <c:v>5.3483000000000001</c:v>
                </c:pt>
                <c:pt idx="128">
                  <c:v>4.8681000000000001</c:v>
                </c:pt>
                <c:pt idx="129">
                  <c:v>4.8041999999999998</c:v>
                </c:pt>
                <c:pt idx="130">
                  <c:v>4.5246000000000004</c:v>
                </c:pt>
                <c:pt idx="131">
                  <c:v>4.5122999999999998</c:v>
                </c:pt>
                <c:pt idx="132">
                  <c:v>8.6873000000000005</c:v>
                </c:pt>
                <c:pt idx="133">
                  <c:v>7.9618000000000002</c:v>
                </c:pt>
                <c:pt idx="134">
                  <c:v>7.9577999999999998</c:v>
                </c:pt>
                <c:pt idx="135">
                  <c:v>7.5185000000000004</c:v>
                </c:pt>
                <c:pt idx="136">
                  <c:v>7.3688000000000002</c:v>
                </c:pt>
                <c:pt idx="137">
                  <c:v>7.3642000000000003</c:v>
                </c:pt>
                <c:pt idx="138">
                  <c:v>6.7228000000000003</c:v>
                </c:pt>
                <c:pt idx="139">
                  <c:v>6.7037000000000004</c:v>
                </c:pt>
                <c:pt idx="140">
                  <c:v>6.6422999999999996</c:v>
                </c:pt>
                <c:pt idx="141">
                  <c:v>6.4683999999999999</c:v>
                </c:pt>
                <c:pt idx="142">
                  <c:v>6.1231</c:v>
                </c:pt>
                <c:pt idx="143">
                  <c:v>6.1069000000000004</c:v>
                </c:pt>
                <c:pt idx="144">
                  <c:v>5.4679000000000002</c:v>
                </c:pt>
                <c:pt idx="145">
                  <c:v>5.4142999999999999</c:v>
                </c:pt>
                <c:pt idx="146">
                  <c:v>5.3720999999999997</c:v>
                </c:pt>
                <c:pt idx="147">
                  <c:v>5.3479999999999999</c:v>
                </c:pt>
                <c:pt idx="148">
                  <c:v>5.2563000000000004</c:v>
                </c:pt>
                <c:pt idx="149">
                  <c:v>5.2413999999999996</c:v>
                </c:pt>
                <c:pt idx="150">
                  <c:v>5.1715999999999998</c:v>
                </c:pt>
                <c:pt idx="151">
                  <c:v>4.9819000000000004</c:v>
                </c:pt>
                <c:pt idx="152">
                  <c:v>4.8029000000000002</c:v>
                </c:pt>
                <c:pt idx="153">
                  <c:v>4.7937000000000003</c:v>
                </c:pt>
                <c:pt idx="154">
                  <c:v>4.4532999999999996</c:v>
                </c:pt>
                <c:pt idx="155">
                  <c:v>4.3129</c:v>
                </c:pt>
                <c:pt idx="156">
                  <c:v>8.3168000000000006</c:v>
                </c:pt>
                <c:pt idx="157">
                  <c:v>7.6341000000000001</c:v>
                </c:pt>
                <c:pt idx="158">
                  <c:v>7.4821999999999997</c:v>
                </c:pt>
                <c:pt idx="159">
                  <c:v>7.1548999999999996</c:v>
                </c:pt>
                <c:pt idx="160">
                  <c:v>6.9943</c:v>
                </c:pt>
                <c:pt idx="161">
                  <c:v>6.9668999999999999</c:v>
                </c:pt>
                <c:pt idx="162">
                  <c:v>6.8665000000000003</c:v>
                </c:pt>
                <c:pt idx="163">
                  <c:v>6.8376999999999999</c:v>
                </c:pt>
                <c:pt idx="164">
                  <c:v>6.7949000000000002</c:v>
                </c:pt>
                <c:pt idx="165">
                  <c:v>6.7647000000000004</c:v>
                </c:pt>
                <c:pt idx="166">
                  <c:v>6.6904000000000003</c:v>
                </c:pt>
                <c:pt idx="167">
                  <c:v>6.5446999999999997</c:v>
                </c:pt>
                <c:pt idx="168">
                  <c:v>6.3140000000000001</c:v>
                </c:pt>
                <c:pt idx="169">
                  <c:v>6.2984</c:v>
                </c:pt>
                <c:pt idx="170">
                  <c:v>6.0777999999999999</c:v>
                </c:pt>
                <c:pt idx="171">
                  <c:v>6.0342000000000002</c:v>
                </c:pt>
                <c:pt idx="172">
                  <c:v>5.9288999999999996</c:v>
                </c:pt>
                <c:pt idx="173">
                  <c:v>5.8874000000000004</c:v>
                </c:pt>
                <c:pt idx="174">
                  <c:v>5.8220999999999998</c:v>
                </c:pt>
                <c:pt idx="175">
                  <c:v>5.6768000000000001</c:v>
                </c:pt>
                <c:pt idx="176">
                  <c:v>5.5339999999999998</c:v>
                </c:pt>
                <c:pt idx="177">
                  <c:v>5.4653999999999998</c:v>
                </c:pt>
                <c:pt idx="178">
                  <c:v>5.4518000000000004</c:v>
                </c:pt>
                <c:pt idx="179">
                  <c:v>5.4065000000000003</c:v>
                </c:pt>
                <c:pt idx="180">
                  <c:v>5.3718000000000004</c:v>
                </c:pt>
                <c:pt idx="181">
                  <c:v>5.3555999999999999</c:v>
                </c:pt>
                <c:pt idx="182">
                  <c:v>5.3023999999999996</c:v>
                </c:pt>
                <c:pt idx="183">
                  <c:v>5.2964000000000002</c:v>
                </c:pt>
                <c:pt idx="184">
                  <c:v>5.2499000000000002</c:v>
                </c:pt>
                <c:pt idx="185">
                  <c:v>5.0926999999999998</c:v>
                </c:pt>
                <c:pt idx="186">
                  <c:v>5.0217000000000001</c:v>
                </c:pt>
                <c:pt idx="187">
                  <c:v>4.9767000000000001</c:v>
                </c:pt>
                <c:pt idx="188">
                  <c:v>4.9067999999999996</c:v>
                </c:pt>
                <c:pt idx="189">
                  <c:v>4.9067999999999996</c:v>
                </c:pt>
                <c:pt idx="190">
                  <c:v>4.8144999999999998</c:v>
                </c:pt>
                <c:pt idx="191">
                  <c:v>4.7028999999999996</c:v>
                </c:pt>
                <c:pt idx="192">
                  <c:v>4.6288999999999998</c:v>
                </c:pt>
                <c:pt idx="193">
                  <c:v>4.5574000000000003</c:v>
                </c:pt>
                <c:pt idx="194">
                  <c:v>4.4513999999999996</c:v>
                </c:pt>
                <c:pt idx="195">
                  <c:v>4.4257</c:v>
                </c:pt>
                <c:pt idx="196">
                  <c:v>4.3338999999999999</c:v>
                </c:pt>
                <c:pt idx="197">
                  <c:v>9.0313999999999997</c:v>
                </c:pt>
                <c:pt idx="198">
                  <c:v>7.4127999999999998</c:v>
                </c:pt>
                <c:pt idx="199">
                  <c:v>7.3654000000000002</c:v>
                </c:pt>
                <c:pt idx="200">
                  <c:v>7.0754999999999999</c:v>
                </c:pt>
                <c:pt idx="201">
                  <c:v>6.9901</c:v>
                </c:pt>
                <c:pt idx="202">
                  <c:v>6.6927000000000003</c:v>
                </c:pt>
                <c:pt idx="203">
                  <c:v>6.4955999999999996</c:v>
                </c:pt>
                <c:pt idx="204">
                  <c:v>6.4692999999999996</c:v>
                </c:pt>
                <c:pt idx="205">
                  <c:v>6.3598999999999997</c:v>
                </c:pt>
                <c:pt idx="206">
                  <c:v>6.2122000000000002</c:v>
                </c:pt>
                <c:pt idx="207">
                  <c:v>6.077</c:v>
                </c:pt>
                <c:pt idx="208">
                  <c:v>6.0738000000000003</c:v>
                </c:pt>
                <c:pt idx="209">
                  <c:v>6.0288000000000004</c:v>
                </c:pt>
                <c:pt idx="210">
                  <c:v>5.8878000000000004</c:v>
                </c:pt>
                <c:pt idx="211">
                  <c:v>5.8563999999999998</c:v>
                </c:pt>
                <c:pt idx="212">
                  <c:v>5.7515000000000001</c:v>
                </c:pt>
                <c:pt idx="213">
                  <c:v>5.5629999999999997</c:v>
                </c:pt>
                <c:pt idx="214">
                  <c:v>5.5400999999999998</c:v>
                </c:pt>
                <c:pt idx="215">
                  <c:v>5.4997999999999996</c:v>
                </c:pt>
                <c:pt idx="216">
                  <c:v>5.4714</c:v>
                </c:pt>
                <c:pt idx="217">
                  <c:v>5.2911000000000001</c:v>
                </c:pt>
                <c:pt idx="218">
                  <c:v>5.2217000000000002</c:v>
                </c:pt>
                <c:pt idx="219">
                  <c:v>5.2168000000000001</c:v>
                </c:pt>
                <c:pt idx="220">
                  <c:v>5.0831</c:v>
                </c:pt>
                <c:pt idx="221">
                  <c:v>5.0396000000000001</c:v>
                </c:pt>
                <c:pt idx="222">
                  <c:v>4.8274999999999997</c:v>
                </c:pt>
                <c:pt idx="223">
                  <c:v>4.3795000000000002</c:v>
                </c:pt>
                <c:pt idx="224">
                  <c:v>7.9436999999999998</c:v>
                </c:pt>
                <c:pt idx="225">
                  <c:v>7.2976000000000001</c:v>
                </c:pt>
                <c:pt idx="226">
                  <c:v>7.2366000000000001</c:v>
                </c:pt>
                <c:pt idx="227">
                  <c:v>7.1527000000000003</c:v>
                </c:pt>
                <c:pt idx="228">
                  <c:v>7.0867000000000004</c:v>
                </c:pt>
                <c:pt idx="229">
                  <c:v>7.0570000000000004</c:v>
                </c:pt>
                <c:pt idx="230">
                  <c:v>6.9264999999999999</c:v>
                </c:pt>
                <c:pt idx="231">
                  <c:v>6.3258000000000001</c:v>
                </c:pt>
                <c:pt idx="232">
                  <c:v>6.2187000000000001</c:v>
                </c:pt>
                <c:pt idx="233">
                  <c:v>6.0754000000000001</c:v>
                </c:pt>
                <c:pt idx="234">
                  <c:v>5.9088000000000003</c:v>
                </c:pt>
                <c:pt idx="235">
                  <c:v>5.8528000000000002</c:v>
                </c:pt>
                <c:pt idx="236">
                  <c:v>5.7396000000000003</c:v>
                </c:pt>
                <c:pt idx="237">
                  <c:v>5.6189999999999998</c:v>
                </c:pt>
                <c:pt idx="238">
                  <c:v>5.3323</c:v>
                </c:pt>
                <c:pt idx="239">
                  <c:v>5.2168000000000001</c:v>
                </c:pt>
                <c:pt idx="240">
                  <c:v>5.1837999999999997</c:v>
                </c:pt>
                <c:pt idx="241">
                  <c:v>5.1767000000000003</c:v>
                </c:pt>
                <c:pt idx="242">
                  <c:v>5.1646000000000001</c:v>
                </c:pt>
                <c:pt idx="243">
                  <c:v>5.0488</c:v>
                </c:pt>
                <c:pt idx="244">
                  <c:v>5.0475000000000003</c:v>
                </c:pt>
                <c:pt idx="245">
                  <c:v>4.9919000000000002</c:v>
                </c:pt>
                <c:pt idx="246">
                  <c:v>4.8232999999999997</c:v>
                </c:pt>
                <c:pt idx="247">
                  <c:v>4.8171999999999997</c:v>
                </c:pt>
                <c:pt idx="248">
                  <c:v>4.7150999999999996</c:v>
                </c:pt>
                <c:pt idx="249">
                  <c:v>4.6571999999999996</c:v>
                </c:pt>
                <c:pt idx="250">
                  <c:v>9.4909999999999997</c:v>
                </c:pt>
                <c:pt idx="251">
                  <c:v>8.9594000000000005</c:v>
                </c:pt>
                <c:pt idx="252">
                  <c:v>8.3975000000000009</c:v>
                </c:pt>
                <c:pt idx="253">
                  <c:v>8.3691999999999993</c:v>
                </c:pt>
                <c:pt idx="254">
                  <c:v>8.1755999999999993</c:v>
                </c:pt>
                <c:pt idx="255">
                  <c:v>7.5395000000000003</c:v>
                </c:pt>
                <c:pt idx="256">
                  <c:v>7.5113000000000003</c:v>
                </c:pt>
                <c:pt idx="257">
                  <c:v>7.4450000000000003</c:v>
                </c:pt>
                <c:pt idx="258">
                  <c:v>7.0946999999999996</c:v>
                </c:pt>
                <c:pt idx="259">
                  <c:v>6.7031999999999998</c:v>
                </c:pt>
                <c:pt idx="260">
                  <c:v>6.7012999999999998</c:v>
                </c:pt>
                <c:pt idx="261">
                  <c:v>6.5664999999999996</c:v>
                </c:pt>
                <c:pt idx="262">
                  <c:v>6.4827000000000004</c:v>
                </c:pt>
                <c:pt idx="263">
                  <c:v>6.46</c:v>
                </c:pt>
                <c:pt idx="264">
                  <c:v>6.3711000000000002</c:v>
                </c:pt>
                <c:pt idx="265">
                  <c:v>6.3266999999999998</c:v>
                </c:pt>
                <c:pt idx="266">
                  <c:v>6.2611999999999997</c:v>
                </c:pt>
                <c:pt idx="267">
                  <c:v>6.0957999999999997</c:v>
                </c:pt>
                <c:pt idx="268">
                  <c:v>6.0015999999999998</c:v>
                </c:pt>
                <c:pt idx="269">
                  <c:v>5.9180999999999999</c:v>
                </c:pt>
                <c:pt idx="270">
                  <c:v>5.8202999999999996</c:v>
                </c:pt>
                <c:pt idx="271">
                  <c:v>5.6364000000000001</c:v>
                </c:pt>
                <c:pt idx="272">
                  <c:v>5.5594000000000001</c:v>
                </c:pt>
                <c:pt idx="273">
                  <c:v>5.5449999999999999</c:v>
                </c:pt>
                <c:pt idx="274">
                  <c:v>5.4695</c:v>
                </c:pt>
                <c:pt idx="275">
                  <c:v>5.4610000000000003</c:v>
                </c:pt>
                <c:pt idx="276">
                  <c:v>5.4173999999999998</c:v>
                </c:pt>
                <c:pt idx="277">
                  <c:v>5.0369999999999999</c:v>
                </c:pt>
                <c:pt idx="278">
                  <c:v>4.9383999999999997</c:v>
                </c:pt>
                <c:pt idx="279">
                  <c:v>4.8788999999999998</c:v>
                </c:pt>
                <c:pt idx="280">
                  <c:v>4.7808000000000002</c:v>
                </c:pt>
                <c:pt idx="281">
                  <c:v>4.6772999999999998</c:v>
                </c:pt>
                <c:pt idx="282">
                  <c:v>4.5430999999999999</c:v>
                </c:pt>
                <c:pt idx="283">
                  <c:v>7.9558</c:v>
                </c:pt>
                <c:pt idx="284">
                  <c:v>7.1783000000000001</c:v>
                </c:pt>
                <c:pt idx="285">
                  <c:v>7.1651999999999996</c:v>
                </c:pt>
                <c:pt idx="286">
                  <c:v>7.1101999999999999</c:v>
                </c:pt>
                <c:pt idx="287">
                  <c:v>6.9648000000000003</c:v>
                </c:pt>
                <c:pt idx="288">
                  <c:v>6.9032</c:v>
                </c:pt>
                <c:pt idx="289">
                  <c:v>6.6746999999999996</c:v>
                </c:pt>
                <c:pt idx="290">
                  <c:v>6.5324999999999998</c:v>
                </c:pt>
                <c:pt idx="291">
                  <c:v>6.4240000000000004</c:v>
                </c:pt>
                <c:pt idx="292">
                  <c:v>6.3638000000000003</c:v>
                </c:pt>
                <c:pt idx="293">
                  <c:v>6.2359999999999998</c:v>
                </c:pt>
                <c:pt idx="294">
                  <c:v>5.9478999999999997</c:v>
                </c:pt>
                <c:pt idx="295">
                  <c:v>5.9344999999999999</c:v>
                </c:pt>
                <c:pt idx="296">
                  <c:v>5.9032999999999998</c:v>
                </c:pt>
                <c:pt idx="297">
                  <c:v>5.8863000000000003</c:v>
                </c:pt>
                <c:pt idx="298">
                  <c:v>5.8699000000000003</c:v>
                </c:pt>
                <c:pt idx="299">
                  <c:v>5.7666000000000004</c:v>
                </c:pt>
                <c:pt idx="300">
                  <c:v>5.7382</c:v>
                </c:pt>
                <c:pt idx="301">
                  <c:v>5.6768000000000001</c:v>
                </c:pt>
                <c:pt idx="302">
                  <c:v>5.4131</c:v>
                </c:pt>
                <c:pt idx="303">
                  <c:v>5.2435</c:v>
                </c:pt>
                <c:pt idx="304">
                  <c:v>5.2411000000000003</c:v>
                </c:pt>
                <c:pt idx="305">
                  <c:v>5.1585999999999999</c:v>
                </c:pt>
                <c:pt idx="306">
                  <c:v>5.0107999999999997</c:v>
                </c:pt>
                <c:pt idx="307">
                  <c:v>4.8682999999999996</c:v>
                </c:pt>
                <c:pt idx="308">
                  <c:v>4.6635999999999997</c:v>
                </c:pt>
                <c:pt idx="309">
                  <c:v>4.6581000000000001</c:v>
                </c:pt>
                <c:pt idx="310">
                  <c:v>4.4531000000000001</c:v>
                </c:pt>
                <c:pt idx="311">
                  <c:v>4.4157999999999999</c:v>
                </c:pt>
                <c:pt idx="312">
                  <c:v>8.2818000000000005</c:v>
                </c:pt>
                <c:pt idx="313">
                  <c:v>8.1487999999999996</c:v>
                </c:pt>
                <c:pt idx="314">
                  <c:v>7.9565000000000001</c:v>
                </c:pt>
                <c:pt idx="315">
                  <c:v>7.4222000000000001</c:v>
                </c:pt>
                <c:pt idx="316">
                  <c:v>7.0265000000000004</c:v>
                </c:pt>
                <c:pt idx="317">
                  <c:v>6.9638</c:v>
                </c:pt>
                <c:pt idx="318">
                  <c:v>6.7637</c:v>
                </c:pt>
                <c:pt idx="319">
                  <c:v>6.5734000000000004</c:v>
                </c:pt>
                <c:pt idx="320">
                  <c:v>6.4291999999999998</c:v>
                </c:pt>
                <c:pt idx="321">
                  <c:v>6.3051000000000004</c:v>
                </c:pt>
                <c:pt idx="322">
                  <c:v>6.2375999999999996</c:v>
                </c:pt>
                <c:pt idx="323">
                  <c:v>6.2343000000000002</c:v>
                </c:pt>
                <c:pt idx="324">
                  <c:v>6.2011000000000003</c:v>
                </c:pt>
                <c:pt idx="325">
                  <c:v>6.1736000000000004</c:v>
                </c:pt>
                <c:pt idx="326">
                  <c:v>6.1394000000000002</c:v>
                </c:pt>
                <c:pt idx="327">
                  <c:v>6.0659999999999998</c:v>
                </c:pt>
                <c:pt idx="328">
                  <c:v>6.0419999999999998</c:v>
                </c:pt>
                <c:pt idx="329">
                  <c:v>5.9783999999999997</c:v>
                </c:pt>
                <c:pt idx="330">
                  <c:v>5.9645000000000001</c:v>
                </c:pt>
                <c:pt idx="331">
                  <c:v>5.8691000000000004</c:v>
                </c:pt>
                <c:pt idx="332">
                  <c:v>5.8491</c:v>
                </c:pt>
                <c:pt idx="333">
                  <c:v>5.7051999999999996</c:v>
                </c:pt>
                <c:pt idx="334">
                  <c:v>5.6462000000000003</c:v>
                </c:pt>
                <c:pt idx="335">
                  <c:v>5.5869999999999997</c:v>
                </c:pt>
                <c:pt idx="336">
                  <c:v>5.4790000000000001</c:v>
                </c:pt>
                <c:pt idx="337">
                  <c:v>5.4717000000000002</c:v>
                </c:pt>
                <c:pt idx="338">
                  <c:v>5.4467999999999996</c:v>
                </c:pt>
                <c:pt idx="339">
                  <c:v>5.3375000000000004</c:v>
                </c:pt>
                <c:pt idx="340">
                  <c:v>5.2496</c:v>
                </c:pt>
                <c:pt idx="341">
                  <c:v>5.1860999999999997</c:v>
                </c:pt>
                <c:pt idx="342">
                  <c:v>5.0603999999999996</c:v>
                </c:pt>
                <c:pt idx="343">
                  <c:v>4.9545000000000003</c:v>
                </c:pt>
                <c:pt idx="344">
                  <c:v>4.9076000000000004</c:v>
                </c:pt>
                <c:pt idx="345">
                  <c:v>4.4443000000000001</c:v>
                </c:pt>
                <c:pt idx="346">
                  <c:v>7.9922000000000004</c:v>
                </c:pt>
                <c:pt idx="347">
                  <c:v>7.4257</c:v>
                </c:pt>
                <c:pt idx="348">
                  <c:v>7.3693999999999997</c:v>
                </c:pt>
                <c:pt idx="349">
                  <c:v>7.3049999999999997</c:v>
                </c:pt>
                <c:pt idx="350">
                  <c:v>7.2256</c:v>
                </c:pt>
                <c:pt idx="351">
                  <c:v>6.9611999999999998</c:v>
                </c:pt>
                <c:pt idx="352">
                  <c:v>6.7588999999999997</c:v>
                </c:pt>
                <c:pt idx="353">
                  <c:v>6.5334000000000003</c:v>
                </c:pt>
                <c:pt idx="354">
                  <c:v>6.3487999999999998</c:v>
                </c:pt>
                <c:pt idx="355">
                  <c:v>6.1795999999999998</c:v>
                </c:pt>
                <c:pt idx="356">
                  <c:v>6.0970000000000004</c:v>
                </c:pt>
                <c:pt idx="357">
                  <c:v>6.0582000000000003</c:v>
                </c:pt>
                <c:pt idx="358">
                  <c:v>5.8959000000000001</c:v>
                </c:pt>
                <c:pt idx="359">
                  <c:v>5.8253000000000004</c:v>
                </c:pt>
                <c:pt idx="360">
                  <c:v>5.6387999999999998</c:v>
                </c:pt>
                <c:pt idx="361">
                  <c:v>5.5873999999999997</c:v>
                </c:pt>
                <c:pt idx="362">
                  <c:v>5.5423999999999998</c:v>
                </c:pt>
                <c:pt idx="363">
                  <c:v>5.4762000000000004</c:v>
                </c:pt>
                <c:pt idx="364">
                  <c:v>5.4553000000000003</c:v>
                </c:pt>
                <c:pt idx="365">
                  <c:v>5.41</c:v>
                </c:pt>
                <c:pt idx="366">
                  <c:v>5.4062000000000001</c:v>
                </c:pt>
                <c:pt idx="367">
                  <c:v>5.4024999999999999</c:v>
                </c:pt>
                <c:pt idx="368">
                  <c:v>5.3883000000000001</c:v>
                </c:pt>
                <c:pt idx="369">
                  <c:v>5.3571</c:v>
                </c:pt>
                <c:pt idx="370">
                  <c:v>5.2675000000000001</c:v>
                </c:pt>
                <c:pt idx="371">
                  <c:v>5.2641999999999998</c:v>
                </c:pt>
                <c:pt idx="372">
                  <c:v>5.2628000000000004</c:v>
                </c:pt>
                <c:pt idx="373">
                  <c:v>4.9090999999999996</c:v>
                </c:pt>
                <c:pt idx="374">
                  <c:v>4.83</c:v>
                </c:pt>
                <c:pt idx="375">
                  <c:v>4.7911999999999999</c:v>
                </c:pt>
                <c:pt idx="376">
                  <c:v>7.9523999999999999</c:v>
                </c:pt>
                <c:pt idx="377">
                  <c:v>7.6731999999999996</c:v>
                </c:pt>
                <c:pt idx="378">
                  <c:v>7.0067000000000004</c:v>
                </c:pt>
                <c:pt idx="379">
                  <c:v>6.9515000000000002</c:v>
                </c:pt>
                <c:pt idx="380">
                  <c:v>6.7812000000000001</c:v>
                </c:pt>
                <c:pt idx="381">
                  <c:v>6.6064999999999996</c:v>
                </c:pt>
                <c:pt idx="382">
                  <c:v>6.2397</c:v>
                </c:pt>
                <c:pt idx="383">
                  <c:v>5.9696999999999996</c:v>
                </c:pt>
                <c:pt idx="384">
                  <c:v>5.8120000000000003</c:v>
                </c:pt>
                <c:pt idx="385">
                  <c:v>5.6696</c:v>
                </c:pt>
                <c:pt idx="386">
                  <c:v>5.5675999999999997</c:v>
                </c:pt>
                <c:pt idx="387">
                  <c:v>5.3893000000000004</c:v>
                </c:pt>
                <c:pt idx="388">
                  <c:v>5.3883000000000001</c:v>
                </c:pt>
                <c:pt idx="389">
                  <c:v>5.3375000000000004</c:v>
                </c:pt>
                <c:pt idx="390">
                  <c:v>5.1856</c:v>
                </c:pt>
                <c:pt idx="391">
                  <c:v>5.1749999999999998</c:v>
                </c:pt>
                <c:pt idx="392">
                  <c:v>5.0678000000000001</c:v>
                </c:pt>
                <c:pt idx="393">
                  <c:v>4.9988000000000001</c:v>
                </c:pt>
                <c:pt idx="394">
                  <c:v>4.9253</c:v>
                </c:pt>
                <c:pt idx="395">
                  <c:v>4.7309999999999999</c:v>
                </c:pt>
                <c:pt idx="396">
                  <c:v>4.7137000000000002</c:v>
                </c:pt>
                <c:pt idx="397">
                  <c:v>4.6985000000000001</c:v>
                </c:pt>
                <c:pt idx="398">
                  <c:v>4.6463999999999999</c:v>
                </c:pt>
                <c:pt idx="399">
                  <c:v>4.6268000000000002</c:v>
                </c:pt>
                <c:pt idx="400">
                  <c:v>4.5457000000000001</c:v>
                </c:pt>
                <c:pt idx="401">
                  <c:v>4.4462000000000002</c:v>
                </c:pt>
                <c:pt idx="402">
                  <c:v>4.3788999999999998</c:v>
                </c:pt>
                <c:pt idx="403">
                  <c:v>8.4568999999999992</c:v>
                </c:pt>
                <c:pt idx="404">
                  <c:v>7.8826999999999998</c:v>
                </c:pt>
                <c:pt idx="405">
                  <c:v>6.8342000000000001</c:v>
                </c:pt>
                <c:pt idx="406">
                  <c:v>6.7031999999999998</c:v>
                </c:pt>
                <c:pt idx="407">
                  <c:v>6.6757</c:v>
                </c:pt>
                <c:pt idx="408">
                  <c:v>6.6531000000000002</c:v>
                </c:pt>
                <c:pt idx="409">
                  <c:v>6.4077999999999999</c:v>
                </c:pt>
                <c:pt idx="410">
                  <c:v>6.3232999999999997</c:v>
                </c:pt>
                <c:pt idx="411">
                  <c:v>6.2633000000000001</c:v>
                </c:pt>
                <c:pt idx="412">
                  <c:v>6.2039999999999997</c:v>
                </c:pt>
                <c:pt idx="413">
                  <c:v>6.0080999999999998</c:v>
                </c:pt>
                <c:pt idx="414">
                  <c:v>5.8705999999999996</c:v>
                </c:pt>
                <c:pt idx="415">
                  <c:v>5.8372000000000002</c:v>
                </c:pt>
                <c:pt idx="416">
                  <c:v>5.5712000000000002</c:v>
                </c:pt>
                <c:pt idx="417">
                  <c:v>5.4352</c:v>
                </c:pt>
                <c:pt idx="418">
                  <c:v>5.4348999999999998</c:v>
                </c:pt>
                <c:pt idx="419">
                  <c:v>5.2182000000000004</c:v>
                </c:pt>
                <c:pt idx="420">
                  <c:v>5.2009999999999996</c:v>
                </c:pt>
                <c:pt idx="421">
                  <c:v>5.0445000000000002</c:v>
                </c:pt>
                <c:pt idx="422">
                  <c:v>5.0033000000000003</c:v>
                </c:pt>
                <c:pt idx="423">
                  <c:v>4.9835000000000003</c:v>
                </c:pt>
                <c:pt idx="424">
                  <c:v>4.9283000000000001</c:v>
                </c:pt>
                <c:pt idx="425">
                  <c:v>4.7447999999999997</c:v>
                </c:pt>
                <c:pt idx="426">
                  <c:v>4.6759000000000004</c:v>
                </c:pt>
                <c:pt idx="427">
                  <c:v>8.0853000000000002</c:v>
                </c:pt>
                <c:pt idx="428">
                  <c:v>7.4911000000000003</c:v>
                </c:pt>
                <c:pt idx="429">
                  <c:v>7.3872999999999998</c:v>
                </c:pt>
                <c:pt idx="430">
                  <c:v>7.2549999999999999</c:v>
                </c:pt>
                <c:pt idx="431">
                  <c:v>6.867</c:v>
                </c:pt>
                <c:pt idx="432">
                  <c:v>6.7705000000000002</c:v>
                </c:pt>
                <c:pt idx="433">
                  <c:v>6.7396000000000003</c:v>
                </c:pt>
                <c:pt idx="434">
                  <c:v>6.5747999999999998</c:v>
                </c:pt>
                <c:pt idx="435">
                  <c:v>6.5591999999999997</c:v>
                </c:pt>
                <c:pt idx="436">
                  <c:v>6.4778000000000002</c:v>
                </c:pt>
                <c:pt idx="437">
                  <c:v>6.4645000000000001</c:v>
                </c:pt>
                <c:pt idx="438">
                  <c:v>6.3620999999999999</c:v>
                </c:pt>
                <c:pt idx="439">
                  <c:v>6.2645</c:v>
                </c:pt>
                <c:pt idx="440">
                  <c:v>6.2412999999999998</c:v>
                </c:pt>
                <c:pt idx="441">
                  <c:v>6.157</c:v>
                </c:pt>
                <c:pt idx="442">
                  <c:v>6.0792999999999999</c:v>
                </c:pt>
                <c:pt idx="443">
                  <c:v>6.0746000000000002</c:v>
                </c:pt>
                <c:pt idx="444">
                  <c:v>5.9753999999999996</c:v>
                </c:pt>
                <c:pt idx="445">
                  <c:v>5.8400999999999996</c:v>
                </c:pt>
                <c:pt idx="446">
                  <c:v>5.7626999999999997</c:v>
                </c:pt>
                <c:pt idx="447">
                  <c:v>5.6778000000000004</c:v>
                </c:pt>
                <c:pt idx="448">
                  <c:v>5.5636999999999999</c:v>
                </c:pt>
                <c:pt idx="449">
                  <c:v>5.5251999999999999</c:v>
                </c:pt>
                <c:pt idx="450">
                  <c:v>5.5148999999999999</c:v>
                </c:pt>
                <c:pt idx="451">
                  <c:v>5.4920999999999998</c:v>
                </c:pt>
                <c:pt idx="452">
                  <c:v>5.3247999999999998</c:v>
                </c:pt>
                <c:pt idx="453">
                  <c:v>5.2816000000000001</c:v>
                </c:pt>
                <c:pt idx="454">
                  <c:v>5.2355999999999998</c:v>
                </c:pt>
                <c:pt idx="455">
                  <c:v>5.1779000000000002</c:v>
                </c:pt>
                <c:pt idx="456">
                  <c:v>5.1163999999999996</c:v>
                </c:pt>
                <c:pt idx="457">
                  <c:v>4.9306999999999999</c:v>
                </c:pt>
                <c:pt idx="458">
                  <c:v>4.4318</c:v>
                </c:pt>
                <c:pt idx="459">
                  <c:v>7.6390000000000002</c:v>
                </c:pt>
                <c:pt idx="460">
                  <c:v>7.6371000000000002</c:v>
                </c:pt>
                <c:pt idx="461">
                  <c:v>7.6216999999999997</c:v>
                </c:pt>
                <c:pt idx="462">
                  <c:v>7.3925000000000001</c:v>
                </c:pt>
                <c:pt idx="463">
                  <c:v>7.1821000000000002</c:v>
                </c:pt>
                <c:pt idx="464">
                  <c:v>7.1360000000000001</c:v>
                </c:pt>
                <c:pt idx="465">
                  <c:v>7.1208999999999998</c:v>
                </c:pt>
                <c:pt idx="466">
                  <c:v>7.1186999999999996</c:v>
                </c:pt>
                <c:pt idx="467">
                  <c:v>7.1177000000000001</c:v>
                </c:pt>
                <c:pt idx="468">
                  <c:v>6.7439</c:v>
                </c:pt>
                <c:pt idx="469">
                  <c:v>6.7252000000000001</c:v>
                </c:pt>
                <c:pt idx="470">
                  <c:v>6.7183999999999999</c:v>
                </c:pt>
                <c:pt idx="471">
                  <c:v>6.3457999999999997</c:v>
                </c:pt>
                <c:pt idx="472">
                  <c:v>6.3394000000000004</c:v>
                </c:pt>
                <c:pt idx="473">
                  <c:v>6.2525000000000004</c:v>
                </c:pt>
                <c:pt idx="474">
                  <c:v>6.1885000000000003</c:v>
                </c:pt>
                <c:pt idx="475">
                  <c:v>5.9973999999999998</c:v>
                </c:pt>
                <c:pt idx="476">
                  <c:v>5.9962999999999997</c:v>
                </c:pt>
                <c:pt idx="477">
                  <c:v>5.8259999999999996</c:v>
                </c:pt>
                <c:pt idx="478">
                  <c:v>5.8257000000000003</c:v>
                </c:pt>
                <c:pt idx="479">
                  <c:v>5.8117000000000001</c:v>
                </c:pt>
                <c:pt idx="480">
                  <c:v>5.6676000000000002</c:v>
                </c:pt>
                <c:pt idx="481">
                  <c:v>5.5917000000000003</c:v>
                </c:pt>
                <c:pt idx="482">
                  <c:v>5.5793999999999997</c:v>
                </c:pt>
                <c:pt idx="483">
                  <c:v>5.3402000000000003</c:v>
                </c:pt>
                <c:pt idx="484">
                  <c:v>5.1303000000000001</c:v>
                </c:pt>
                <c:pt idx="485">
                  <c:v>4.9253</c:v>
                </c:pt>
                <c:pt idx="486">
                  <c:v>4.9217000000000004</c:v>
                </c:pt>
                <c:pt idx="487">
                  <c:v>4.8329000000000004</c:v>
                </c:pt>
                <c:pt idx="488">
                  <c:v>4.7723000000000004</c:v>
                </c:pt>
                <c:pt idx="489">
                  <c:v>4.6191000000000004</c:v>
                </c:pt>
                <c:pt idx="490">
                  <c:v>4.5515999999999996</c:v>
                </c:pt>
                <c:pt idx="491">
                  <c:v>4.4120999999999997</c:v>
                </c:pt>
                <c:pt idx="492">
                  <c:v>7.5594999999999999</c:v>
                </c:pt>
                <c:pt idx="493">
                  <c:v>7.2321999999999997</c:v>
                </c:pt>
                <c:pt idx="494">
                  <c:v>7.0876999999999999</c:v>
                </c:pt>
                <c:pt idx="495">
                  <c:v>7.0734000000000004</c:v>
                </c:pt>
                <c:pt idx="496">
                  <c:v>6.8940999999999999</c:v>
                </c:pt>
                <c:pt idx="497">
                  <c:v>6.7598000000000003</c:v>
                </c:pt>
                <c:pt idx="498">
                  <c:v>6.7256</c:v>
                </c:pt>
                <c:pt idx="499">
                  <c:v>6.6478999999999999</c:v>
                </c:pt>
                <c:pt idx="500">
                  <c:v>6.4706999999999999</c:v>
                </c:pt>
                <c:pt idx="501">
                  <c:v>6.4192</c:v>
                </c:pt>
                <c:pt idx="502">
                  <c:v>6.2657999999999996</c:v>
                </c:pt>
                <c:pt idx="503">
                  <c:v>6.1486000000000001</c:v>
                </c:pt>
                <c:pt idx="504">
                  <c:v>6.0415999999999999</c:v>
                </c:pt>
                <c:pt idx="505">
                  <c:v>5.9291999999999998</c:v>
                </c:pt>
                <c:pt idx="506">
                  <c:v>5.8124000000000002</c:v>
                </c:pt>
                <c:pt idx="507">
                  <c:v>5.7409999999999997</c:v>
                </c:pt>
                <c:pt idx="508">
                  <c:v>5.6125999999999996</c:v>
                </c:pt>
                <c:pt idx="509">
                  <c:v>5.4764999999999997</c:v>
                </c:pt>
                <c:pt idx="510">
                  <c:v>5.4740000000000002</c:v>
                </c:pt>
                <c:pt idx="511">
                  <c:v>5.4553000000000003</c:v>
                </c:pt>
                <c:pt idx="512">
                  <c:v>5.3895999999999997</c:v>
                </c:pt>
                <c:pt idx="513">
                  <c:v>5.2675000000000001</c:v>
                </c:pt>
                <c:pt idx="514">
                  <c:v>5.1482000000000001</c:v>
                </c:pt>
                <c:pt idx="515">
                  <c:v>5.0869</c:v>
                </c:pt>
                <c:pt idx="516">
                  <c:v>5.0025000000000004</c:v>
                </c:pt>
                <c:pt idx="517">
                  <c:v>4.8655999999999997</c:v>
                </c:pt>
                <c:pt idx="518">
                  <c:v>4.7290999999999999</c:v>
                </c:pt>
                <c:pt idx="519">
                  <c:v>4.7287999999999997</c:v>
                </c:pt>
                <c:pt idx="520">
                  <c:v>7.6395999999999997</c:v>
                </c:pt>
                <c:pt idx="521">
                  <c:v>7.4402999999999997</c:v>
                </c:pt>
                <c:pt idx="522">
                  <c:v>7.3670999999999998</c:v>
                </c:pt>
                <c:pt idx="523">
                  <c:v>7.2432999999999996</c:v>
                </c:pt>
                <c:pt idx="524">
                  <c:v>7.1204000000000001</c:v>
                </c:pt>
                <c:pt idx="525">
                  <c:v>6.79</c:v>
                </c:pt>
                <c:pt idx="526">
                  <c:v>6.3840000000000003</c:v>
                </c:pt>
                <c:pt idx="527">
                  <c:v>6.2442000000000002</c:v>
                </c:pt>
                <c:pt idx="528">
                  <c:v>6.1787999999999998</c:v>
                </c:pt>
                <c:pt idx="529">
                  <c:v>6.1703000000000001</c:v>
                </c:pt>
                <c:pt idx="530">
                  <c:v>6.0715000000000003</c:v>
                </c:pt>
                <c:pt idx="531">
                  <c:v>5.9969999999999999</c:v>
                </c:pt>
                <c:pt idx="532">
                  <c:v>5.9626000000000001</c:v>
                </c:pt>
                <c:pt idx="533">
                  <c:v>5.9255000000000004</c:v>
                </c:pt>
                <c:pt idx="534">
                  <c:v>5.7480000000000002</c:v>
                </c:pt>
                <c:pt idx="535">
                  <c:v>5.7245999999999997</c:v>
                </c:pt>
                <c:pt idx="536">
                  <c:v>5.6513</c:v>
                </c:pt>
                <c:pt idx="537">
                  <c:v>5.3449999999999998</c:v>
                </c:pt>
                <c:pt idx="538">
                  <c:v>5.2679999999999998</c:v>
                </c:pt>
                <c:pt idx="539">
                  <c:v>4.7576999999999998</c:v>
                </c:pt>
                <c:pt idx="540">
                  <c:v>4.5500999999999996</c:v>
                </c:pt>
                <c:pt idx="541">
                  <c:v>4.4180999999999999</c:v>
                </c:pt>
                <c:pt idx="542">
                  <c:v>7.9012000000000002</c:v>
                </c:pt>
                <c:pt idx="543">
                  <c:v>7.3055000000000003</c:v>
                </c:pt>
                <c:pt idx="544">
                  <c:v>7.0750000000000002</c:v>
                </c:pt>
                <c:pt idx="545">
                  <c:v>6.9306000000000001</c:v>
                </c:pt>
                <c:pt idx="546">
                  <c:v>6.6870000000000003</c:v>
                </c:pt>
                <c:pt idx="547">
                  <c:v>6.5820999999999996</c:v>
                </c:pt>
                <c:pt idx="548">
                  <c:v>6.2458999999999998</c:v>
                </c:pt>
                <c:pt idx="549">
                  <c:v>6.2323000000000004</c:v>
                </c:pt>
                <c:pt idx="550">
                  <c:v>6.2248999999999999</c:v>
                </c:pt>
                <c:pt idx="551">
                  <c:v>6.0824999999999996</c:v>
                </c:pt>
                <c:pt idx="552">
                  <c:v>5.9663000000000004</c:v>
                </c:pt>
                <c:pt idx="553">
                  <c:v>5.9459999999999997</c:v>
                </c:pt>
                <c:pt idx="554">
                  <c:v>5.7309000000000001</c:v>
                </c:pt>
                <c:pt idx="555">
                  <c:v>5.6737000000000002</c:v>
                </c:pt>
                <c:pt idx="556">
                  <c:v>5.6726999999999999</c:v>
                </c:pt>
                <c:pt idx="557">
                  <c:v>5.6696</c:v>
                </c:pt>
                <c:pt idx="558">
                  <c:v>5.4976000000000003</c:v>
                </c:pt>
                <c:pt idx="559">
                  <c:v>5.3669000000000002</c:v>
                </c:pt>
                <c:pt idx="560">
                  <c:v>5.3304999999999998</c:v>
                </c:pt>
                <c:pt idx="561">
                  <c:v>5.1238999999999999</c:v>
                </c:pt>
                <c:pt idx="562">
                  <c:v>4.9360999999999997</c:v>
                </c:pt>
                <c:pt idx="563">
                  <c:v>4.8662999999999998</c:v>
                </c:pt>
                <c:pt idx="564">
                  <c:v>4.8418999999999999</c:v>
                </c:pt>
                <c:pt idx="565">
                  <c:v>4.7750000000000004</c:v>
                </c:pt>
                <c:pt idx="566">
                  <c:v>4.7554999999999996</c:v>
                </c:pt>
                <c:pt idx="567">
                  <c:v>4.6818999999999997</c:v>
                </c:pt>
                <c:pt idx="568">
                  <c:v>7.78</c:v>
                </c:pt>
                <c:pt idx="569">
                  <c:v>7.4497</c:v>
                </c:pt>
                <c:pt idx="570">
                  <c:v>7.2389000000000001</c:v>
                </c:pt>
                <c:pt idx="571">
                  <c:v>7.2195</c:v>
                </c:pt>
                <c:pt idx="572">
                  <c:v>7.1630000000000003</c:v>
                </c:pt>
                <c:pt idx="573">
                  <c:v>7.1527000000000003</c:v>
                </c:pt>
                <c:pt idx="574">
                  <c:v>7.1521999999999997</c:v>
                </c:pt>
                <c:pt idx="575">
                  <c:v>7.1407999999999996</c:v>
                </c:pt>
                <c:pt idx="576">
                  <c:v>7.1268000000000002</c:v>
                </c:pt>
                <c:pt idx="577">
                  <c:v>6.8381999999999996</c:v>
                </c:pt>
                <c:pt idx="578">
                  <c:v>6.6195000000000004</c:v>
                </c:pt>
                <c:pt idx="579">
                  <c:v>6.5010000000000003</c:v>
                </c:pt>
                <c:pt idx="580">
                  <c:v>6.5000999999999998</c:v>
                </c:pt>
                <c:pt idx="581">
                  <c:v>6.4747000000000003</c:v>
                </c:pt>
                <c:pt idx="582">
                  <c:v>6.3921999999999999</c:v>
                </c:pt>
                <c:pt idx="583">
                  <c:v>6.2603999999999997</c:v>
                </c:pt>
                <c:pt idx="584">
                  <c:v>6.1550000000000002</c:v>
                </c:pt>
                <c:pt idx="585">
                  <c:v>5.8135000000000003</c:v>
                </c:pt>
                <c:pt idx="586">
                  <c:v>5.8120000000000003</c:v>
                </c:pt>
                <c:pt idx="587">
                  <c:v>5.5080999999999998</c:v>
                </c:pt>
                <c:pt idx="588">
                  <c:v>5.2671999999999999</c:v>
                </c:pt>
                <c:pt idx="589">
                  <c:v>4.9237000000000002</c:v>
                </c:pt>
                <c:pt idx="590">
                  <c:v>4.9070999999999998</c:v>
                </c:pt>
                <c:pt idx="591">
                  <c:v>4.8156999999999996</c:v>
                </c:pt>
                <c:pt idx="592">
                  <c:v>4.7774000000000001</c:v>
                </c:pt>
                <c:pt idx="593">
                  <c:v>4.6807999999999996</c:v>
                </c:pt>
                <c:pt idx="594">
                  <c:v>4.5705999999999998</c:v>
                </c:pt>
                <c:pt idx="595">
                  <c:v>8.6562000000000001</c:v>
                </c:pt>
                <c:pt idx="596">
                  <c:v>8.1432000000000002</c:v>
                </c:pt>
                <c:pt idx="597">
                  <c:v>6.9859999999999998</c:v>
                </c:pt>
                <c:pt idx="598">
                  <c:v>6.9509999999999996</c:v>
                </c:pt>
                <c:pt idx="599">
                  <c:v>6.9066999999999998</c:v>
                </c:pt>
                <c:pt idx="600">
                  <c:v>6.8247999999999998</c:v>
                </c:pt>
                <c:pt idx="601">
                  <c:v>6.7607999999999997</c:v>
                </c:pt>
                <c:pt idx="602">
                  <c:v>6.2474999999999996</c:v>
                </c:pt>
                <c:pt idx="603">
                  <c:v>6.1837</c:v>
                </c:pt>
                <c:pt idx="604">
                  <c:v>6.1744000000000003</c:v>
                </c:pt>
                <c:pt idx="605">
                  <c:v>5.8556999999999997</c:v>
                </c:pt>
                <c:pt idx="606">
                  <c:v>5.7374999999999998</c:v>
                </c:pt>
                <c:pt idx="607">
                  <c:v>5.7121000000000004</c:v>
                </c:pt>
                <c:pt idx="608">
                  <c:v>5.6013000000000002</c:v>
                </c:pt>
                <c:pt idx="609">
                  <c:v>5.5374999999999996</c:v>
                </c:pt>
                <c:pt idx="610">
                  <c:v>5.5243000000000002</c:v>
                </c:pt>
                <c:pt idx="611">
                  <c:v>5.4105999999999996</c:v>
                </c:pt>
                <c:pt idx="612">
                  <c:v>5.3101000000000003</c:v>
                </c:pt>
                <c:pt idx="613">
                  <c:v>5.2969999999999997</c:v>
                </c:pt>
                <c:pt idx="614">
                  <c:v>5.2931999999999997</c:v>
                </c:pt>
                <c:pt idx="615">
                  <c:v>5.1833</c:v>
                </c:pt>
                <c:pt idx="616">
                  <c:v>4.3647</c:v>
                </c:pt>
                <c:pt idx="617">
                  <c:v>7.8193999999999999</c:v>
                </c:pt>
                <c:pt idx="618">
                  <c:v>7.0166000000000004</c:v>
                </c:pt>
                <c:pt idx="619">
                  <c:v>6.7622999999999998</c:v>
                </c:pt>
                <c:pt idx="620">
                  <c:v>6.7573999999999996</c:v>
                </c:pt>
                <c:pt idx="621">
                  <c:v>6.4234999999999998</c:v>
                </c:pt>
                <c:pt idx="622">
                  <c:v>6.3940000000000001</c:v>
                </c:pt>
                <c:pt idx="623">
                  <c:v>6.1946000000000003</c:v>
                </c:pt>
                <c:pt idx="624">
                  <c:v>6.1619000000000002</c:v>
                </c:pt>
                <c:pt idx="625">
                  <c:v>6.0891000000000002</c:v>
                </c:pt>
                <c:pt idx="626">
                  <c:v>6.0162000000000004</c:v>
                </c:pt>
                <c:pt idx="627">
                  <c:v>5.9637000000000002</c:v>
                </c:pt>
                <c:pt idx="628">
                  <c:v>5.9188000000000001</c:v>
                </c:pt>
                <c:pt idx="629">
                  <c:v>5.7988</c:v>
                </c:pt>
                <c:pt idx="630">
                  <c:v>5.6839000000000004</c:v>
                </c:pt>
                <c:pt idx="631">
                  <c:v>5.6210000000000004</c:v>
                </c:pt>
                <c:pt idx="632">
                  <c:v>5.6155999999999997</c:v>
                </c:pt>
                <c:pt idx="633">
                  <c:v>5.5975999999999999</c:v>
                </c:pt>
                <c:pt idx="634">
                  <c:v>5.4268000000000001</c:v>
                </c:pt>
                <c:pt idx="635">
                  <c:v>5.3750999999999998</c:v>
                </c:pt>
                <c:pt idx="636">
                  <c:v>5.2766000000000002</c:v>
                </c:pt>
                <c:pt idx="637">
                  <c:v>5.2403000000000004</c:v>
                </c:pt>
                <c:pt idx="638">
                  <c:v>5.1330999999999998</c:v>
                </c:pt>
                <c:pt idx="639">
                  <c:v>5.0603999999999996</c:v>
                </c:pt>
                <c:pt idx="640">
                  <c:v>4.8723999999999998</c:v>
                </c:pt>
                <c:pt idx="641">
                  <c:v>4.7382999999999997</c:v>
                </c:pt>
                <c:pt idx="642">
                  <c:v>4.6166999999999998</c:v>
                </c:pt>
                <c:pt idx="643">
                  <c:v>4.5799000000000003</c:v>
                </c:pt>
                <c:pt idx="644">
                  <c:v>4.5799000000000003</c:v>
                </c:pt>
                <c:pt idx="645">
                  <c:v>4.5537999999999998</c:v>
                </c:pt>
                <c:pt idx="646">
                  <c:v>4.5301999999999998</c:v>
                </c:pt>
                <c:pt idx="647">
                  <c:v>4.4500999999999999</c:v>
                </c:pt>
                <c:pt idx="648">
                  <c:v>7.2427000000000001</c:v>
                </c:pt>
                <c:pt idx="649">
                  <c:v>6.8639999999999999</c:v>
                </c:pt>
                <c:pt idx="650">
                  <c:v>6.8219000000000003</c:v>
                </c:pt>
                <c:pt idx="651">
                  <c:v>6.7037000000000004</c:v>
                </c:pt>
                <c:pt idx="652">
                  <c:v>6.6927000000000003</c:v>
                </c:pt>
                <c:pt idx="653">
                  <c:v>6.6866000000000003</c:v>
                </c:pt>
                <c:pt idx="654">
                  <c:v>6.6832000000000003</c:v>
                </c:pt>
                <c:pt idx="655">
                  <c:v>6.2375999999999996</c:v>
                </c:pt>
                <c:pt idx="656">
                  <c:v>6.0839999999999996</c:v>
                </c:pt>
                <c:pt idx="657">
                  <c:v>6.0492999999999997</c:v>
                </c:pt>
                <c:pt idx="658">
                  <c:v>5.8944000000000001</c:v>
                </c:pt>
                <c:pt idx="659">
                  <c:v>5.8754</c:v>
                </c:pt>
                <c:pt idx="660">
                  <c:v>5.8205999999999998</c:v>
                </c:pt>
                <c:pt idx="661">
                  <c:v>5.7557</c:v>
                </c:pt>
                <c:pt idx="662">
                  <c:v>5.7515000000000001</c:v>
                </c:pt>
                <c:pt idx="663">
                  <c:v>5.6189999999999998</c:v>
                </c:pt>
                <c:pt idx="664">
                  <c:v>5.3818999999999999</c:v>
                </c:pt>
                <c:pt idx="665">
                  <c:v>5.2792000000000003</c:v>
                </c:pt>
                <c:pt idx="666">
                  <c:v>5.0603999999999996</c:v>
                </c:pt>
                <c:pt idx="667">
                  <c:v>5.0265000000000004</c:v>
                </c:pt>
                <c:pt idx="668">
                  <c:v>4.6665999999999999</c:v>
                </c:pt>
                <c:pt idx="669">
                  <c:v>4.3609</c:v>
                </c:pt>
                <c:pt idx="670">
                  <c:v>8.0943000000000005</c:v>
                </c:pt>
                <c:pt idx="671">
                  <c:v>7.5221</c:v>
                </c:pt>
                <c:pt idx="672">
                  <c:v>7.2267000000000001</c:v>
                </c:pt>
                <c:pt idx="673">
                  <c:v>7.1462000000000003</c:v>
                </c:pt>
                <c:pt idx="674">
                  <c:v>6.8891</c:v>
                </c:pt>
                <c:pt idx="675">
                  <c:v>6.8540999999999999</c:v>
                </c:pt>
                <c:pt idx="676">
                  <c:v>6.8441000000000001</c:v>
                </c:pt>
                <c:pt idx="677">
                  <c:v>6.6913</c:v>
                </c:pt>
                <c:pt idx="678">
                  <c:v>6.6809000000000003</c:v>
                </c:pt>
                <c:pt idx="679">
                  <c:v>6.6292999999999997</c:v>
                </c:pt>
                <c:pt idx="680">
                  <c:v>6.0281000000000002</c:v>
                </c:pt>
                <c:pt idx="681">
                  <c:v>5.9969999999999999</c:v>
                </c:pt>
                <c:pt idx="682">
                  <c:v>5.9429999999999996</c:v>
                </c:pt>
                <c:pt idx="683">
                  <c:v>5.8314000000000004</c:v>
                </c:pt>
                <c:pt idx="684">
                  <c:v>5.5267999999999997</c:v>
                </c:pt>
                <c:pt idx="685">
                  <c:v>5.2610000000000001</c:v>
                </c:pt>
                <c:pt idx="686">
                  <c:v>5.2577999999999996</c:v>
                </c:pt>
                <c:pt idx="687">
                  <c:v>5.2176999999999998</c:v>
                </c:pt>
                <c:pt idx="688">
                  <c:v>5.2164999999999999</c:v>
                </c:pt>
                <c:pt idx="689">
                  <c:v>5.0345000000000004</c:v>
                </c:pt>
                <c:pt idx="690">
                  <c:v>4.9793000000000003</c:v>
                </c:pt>
                <c:pt idx="691">
                  <c:v>4.9790000000000001</c:v>
                </c:pt>
                <c:pt idx="692">
                  <c:v>4.9070999999999998</c:v>
                </c:pt>
                <c:pt idx="693">
                  <c:v>4.8209</c:v>
                </c:pt>
                <c:pt idx="694">
                  <c:v>4.6281999999999996</c:v>
                </c:pt>
                <c:pt idx="695">
                  <c:v>4.6130000000000004</c:v>
                </c:pt>
                <c:pt idx="696">
                  <c:v>7.4821999999999997</c:v>
                </c:pt>
                <c:pt idx="697">
                  <c:v>7.3785999999999996</c:v>
                </c:pt>
                <c:pt idx="698">
                  <c:v>7.3711000000000002</c:v>
                </c:pt>
                <c:pt idx="699">
                  <c:v>6.6984000000000004</c:v>
                </c:pt>
                <c:pt idx="700">
                  <c:v>6.4880000000000004</c:v>
                </c:pt>
                <c:pt idx="701">
                  <c:v>6.3685</c:v>
                </c:pt>
                <c:pt idx="702">
                  <c:v>6.3080999999999996</c:v>
                </c:pt>
                <c:pt idx="703">
                  <c:v>6.2294</c:v>
                </c:pt>
                <c:pt idx="704">
                  <c:v>6.1361999999999997</c:v>
                </c:pt>
                <c:pt idx="705">
                  <c:v>6.0613999999999999</c:v>
                </c:pt>
                <c:pt idx="706">
                  <c:v>5.9962999999999997</c:v>
                </c:pt>
                <c:pt idx="707">
                  <c:v>5.9569000000000001</c:v>
                </c:pt>
                <c:pt idx="708">
                  <c:v>5.8895999999999997</c:v>
                </c:pt>
                <c:pt idx="709">
                  <c:v>5.8400999999999996</c:v>
                </c:pt>
                <c:pt idx="710">
                  <c:v>5.8152999999999997</c:v>
                </c:pt>
                <c:pt idx="711">
                  <c:v>5.7207999999999997</c:v>
                </c:pt>
                <c:pt idx="712">
                  <c:v>5.6132999999999997</c:v>
                </c:pt>
                <c:pt idx="713">
                  <c:v>5.4915000000000003</c:v>
                </c:pt>
                <c:pt idx="714">
                  <c:v>5.3818999999999999</c:v>
                </c:pt>
                <c:pt idx="715">
                  <c:v>5.3502000000000001</c:v>
                </c:pt>
                <c:pt idx="716">
                  <c:v>5.3452999999999999</c:v>
                </c:pt>
                <c:pt idx="717">
                  <c:v>5.2053000000000003</c:v>
                </c:pt>
                <c:pt idx="718">
                  <c:v>5.1840999999999999</c:v>
                </c:pt>
                <c:pt idx="719">
                  <c:v>5.1456999999999997</c:v>
                </c:pt>
                <c:pt idx="720">
                  <c:v>4.8543000000000003</c:v>
                </c:pt>
                <c:pt idx="721">
                  <c:v>4.8373999999999997</c:v>
                </c:pt>
                <c:pt idx="722">
                  <c:v>4.7823000000000002</c:v>
                </c:pt>
                <c:pt idx="723">
                  <c:v>4.7175000000000002</c:v>
                </c:pt>
                <c:pt idx="724">
                  <c:v>4.7076000000000002</c:v>
                </c:pt>
                <c:pt idx="725">
                  <c:v>4.7015000000000002</c:v>
                </c:pt>
                <c:pt idx="726">
                  <c:v>4.5972999999999997</c:v>
                </c:pt>
                <c:pt idx="727">
                  <c:v>4.5667999999999997</c:v>
                </c:pt>
                <c:pt idx="728">
                  <c:v>7.5461999999999998</c:v>
                </c:pt>
                <c:pt idx="729">
                  <c:v>6.6856</c:v>
                </c:pt>
                <c:pt idx="730">
                  <c:v>6.4763999999999999</c:v>
                </c:pt>
                <c:pt idx="731">
                  <c:v>6.2762000000000002</c:v>
                </c:pt>
                <c:pt idx="732">
                  <c:v>6.2384000000000004</c:v>
                </c:pt>
                <c:pt idx="733">
                  <c:v>6.0509000000000004</c:v>
                </c:pt>
                <c:pt idx="734">
                  <c:v>5.9734999999999996</c:v>
                </c:pt>
                <c:pt idx="735">
                  <c:v>5.9429999999999996</c:v>
                </c:pt>
                <c:pt idx="736">
                  <c:v>5.8552999999999997</c:v>
                </c:pt>
                <c:pt idx="737">
                  <c:v>5.8274999999999997</c:v>
                </c:pt>
                <c:pt idx="738">
                  <c:v>5.7236000000000002</c:v>
                </c:pt>
                <c:pt idx="739">
                  <c:v>5.4771000000000001</c:v>
                </c:pt>
                <c:pt idx="740">
                  <c:v>4.8930999999999996</c:v>
                </c:pt>
                <c:pt idx="741">
                  <c:v>4.7466999999999997</c:v>
                </c:pt>
                <c:pt idx="742">
                  <c:v>4.7245999999999997</c:v>
                </c:pt>
                <c:pt idx="743">
                  <c:v>4.4843999999999999</c:v>
                </c:pt>
                <c:pt idx="744">
                  <c:v>4.4678000000000004</c:v>
                </c:pt>
                <c:pt idx="745">
                  <c:v>7.4631999999999996</c:v>
                </c:pt>
                <c:pt idx="746">
                  <c:v>6.8674999999999997</c:v>
                </c:pt>
                <c:pt idx="747">
                  <c:v>6.8243</c:v>
                </c:pt>
                <c:pt idx="748">
                  <c:v>6.8198999999999996</c:v>
                </c:pt>
                <c:pt idx="749">
                  <c:v>6.5113000000000003</c:v>
                </c:pt>
                <c:pt idx="750">
                  <c:v>6.4911000000000003</c:v>
                </c:pt>
                <c:pt idx="751">
                  <c:v>6.3754</c:v>
                </c:pt>
                <c:pt idx="752">
                  <c:v>6.3586</c:v>
                </c:pt>
                <c:pt idx="753">
                  <c:v>6.2207999999999997</c:v>
                </c:pt>
                <c:pt idx="754">
                  <c:v>6.1962999999999999</c:v>
                </c:pt>
                <c:pt idx="755">
                  <c:v>6.1445999999999996</c:v>
                </c:pt>
                <c:pt idx="756">
                  <c:v>6.1044999999999998</c:v>
                </c:pt>
                <c:pt idx="757">
                  <c:v>6.0265000000000004</c:v>
                </c:pt>
                <c:pt idx="758">
                  <c:v>5.9196</c:v>
                </c:pt>
                <c:pt idx="759">
                  <c:v>5.6977000000000002</c:v>
                </c:pt>
                <c:pt idx="760">
                  <c:v>5.6638000000000002</c:v>
                </c:pt>
                <c:pt idx="761">
                  <c:v>5.5785</c:v>
                </c:pt>
                <c:pt idx="762">
                  <c:v>5.5075000000000003</c:v>
                </c:pt>
                <c:pt idx="763">
                  <c:v>5.4103000000000003</c:v>
                </c:pt>
                <c:pt idx="764">
                  <c:v>4.8628</c:v>
                </c:pt>
                <c:pt idx="765">
                  <c:v>4.6729000000000003</c:v>
                </c:pt>
                <c:pt idx="766">
                  <c:v>7.0401999999999996</c:v>
                </c:pt>
                <c:pt idx="767">
                  <c:v>6.6097999999999999</c:v>
                </c:pt>
                <c:pt idx="768">
                  <c:v>6.5469999999999997</c:v>
                </c:pt>
                <c:pt idx="769">
                  <c:v>6.4450000000000003</c:v>
                </c:pt>
                <c:pt idx="770">
                  <c:v>6.3814000000000002</c:v>
                </c:pt>
                <c:pt idx="771">
                  <c:v>5.8535000000000004</c:v>
                </c:pt>
                <c:pt idx="772">
                  <c:v>5.7343999999999999</c:v>
                </c:pt>
                <c:pt idx="773">
                  <c:v>5.7115</c:v>
                </c:pt>
                <c:pt idx="774">
                  <c:v>5.59</c:v>
                </c:pt>
                <c:pt idx="775">
                  <c:v>5.5721999999999996</c:v>
                </c:pt>
                <c:pt idx="776">
                  <c:v>5.4634999999999998</c:v>
                </c:pt>
                <c:pt idx="777">
                  <c:v>5.4496000000000002</c:v>
                </c:pt>
                <c:pt idx="778">
                  <c:v>5.4065000000000003</c:v>
                </c:pt>
                <c:pt idx="779">
                  <c:v>5.3444000000000003</c:v>
                </c:pt>
                <c:pt idx="780">
                  <c:v>4.7925000000000004</c:v>
                </c:pt>
                <c:pt idx="781">
                  <c:v>4.585</c:v>
                </c:pt>
                <c:pt idx="782">
                  <c:v>4.3738000000000001</c:v>
                </c:pt>
                <c:pt idx="783">
                  <c:v>7.5130999999999997</c:v>
                </c:pt>
                <c:pt idx="784">
                  <c:v>7.4450000000000003</c:v>
                </c:pt>
                <c:pt idx="785">
                  <c:v>6.9269999999999996</c:v>
                </c:pt>
                <c:pt idx="786">
                  <c:v>6.4240000000000004</c:v>
                </c:pt>
                <c:pt idx="787">
                  <c:v>6.3940000000000001</c:v>
                </c:pt>
                <c:pt idx="788">
                  <c:v>5.9950999999999999</c:v>
                </c:pt>
                <c:pt idx="789">
                  <c:v>5.9836999999999998</c:v>
                </c:pt>
                <c:pt idx="790">
                  <c:v>5.9248000000000003</c:v>
                </c:pt>
                <c:pt idx="791">
                  <c:v>5.7804000000000002</c:v>
                </c:pt>
                <c:pt idx="792">
                  <c:v>5.7441000000000004</c:v>
                </c:pt>
                <c:pt idx="793">
                  <c:v>5.6642000000000001</c:v>
                </c:pt>
                <c:pt idx="794">
                  <c:v>5.6210000000000004</c:v>
                </c:pt>
                <c:pt idx="795">
                  <c:v>5.4038000000000004</c:v>
                </c:pt>
                <c:pt idx="796">
                  <c:v>5.2388000000000003</c:v>
                </c:pt>
                <c:pt idx="797">
                  <c:v>5.1764999999999999</c:v>
                </c:pt>
                <c:pt idx="798">
                  <c:v>4.9880000000000004</c:v>
                </c:pt>
                <c:pt idx="799">
                  <c:v>4.8259999999999996</c:v>
                </c:pt>
                <c:pt idx="800">
                  <c:v>4.7842000000000002</c:v>
                </c:pt>
                <c:pt idx="801">
                  <c:v>4.6608999999999998</c:v>
                </c:pt>
                <c:pt idx="802">
                  <c:v>4.6139000000000001</c:v>
                </c:pt>
                <c:pt idx="803">
                  <c:v>4.4164000000000003</c:v>
                </c:pt>
                <c:pt idx="804">
                  <c:v>4.3379000000000003</c:v>
                </c:pt>
                <c:pt idx="805">
                  <c:v>6.9848999999999997</c:v>
                </c:pt>
                <c:pt idx="806">
                  <c:v>6.9097999999999997</c:v>
                </c:pt>
                <c:pt idx="807">
                  <c:v>6.3423999999999996</c:v>
                </c:pt>
                <c:pt idx="808">
                  <c:v>6.2228000000000003</c:v>
                </c:pt>
                <c:pt idx="809">
                  <c:v>6.1726999999999999</c:v>
                </c:pt>
                <c:pt idx="810">
                  <c:v>5.9920999999999998</c:v>
                </c:pt>
                <c:pt idx="811">
                  <c:v>5.7797000000000001</c:v>
                </c:pt>
                <c:pt idx="812">
                  <c:v>5.7396000000000003</c:v>
                </c:pt>
                <c:pt idx="813">
                  <c:v>5.7302</c:v>
                </c:pt>
                <c:pt idx="814">
                  <c:v>5.5669000000000004</c:v>
                </c:pt>
                <c:pt idx="815">
                  <c:v>5.5613999999999999</c:v>
                </c:pt>
                <c:pt idx="816">
                  <c:v>5.0964999999999998</c:v>
                </c:pt>
                <c:pt idx="817">
                  <c:v>4.7751999999999999</c:v>
                </c:pt>
                <c:pt idx="818">
                  <c:v>4.7728000000000002</c:v>
                </c:pt>
                <c:pt idx="819">
                  <c:v>4.7016999999999998</c:v>
                </c:pt>
                <c:pt idx="820">
                  <c:v>4.5387000000000004</c:v>
                </c:pt>
                <c:pt idx="821">
                  <c:v>6.9602000000000004</c:v>
                </c:pt>
                <c:pt idx="822">
                  <c:v>6.6456</c:v>
                </c:pt>
                <c:pt idx="823">
                  <c:v>5.8403999999999998</c:v>
                </c:pt>
                <c:pt idx="824">
                  <c:v>5.5000999999999998</c:v>
                </c:pt>
                <c:pt idx="825">
                  <c:v>5.2359</c:v>
                </c:pt>
                <c:pt idx="826">
                  <c:v>5.1033999999999997</c:v>
                </c:pt>
                <c:pt idx="827">
                  <c:v>4.6996000000000002</c:v>
                </c:pt>
                <c:pt idx="828">
                  <c:v>8.1290999999999993</c:v>
                </c:pt>
                <c:pt idx="829">
                  <c:v>6.5774999999999997</c:v>
                </c:pt>
                <c:pt idx="830">
                  <c:v>6.5260999999999996</c:v>
                </c:pt>
                <c:pt idx="831">
                  <c:v>6.4622000000000002</c:v>
                </c:pt>
                <c:pt idx="832">
                  <c:v>6.4393000000000002</c:v>
                </c:pt>
                <c:pt idx="833">
                  <c:v>6.3064</c:v>
                </c:pt>
                <c:pt idx="834">
                  <c:v>5.6022999999999996</c:v>
                </c:pt>
                <c:pt idx="835">
                  <c:v>5.5949999999999998</c:v>
                </c:pt>
                <c:pt idx="836">
                  <c:v>5.5236000000000001</c:v>
                </c:pt>
                <c:pt idx="837">
                  <c:v>5.4386000000000001</c:v>
                </c:pt>
                <c:pt idx="838">
                  <c:v>4.6532999999999998</c:v>
                </c:pt>
                <c:pt idx="839">
                  <c:v>4.6130000000000004</c:v>
                </c:pt>
                <c:pt idx="840">
                  <c:v>4.5837000000000003</c:v>
                </c:pt>
                <c:pt idx="841">
                  <c:v>4.3956</c:v>
                </c:pt>
                <c:pt idx="842">
                  <c:v>7.0648999999999997</c:v>
                </c:pt>
                <c:pt idx="843">
                  <c:v>6.3784000000000001</c:v>
                </c:pt>
                <c:pt idx="844">
                  <c:v>6.3000999999999996</c:v>
                </c:pt>
                <c:pt idx="845">
                  <c:v>6.0978000000000003</c:v>
                </c:pt>
                <c:pt idx="846">
                  <c:v>6.0953999999999997</c:v>
                </c:pt>
                <c:pt idx="847">
                  <c:v>6.0214999999999996</c:v>
                </c:pt>
                <c:pt idx="848">
                  <c:v>5.7827999999999999</c:v>
                </c:pt>
                <c:pt idx="849">
                  <c:v>5.6523000000000003</c:v>
                </c:pt>
                <c:pt idx="850">
                  <c:v>5.6410999999999998</c:v>
                </c:pt>
                <c:pt idx="851">
                  <c:v>5.5673000000000004</c:v>
                </c:pt>
                <c:pt idx="852">
                  <c:v>4.9897999999999998</c:v>
                </c:pt>
                <c:pt idx="853">
                  <c:v>4.8196000000000003</c:v>
                </c:pt>
                <c:pt idx="854">
                  <c:v>4.7744999999999997</c:v>
                </c:pt>
                <c:pt idx="855">
                  <c:v>4.4965999999999999</c:v>
                </c:pt>
                <c:pt idx="856">
                  <c:v>4.4276</c:v>
                </c:pt>
                <c:pt idx="857">
                  <c:v>7.2533000000000003</c:v>
                </c:pt>
                <c:pt idx="858">
                  <c:v>5.609</c:v>
                </c:pt>
                <c:pt idx="859">
                  <c:v>5.2763</c:v>
                </c:pt>
                <c:pt idx="860">
                  <c:v>5.2754000000000003</c:v>
                </c:pt>
                <c:pt idx="861">
                  <c:v>5.1436999999999999</c:v>
                </c:pt>
                <c:pt idx="862">
                  <c:v>4.5002000000000004</c:v>
                </c:pt>
                <c:pt idx="863">
                  <c:v>6.8780999999999999</c:v>
                </c:pt>
                <c:pt idx="864">
                  <c:v>6.3220000000000001</c:v>
                </c:pt>
                <c:pt idx="865">
                  <c:v>5.5696000000000003</c:v>
                </c:pt>
                <c:pt idx="866">
                  <c:v>5.5548000000000002</c:v>
                </c:pt>
                <c:pt idx="867">
                  <c:v>5.1875999999999998</c:v>
                </c:pt>
                <c:pt idx="868">
                  <c:v>5.0662000000000003</c:v>
                </c:pt>
                <c:pt idx="869">
                  <c:v>4.7321999999999997</c:v>
                </c:pt>
                <c:pt idx="870">
                  <c:v>4.7103999999999999</c:v>
                </c:pt>
                <c:pt idx="871">
                  <c:v>4.5242000000000004</c:v>
                </c:pt>
                <c:pt idx="872">
                  <c:v>6.7923999999999998</c:v>
                </c:pt>
                <c:pt idx="873">
                  <c:v>5.7914000000000003</c:v>
                </c:pt>
                <c:pt idx="874">
                  <c:v>5.2390999999999996</c:v>
                </c:pt>
                <c:pt idx="875">
                  <c:v>5.0053999999999998</c:v>
                </c:pt>
                <c:pt idx="876">
                  <c:v>4.8551000000000002</c:v>
                </c:pt>
                <c:pt idx="877">
                  <c:v>4.6247999999999996</c:v>
                </c:pt>
                <c:pt idx="878">
                  <c:v>6.5614999999999997</c:v>
                </c:pt>
                <c:pt idx="879">
                  <c:v>6.3594999999999997</c:v>
                </c:pt>
                <c:pt idx="880">
                  <c:v>6.2904</c:v>
                </c:pt>
                <c:pt idx="881">
                  <c:v>6.0933999999999999</c:v>
                </c:pt>
                <c:pt idx="882">
                  <c:v>5.8441000000000001</c:v>
                </c:pt>
                <c:pt idx="883">
                  <c:v>5.8109999999999999</c:v>
                </c:pt>
                <c:pt idx="884">
                  <c:v>5.4069000000000003</c:v>
                </c:pt>
                <c:pt idx="885">
                  <c:v>6.6757</c:v>
                </c:pt>
                <c:pt idx="886">
                  <c:v>6.4455</c:v>
                </c:pt>
                <c:pt idx="887">
                  <c:v>5.7111000000000001</c:v>
                </c:pt>
                <c:pt idx="888">
                  <c:v>5.3375000000000004</c:v>
                </c:pt>
                <c:pt idx="889">
                  <c:v>5.1986999999999997</c:v>
                </c:pt>
                <c:pt idx="890">
                  <c:v>5.0633999999999997</c:v>
                </c:pt>
                <c:pt idx="891">
                  <c:v>4.9539</c:v>
                </c:pt>
                <c:pt idx="892">
                  <c:v>5.7531999999999996</c:v>
                </c:pt>
                <c:pt idx="893">
                  <c:v>5.6398000000000001</c:v>
                </c:pt>
                <c:pt idx="894">
                  <c:v>4.3257000000000003</c:v>
                </c:pt>
                <c:pt idx="895">
                  <c:v>6.8041999999999998</c:v>
                </c:pt>
                <c:pt idx="896">
                  <c:v>6.8674999999999997</c:v>
                </c:pt>
                <c:pt idx="897">
                  <c:v>5.6482000000000001</c:v>
                </c:pt>
                <c:pt idx="898">
                  <c:v>5.5096999999999996</c:v>
                </c:pt>
                <c:pt idx="899">
                  <c:v>4.9897999999999998</c:v>
                </c:pt>
                <c:pt idx="900">
                  <c:v>4.9081000000000001</c:v>
                </c:pt>
                <c:pt idx="901">
                  <c:v>5.7378</c:v>
                </c:pt>
                <c:pt idx="902">
                  <c:v>5.4427000000000003</c:v>
                </c:pt>
                <c:pt idx="903">
                  <c:v>4.9253</c:v>
                </c:pt>
                <c:pt idx="904">
                  <c:v>4.9562999999999997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loglinkplot!$AH$1</c:f>
              <c:strCache>
                <c:ptCount val="1"/>
                <c:pt idx="0">
                  <c:v>mph_m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3"/>
            <c:spPr>
              <a:solidFill>
                <a:srgbClr val="FFFF00"/>
              </a:solidFill>
            </c:spPr>
          </c:marker>
          <c:xVal>
            <c:numRef>
              <c:f>loglinkplot!$AF$2:$AF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H$2:$AH$1883</c:f>
              <c:numCache>
                <c:formatCode>General</c:formatCode>
                <c:ptCount val="1882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#N/A</c:v>
                </c:pt>
                <c:pt idx="179">
                  <c:v>#N/A</c:v>
                </c:pt>
                <c:pt idx="180">
                  <c:v>#N/A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#N/A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#N/A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#N/A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#N/A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#N/A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#N/A</c:v>
                </c:pt>
                <c:pt idx="212">
                  <c:v>#N/A</c:v>
                </c:pt>
                <c:pt idx="213">
                  <c:v>#N/A</c:v>
                </c:pt>
                <c:pt idx="214">
                  <c:v>#N/A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#N/A</c:v>
                </c:pt>
                <c:pt idx="232">
                  <c:v>#N/A</c:v>
                </c:pt>
                <c:pt idx="233">
                  <c:v>#N/A</c:v>
                </c:pt>
                <c:pt idx="234">
                  <c:v>#N/A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#N/A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#N/A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#N/A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#N/A</c:v>
                </c:pt>
                <c:pt idx="264">
                  <c:v>#N/A</c:v>
                </c:pt>
                <c:pt idx="265">
                  <c:v>#N/A</c:v>
                </c:pt>
                <c:pt idx="266">
                  <c:v>#N/A</c:v>
                </c:pt>
                <c:pt idx="267">
                  <c:v>#N/A</c:v>
                </c:pt>
                <c:pt idx="268">
                  <c:v>#N/A</c:v>
                </c:pt>
                <c:pt idx="269">
                  <c:v>#N/A</c:v>
                </c:pt>
                <c:pt idx="270">
                  <c:v>#N/A</c:v>
                </c:pt>
                <c:pt idx="271">
                  <c:v>#N/A</c:v>
                </c:pt>
                <c:pt idx="272">
                  <c:v>#N/A</c:v>
                </c:pt>
                <c:pt idx="273">
                  <c:v>#N/A</c:v>
                </c:pt>
                <c:pt idx="274">
                  <c:v>#N/A</c:v>
                </c:pt>
                <c:pt idx="275">
                  <c:v>#N/A</c:v>
                </c:pt>
                <c:pt idx="276">
                  <c:v>#N/A</c:v>
                </c:pt>
                <c:pt idx="277">
                  <c:v>#N/A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#N/A</c:v>
                </c:pt>
                <c:pt idx="289">
                  <c:v>#N/A</c:v>
                </c:pt>
                <c:pt idx="290">
                  <c:v>#N/A</c:v>
                </c:pt>
                <c:pt idx="291">
                  <c:v>#N/A</c:v>
                </c:pt>
                <c:pt idx="292">
                  <c:v>#N/A</c:v>
                </c:pt>
                <c:pt idx="293">
                  <c:v>#N/A</c:v>
                </c:pt>
                <c:pt idx="294">
                  <c:v>#N/A</c:v>
                </c:pt>
                <c:pt idx="295">
                  <c:v>#N/A</c:v>
                </c:pt>
                <c:pt idx="296">
                  <c:v>#N/A</c:v>
                </c:pt>
                <c:pt idx="297">
                  <c:v>#N/A</c:v>
                </c:pt>
                <c:pt idx="298">
                  <c:v>#N/A</c:v>
                </c:pt>
                <c:pt idx="299">
                  <c:v>#N/A</c:v>
                </c:pt>
                <c:pt idx="300">
                  <c:v>#N/A</c:v>
                </c:pt>
                <c:pt idx="301">
                  <c:v>#N/A</c:v>
                </c:pt>
                <c:pt idx="302">
                  <c:v>#N/A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#N/A</c:v>
                </c:pt>
                <c:pt idx="308">
                  <c:v>#N/A</c:v>
                </c:pt>
                <c:pt idx="309">
                  <c:v>#N/A</c:v>
                </c:pt>
                <c:pt idx="310">
                  <c:v>#N/A</c:v>
                </c:pt>
                <c:pt idx="311">
                  <c:v>#N/A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#N/A</c:v>
                </c:pt>
                <c:pt idx="319">
                  <c:v>#N/A</c:v>
                </c:pt>
                <c:pt idx="320">
                  <c:v>#N/A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#N/A</c:v>
                </c:pt>
                <c:pt idx="328">
                  <c:v>#N/A</c:v>
                </c:pt>
                <c:pt idx="329">
                  <c:v>#N/A</c:v>
                </c:pt>
                <c:pt idx="330">
                  <c:v>#N/A</c:v>
                </c:pt>
                <c:pt idx="331">
                  <c:v>#N/A</c:v>
                </c:pt>
                <c:pt idx="332">
                  <c:v>#N/A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#N/A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#N/A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#N/A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#N/A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#N/A</c:v>
                </c:pt>
                <c:pt idx="373">
                  <c:v>#N/A</c:v>
                </c:pt>
                <c:pt idx="374">
                  <c:v>#N/A</c:v>
                </c:pt>
                <c:pt idx="375">
                  <c:v>#N/A</c:v>
                </c:pt>
                <c:pt idx="376">
                  <c:v>#N/A</c:v>
                </c:pt>
                <c:pt idx="377">
                  <c:v>#N/A</c:v>
                </c:pt>
                <c:pt idx="378">
                  <c:v>#N/A</c:v>
                </c:pt>
                <c:pt idx="379">
                  <c:v>#N/A</c:v>
                </c:pt>
                <c:pt idx="380">
                  <c:v>#N/A</c:v>
                </c:pt>
                <c:pt idx="381">
                  <c:v>#N/A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#N/A</c:v>
                </c:pt>
                <c:pt idx="394">
                  <c:v>#N/A</c:v>
                </c:pt>
                <c:pt idx="395">
                  <c:v>#N/A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#N/A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#N/A</c:v>
                </c:pt>
                <c:pt idx="408">
                  <c:v>#N/A</c:v>
                </c:pt>
                <c:pt idx="409">
                  <c:v>#N/A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#N/A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#N/A</c:v>
                </c:pt>
                <c:pt idx="420">
                  <c:v>#N/A</c:v>
                </c:pt>
                <c:pt idx="421">
                  <c:v>#N/A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#N/A</c:v>
                </c:pt>
                <c:pt idx="428">
                  <c:v>#N/A</c:v>
                </c:pt>
                <c:pt idx="429">
                  <c:v>#N/A</c:v>
                </c:pt>
                <c:pt idx="430">
                  <c:v>#N/A</c:v>
                </c:pt>
                <c:pt idx="431">
                  <c:v>#N/A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#N/A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#N/A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#N/A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#N/A</c:v>
                </c:pt>
                <c:pt idx="460">
                  <c:v>#N/A</c:v>
                </c:pt>
                <c:pt idx="461">
                  <c:v>#N/A</c:v>
                </c:pt>
                <c:pt idx="462">
                  <c:v>#N/A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#N/A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#N/A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#N/A</c:v>
                </c:pt>
                <c:pt idx="483">
                  <c:v>#N/A</c:v>
                </c:pt>
                <c:pt idx="484">
                  <c:v>#N/A</c:v>
                </c:pt>
                <c:pt idx="485">
                  <c:v>#N/A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#N/A</c:v>
                </c:pt>
                <c:pt idx="490">
                  <c:v>#N/A</c:v>
                </c:pt>
                <c:pt idx="491">
                  <c:v>#N/A</c:v>
                </c:pt>
                <c:pt idx="492">
                  <c:v>#N/A</c:v>
                </c:pt>
                <c:pt idx="493">
                  <c:v>#N/A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#N/A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8.4417762280000002</c:v>
                </c:pt>
                <c:pt idx="906">
                  <c:v>5.1056147559999996</c:v>
                </c:pt>
                <c:pt idx="907">
                  <c:v>5.0926675299999999</c:v>
                </c:pt>
                <c:pt idx="908">
                  <c:v>7.1914285710000003</c:v>
                </c:pt>
                <c:pt idx="909">
                  <c:v>6.6596697950000001</c:v>
                </c:pt>
                <c:pt idx="910">
                  <c:v>8.1516106740000005</c:v>
                </c:pt>
                <c:pt idx="911">
                  <c:v>7.6675467099999999</c:v>
                </c:pt>
                <c:pt idx="912">
                  <c:v>5.6266766019999999</c:v>
                </c:pt>
                <c:pt idx="913">
                  <c:v>9.3415973870000002</c:v>
                </c:pt>
                <c:pt idx="914">
                  <c:v>7.6582150100000002</c:v>
                </c:pt>
                <c:pt idx="915">
                  <c:v>6.9037083089999998</c:v>
                </c:pt>
                <c:pt idx="916">
                  <c:v>6.3453781510000002</c:v>
                </c:pt>
                <c:pt idx="917">
                  <c:v>9.5805420219999995</c:v>
                </c:pt>
                <c:pt idx="918">
                  <c:v>9.0193502149999993</c:v>
                </c:pt>
                <c:pt idx="919">
                  <c:v>8.8893859479999993</c:v>
                </c:pt>
                <c:pt idx="920">
                  <c:v>7.1810331710000002</c:v>
                </c:pt>
                <c:pt idx="921">
                  <c:v>7.0760551769999998</c:v>
                </c:pt>
                <c:pt idx="922">
                  <c:v>7.0575370120000001</c:v>
                </c:pt>
                <c:pt idx="923">
                  <c:v>6.9958123329999999</c:v>
                </c:pt>
                <c:pt idx="924">
                  <c:v>6.955088055</c:v>
                </c:pt>
                <c:pt idx="925">
                  <c:v>6.8936240140000002</c:v>
                </c:pt>
                <c:pt idx="926">
                  <c:v>6.2636870399999998</c:v>
                </c:pt>
                <c:pt idx="927">
                  <c:v>6.1207120159999997</c:v>
                </c:pt>
                <c:pt idx="928">
                  <c:v>5.9088205829999998</c:v>
                </c:pt>
                <c:pt idx="929">
                  <c:v>4.7189031100000003</c:v>
                </c:pt>
                <c:pt idx="930">
                  <c:v>4.6484855950000004</c:v>
                </c:pt>
                <c:pt idx="931">
                  <c:v>4.5602232100000002</c:v>
                </c:pt>
                <c:pt idx="932">
                  <c:v>8.2262070769999998</c:v>
                </c:pt>
                <c:pt idx="933">
                  <c:v>8.0666182380000002</c:v>
                </c:pt>
                <c:pt idx="934">
                  <c:v>7.6100540189999997</c:v>
                </c:pt>
                <c:pt idx="935">
                  <c:v>6.922442244</c:v>
                </c:pt>
                <c:pt idx="936">
                  <c:v>6.8916106890000002</c:v>
                </c:pt>
                <c:pt idx="937">
                  <c:v>6.1502248000000002</c:v>
                </c:pt>
                <c:pt idx="938">
                  <c:v>5.5685840710000001</c:v>
                </c:pt>
                <c:pt idx="939">
                  <c:v>5.4311237700000001</c:v>
                </c:pt>
                <c:pt idx="940">
                  <c:v>8.771257318</c:v>
                </c:pt>
                <c:pt idx="941">
                  <c:v>8.5171900380000007</c:v>
                </c:pt>
                <c:pt idx="942">
                  <c:v>7.9531092010000002</c:v>
                </c:pt>
                <c:pt idx="943">
                  <c:v>7.9150943399999996</c:v>
                </c:pt>
                <c:pt idx="944">
                  <c:v>7.5029809219999999</c:v>
                </c:pt>
                <c:pt idx="945">
                  <c:v>6.6116209020000003</c:v>
                </c:pt>
                <c:pt idx="946">
                  <c:v>6.494254851</c:v>
                </c:pt>
                <c:pt idx="947">
                  <c:v>6.3351567219999998</c:v>
                </c:pt>
                <c:pt idx="948">
                  <c:v>6.2661820349999999</c:v>
                </c:pt>
                <c:pt idx="949">
                  <c:v>6.1131800519999997</c:v>
                </c:pt>
                <c:pt idx="950">
                  <c:v>5.8098916660000004</c:v>
                </c:pt>
                <c:pt idx="951">
                  <c:v>5.7073104370000003</c:v>
                </c:pt>
                <c:pt idx="952">
                  <c:v>5.6539774769999998</c:v>
                </c:pt>
                <c:pt idx="953">
                  <c:v>5.6263412019999999</c:v>
                </c:pt>
                <c:pt idx="954">
                  <c:v>5.4774547350000002</c:v>
                </c:pt>
                <c:pt idx="955">
                  <c:v>5.2104609440000003</c:v>
                </c:pt>
                <c:pt idx="956">
                  <c:v>5.2104609440000003</c:v>
                </c:pt>
                <c:pt idx="957">
                  <c:v>4.567505444</c:v>
                </c:pt>
                <c:pt idx="958">
                  <c:v>8.7892261850000004</c:v>
                </c:pt>
                <c:pt idx="959">
                  <c:v>8.4470646140000003</c:v>
                </c:pt>
                <c:pt idx="960">
                  <c:v>7.7013299609999999</c:v>
                </c:pt>
                <c:pt idx="961">
                  <c:v>7.5431551189999997</c:v>
                </c:pt>
                <c:pt idx="962">
                  <c:v>7.0322977199999999</c:v>
                </c:pt>
                <c:pt idx="963">
                  <c:v>6.7890023739999998</c:v>
                </c:pt>
                <c:pt idx="964">
                  <c:v>6.6530979070000003</c:v>
                </c:pt>
                <c:pt idx="965">
                  <c:v>6.4463529570000002</c:v>
                </c:pt>
                <c:pt idx="966">
                  <c:v>6.1223000580000004</c:v>
                </c:pt>
                <c:pt idx="967">
                  <c:v>6.092267476</c:v>
                </c:pt>
                <c:pt idx="968">
                  <c:v>6.029609046</c:v>
                </c:pt>
                <c:pt idx="969">
                  <c:v>6.0142411109999996</c:v>
                </c:pt>
                <c:pt idx="970">
                  <c:v>5.9985700670000002</c:v>
                </c:pt>
                <c:pt idx="971">
                  <c:v>5.7792983099999997</c:v>
                </c:pt>
                <c:pt idx="972">
                  <c:v>5.2884076650000003</c:v>
                </c:pt>
                <c:pt idx="973">
                  <c:v>4.9167838719999999</c:v>
                </c:pt>
                <c:pt idx="974">
                  <c:v>10.99318658</c:v>
                </c:pt>
                <c:pt idx="975">
                  <c:v>8.3138817930000002</c:v>
                </c:pt>
                <c:pt idx="976">
                  <c:v>7.4732779100000002</c:v>
                </c:pt>
                <c:pt idx="977">
                  <c:v>7.4157369580000001</c:v>
                </c:pt>
                <c:pt idx="978">
                  <c:v>7.2897358670000001</c:v>
                </c:pt>
                <c:pt idx="979">
                  <c:v>6.8120308889999999</c:v>
                </c:pt>
                <c:pt idx="980">
                  <c:v>6.7516094420000003</c:v>
                </c:pt>
                <c:pt idx="981">
                  <c:v>6.3063740230000001</c:v>
                </c:pt>
                <c:pt idx="982">
                  <c:v>6.2566286619999998</c:v>
                </c:pt>
                <c:pt idx="983">
                  <c:v>5.8484106819999999</c:v>
                </c:pt>
                <c:pt idx="984">
                  <c:v>5.7648262380000004</c:v>
                </c:pt>
                <c:pt idx="985">
                  <c:v>5.1507503410000002</c:v>
                </c:pt>
                <c:pt idx="986">
                  <c:v>4.8371598420000002</c:v>
                </c:pt>
                <c:pt idx="987">
                  <c:v>8.8944119859999997</c:v>
                </c:pt>
                <c:pt idx="988">
                  <c:v>8.3929841720000002</c:v>
                </c:pt>
                <c:pt idx="989">
                  <c:v>7.9800050730000001</c:v>
                </c:pt>
                <c:pt idx="990">
                  <c:v>7.6956787609999999</c:v>
                </c:pt>
                <c:pt idx="991">
                  <c:v>7.4473331229999999</c:v>
                </c:pt>
                <c:pt idx="992">
                  <c:v>7.3774816320000003</c:v>
                </c:pt>
                <c:pt idx="993">
                  <c:v>7.3196975569999996</c:v>
                </c:pt>
                <c:pt idx="994">
                  <c:v>7.1674007140000002</c:v>
                </c:pt>
                <c:pt idx="995">
                  <c:v>6.6069928600000001</c:v>
                </c:pt>
                <c:pt idx="996">
                  <c:v>5.8120381769999998</c:v>
                </c:pt>
                <c:pt idx="997">
                  <c:v>5.8081041170000001</c:v>
                </c:pt>
                <c:pt idx="998">
                  <c:v>5.7655305109999997</c:v>
                </c:pt>
                <c:pt idx="999">
                  <c:v>5.650254415</c:v>
                </c:pt>
                <c:pt idx="1000">
                  <c:v>5.5407983559999998</c:v>
                </c:pt>
                <c:pt idx="1001">
                  <c:v>5.4161645719999996</c:v>
                </c:pt>
                <c:pt idx="1002">
                  <c:v>5.4121272940000003</c:v>
                </c:pt>
                <c:pt idx="1003">
                  <c:v>5.3556230139999998</c:v>
                </c:pt>
                <c:pt idx="1004">
                  <c:v>5.2449155369999998</c:v>
                </c:pt>
                <c:pt idx="1005">
                  <c:v>4.851081873</c:v>
                </c:pt>
                <c:pt idx="1006">
                  <c:v>10.39738929</c:v>
                </c:pt>
                <c:pt idx="1007">
                  <c:v>8.9841519129999998</c:v>
                </c:pt>
                <c:pt idx="1008">
                  <c:v>8.8927360090000001</c:v>
                </c:pt>
                <c:pt idx="1009">
                  <c:v>8.2068950530000002</c:v>
                </c:pt>
                <c:pt idx="1010">
                  <c:v>8.1749090590000009</c:v>
                </c:pt>
                <c:pt idx="1011">
                  <c:v>7.9921676550000003</c:v>
                </c:pt>
                <c:pt idx="1012">
                  <c:v>7.9397291389999998</c:v>
                </c:pt>
                <c:pt idx="1013">
                  <c:v>7.785820341</c:v>
                </c:pt>
                <c:pt idx="1014">
                  <c:v>7.1289652569999999</c:v>
                </c:pt>
                <c:pt idx="1015">
                  <c:v>6.9525265169999999</c:v>
                </c:pt>
                <c:pt idx="1016">
                  <c:v>6.8066272449999996</c:v>
                </c:pt>
                <c:pt idx="1017">
                  <c:v>6.6908272489999998</c:v>
                </c:pt>
                <c:pt idx="1018">
                  <c:v>6.6065304119999997</c:v>
                </c:pt>
                <c:pt idx="1019">
                  <c:v>6.3809829640000002</c:v>
                </c:pt>
                <c:pt idx="1020">
                  <c:v>6.3663496559999997</c:v>
                </c:pt>
                <c:pt idx="1021">
                  <c:v>6.1889384300000003</c:v>
                </c:pt>
                <c:pt idx="1022">
                  <c:v>6.0773614059999996</c:v>
                </c:pt>
                <c:pt idx="1023">
                  <c:v>5.8955340410000003</c:v>
                </c:pt>
                <c:pt idx="1024">
                  <c:v>5.5495943089999997</c:v>
                </c:pt>
                <c:pt idx="1025">
                  <c:v>5.3963466929999999</c:v>
                </c:pt>
                <c:pt idx="1026">
                  <c:v>5.2607011479999999</c:v>
                </c:pt>
                <c:pt idx="1027">
                  <c:v>4.9609744559999998</c:v>
                </c:pt>
                <c:pt idx="1028">
                  <c:v>4.6291074060000001</c:v>
                </c:pt>
                <c:pt idx="1029">
                  <c:v>4.6141718809999999</c:v>
                </c:pt>
                <c:pt idx="1030">
                  <c:v>4.5948544450000002</c:v>
                </c:pt>
                <c:pt idx="1031">
                  <c:v>4.5690531510000003</c:v>
                </c:pt>
                <c:pt idx="1032">
                  <c:v>8.1242468579999993</c:v>
                </c:pt>
                <c:pt idx="1033">
                  <c:v>8.0377671799999995</c:v>
                </c:pt>
                <c:pt idx="1034">
                  <c:v>7.7481119679999999</c:v>
                </c:pt>
                <c:pt idx="1035">
                  <c:v>7.1365114170000004</c:v>
                </c:pt>
                <c:pt idx="1036">
                  <c:v>7.049630294</c:v>
                </c:pt>
                <c:pt idx="1037">
                  <c:v>6.613010579</c:v>
                </c:pt>
                <c:pt idx="1038">
                  <c:v>6.5880854329999998</c:v>
                </c:pt>
                <c:pt idx="1039">
                  <c:v>6.4662259369999999</c:v>
                </c:pt>
                <c:pt idx="1040">
                  <c:v>6.3118563600000002</c:v>
                </c:pt>
                <c:pt idx="1041">
                  <c:v>6.0207629010000003</c:v>
                </c:pt>
                <c:pt idx="1042">
                  <c:v>5.7623626369999998</c:v>
                </c:pt>
                <c:pt idx="1043">
                  <c:v>5.5840679169999996</c:v>
                </c:pt>
                <c:pt idx="1044">
                  <c:v>5.4518281059999998</c:v>
                </c:pt>
                <c:pt idx="1045">
                  <c:v>5.3338325050000002</c:v>
                </c:pt>
                <c:pt idx="1046">
                  <c:v>5.2170848989999996</c:v>
                </c:pt>
                <c:pt idx="1047">
                  <c:v>4.9490090179999999</c:v>
                </c:pt>
                <c:pt idx="1048">
                  <c:v>4.6309243450000004</c:v>
                </c:pt>
                <c:pt idx="1049">
                  <c:v>4.4403020179999997</c:v>
                </c:pt>
                <c:pt idx="1050">
                  <c:v>10.947286009999999</c:v>
                </c:pt>
                <c:pt idx="1051">
                  <c:v>9.3020104460000006</c:v>
                </c:pt>
                <c:pt idx="1052">
                  <c:v>9.0862052369999997</c:v>
                </c:pt>
                <c:pt idx="1053">
                  <c:v>8.9095242589999994</c:v>
                </c:pt>
                <c:pt idx="1054">
                  <c:v>8.3610151469999998</c:v>
                </c:pt>
                <c:pt idx="1055">
                  <c:v>8.1947820799999995</c:v>
                </c:pt>
                <c:pt idx="1056">
                  <c:v>8.0466751920000004</c:v>
                </c:pt>
                <c:pt idx="1057">
                  <c:v>7.2611354720000003</c:v>
                </c:pt>
                <c:pt idx="1058">
                  <c:v>6.637191477</c:v>
                </c:pt>
                <c:pt idx="1059">
                  <c:v>6.2803579750000003</c:v>
                </c:pt>
                <c:pt idx="1060">
                  <c:v>5.9490419770000003</c:v>
                </c:pt>
                <c:pt idx="1061">
                  <c:v>5.9258852339999999</c:v>
                </c:pt>
                <c:pt idx="1062">
                  <c:v>5.9088205829999998</c:v>
                </c:pt>
                <c:pt idx="1063">
                  <c:v>5.6661964219999996</c:v>
                </c:pt>
                <c:pt idx="1064">
                  <c:v>5.6391145900000001</c:v>
                </c:pt>
                <c:pt idx="1065">
                  <c:v>5.4860505670000004</c:v>
                </c:pt>
                <c:pt idx="1066">
                  <c:v>5.4540332830000002</c:v>
                </c:pt>
                <c:pt idx="1067">
                  <c:v>5.4071665900000001</c:v>
                </c:pt>
                <c:pt idx="1068">
                  <c:v>4.9921986570000003</c:v>
                </c:pt>
                <c:pt idx="1069">
                  <c:v>4.5792499510000004</c:v>
                </c:pt>
                <c:pt idx="1070">
                  <c:v>8.8527011820000006</c:v>
                </c:pt>
                <c:pt idx="1071">
                  <c:v>8.6419611790000008</c:v>
                </c:pt>
                <c:pt idx="1072">
                  <c:v>8.4334792709999995</c:v>
                </c:pt>
                <c:pt idx="1073">
                  <c:v>8.3381183750000005</c:v>
                </c:pt>
                <c:pt idx="1074">
                  <c:v>8.0125212220000002</c:v>
                </c:pt>
                <c:pt idx="1075">
                  <c:v>7.8544977950000003</c:v>
                </c:pt>
                <c:pt idx="1076">
                  <c:v>7.6725329210000002</c:v>
                </c:pt>
                <c:pt idx="1077">
                  <c:v>7.5868097419999998</c:v>
                </c:pt>
                <c:pt idx="1078">
                  <c:v>7.2538810329999999</c:v>
                </c:pt>
                <c:pt idx="1079">
                  <c:v>7.2349762379999998</c:v>
                </c:pt>
                <c:pt idx="1080">
                  <c:v>7.1750285060000003</c:v>
                </c:pt>
                <c:pt idx="1081">
                  <c:v>7.1473193999999998</c:v>
                </c:pt>
                <c:pt idx="1082">
                  <c:v>7.1214350380000004</c:v>
                </c:pt>
                <c:pt idx="1083">
                  <c:v>7.1176758920000003</c:v>
                </c:pt>
                <c:pt idx="1084">
                  <c:v>6.9947754560000002</c:v>
                </c:pt>
                <c:pt idx="1085">
                  <c:v>6.9715267010000002</c:v>
                </c:pt>
                <c:pt idx="1086">
                  <c:v>6.9653531099999997</c:v>
                </c:pt>
                <c:pt idx="1087">
                  <c:v>6.922442244</c:v>
                </c:pt>
                <c:pt idx="1088">
                  <c:v>6.8705415639999998</c:v>
                </c:pt>
                <c:pt idx="1089">
                  <c:v>6.5378887580000002</c:v>
                </c:pt>
                <c:pt idx="1090">
                  <c:v>6.429666213</c:v>
                </c:pt>
                <c:pt idx="1091">
                  <c:v>6.145019531</c:v>
                </c:pt>
                <c:pt idx="1092">
                  <c:v>6.0754055100000004</c:v>
                </c:pt>
                <c:pt idx="1093">
                  <c:v>5.9723804100000004</c:v>
                </c:pt>
                <c:pt idx="1094">
                  <c:v>5.766587243</c:v>
                </c:pt>
                <c:pt idx="1095">
                  <c:v>5.587042737</c:v>
                </c:pt>
                <c:pt idx="1096">
                  <c:v>5.4276883270000003</c:v>
                </c:pt>
                <c:pt idx="1097">
                  <c:v>5.2592355270000004</c:v>
                </c:pt>
                <c:pt idx="1098">
                  <c:v>5.0219473260000003</c:v>
                </c:pt>
                <c:pt idx="1099">
                  <c:v>4.8144605970000001</c:v>
                </c:pt>
                <c:pt idx="1100">
                  <c:v>4.7404700919999998</c:v>
                </c:pt>
                <c:pt idx="1101">
                  <c:v>9.5524238439999998</c:v>
                </c:pt>
                <c:pt idx="1102">
                  <c:v>8.8801862830000005</c:v>
                </c:pt>
                <c:pt idx="1103">
                  <c:v>8.5156531940000004</c:v>
                </c:pt>
                <c:pt idx="1104">
                  <c:v>8.4289605289999994</c:v>
                </c:pt>
                <c:pt idx="1105">
                  <c:v>8.0514799969999995</c:v>
                </c:pt>
                <c:pt idx="1106">
                  <c:v>7.4964260190000003</c:v>
                </c:pt>
                <c:pt idx="1107">
                  <c:v>7.2756879669999996</c:v>
                </c:pt>
                <c:pt idx="1108">
                  <c:v>7.1117766729999996</c:v>
                </c:pt>
                <c:pt idx="1109">
                  <c:v>7.1112408650000001</c:v>
                </c:pt>
                <c:pt idx="1110">
                  <c:v>6.987008661</c:v>
                </c:pt>
                <c:pt idx="1111">
                  <c:v>6.6521601239999999</c:v>
                </c:pt>
                <c:pt idx="1112">
                  <c:v>6.4520814819999996</c:v>
                </c:pt>
                <c:pt idx="1113">
                  <c:v>6.3948170729999996</c:v>
                </c:pt>
                <c:pt idx="1114">
                  <c:v>6.1610639689999998</c:v>
                </c:pt>
                <c:pt idx="1115">
                  <c:v>6.0609709110000001</c:v>
                </c:pt>
                <c:pt idx="1116">
                  <c:v>6.0000953529999999</c:v>
                </c:pt>
                <c:pt idx="1117">
                  <c:v>5.9716246990000004</c:v>
                </c:pt>
                <c:pt idx="1118">
                  <c:v>5.9490419770000003</c:v>
                </c:pt>
                <c:pt idx="1119">
                  <c:v>5.8731566180000003</c:v>
                </c:pt>
                <c:pt idx="1120">
                  <c:v>5.85131114</c:v>
                </c:pt>
                <c:pt idx="1121">
                  <c:v>5.8285476100000002</c:v>
                </c:pt>
                <c:pt idx="1122">
                  <c:v>5.8073894050000003</c:v>
                </c:pt>
                <c:pt idx="1123">
                  <c:v>5.6485637339999997</c:v>
                </c:pt>
                <c:pt idx="1124">
                  <c:v>5.5541661759999998</c:v>
                </c:pt>
                <c:pt idx="1125">
                  <c:v>5.3809645970000002</c:v>
                </c:pt>
                <c:pt idx="1126">
                  <c:v>5.2848544229999996</c:v>
                </c:pt>
                <c:pt idx="1127">
                  <c:v>5.1682363249999996</c:v>
                </c:pt>
                <c:pt idx="1128">
                  <c:v>4.8625779199999997</c:v>
                </c:pt>
                <c:pt idx="1129">
                  <c:v>4.8149517929999996</c:v>
                </c:pt>
                <c:pt idx="1130">
                  <c:v>4.7031491350000003</c:v>
                </c:pt>
                <c:pt idx="1131">
                  <c:v>9.2600313940000003</c:v>
                </c:pt>
                <c:pt idx="1132">
                  <c:v>8.9636752140000002</c:v>
                </c:pt>
                <c:pt idx="1133">
                  <c:v>7.9317226889999999</c:v>
                </c:pt>
                <c:pt idx="1134">
                  <c:v>7.9170860589999998</c:v>
                </c:pt>
                <c:pt idx="1135">
                  <c:v>7.8012645669999996</c:v>
                </c:pt>
                <c:pt idx="1136">
                  <c:v>7.5269138760000001</c:v>
                </c:pt>
                <c:pt idx="1137">
                  <c:v>6.9545755969999998</c:v>
                </c:pt>
                <c:pt idx="1138">
                  <c:v>6.8520871139999997</c:v>
                </c:pt>
                <c:pt idx="1139">
                  <c:v>6.8002521610000004</c:v>
                </c:pt>
                <c:pt idx="1140">
                  <c:v>6.6451351729999999</c:v>
                </c:pt>
                <c:pt idx="1141">
                  <c:v>6.6432643579999997</c:v>
                </c:pt>
                <c:pt idx="1142">
                  <c:v>6.5706578489999998</c:v>
                </c:pt>
                <c:pt idx="1143">
                  <c:v>6.5243312370000002</c:v>
                </c:pt>
                <c:pt idx="1144">
                  <c:v>6.5193742229999998</c:v>
                </c:pt>
                <c:pt idx="1145">
                  <c:v>6.2782692559999997</c:v>
                </c:pt>
                <c:pt idx="1146">
                  <c:v>6.1410214700000001</c:v>
                </c:pt>
                <c:pt idx="1147">
                  <c:v>6.1258761679999996</c:v>
                </c:pt>
                <c:pt idx="1148">
                  <c:v>5.9947602409999998</c:v>
                </c:pt>
                <c:pt idx="1149">
                  <c:v>5.9479173230000004</c:v>
                </c:pt>
                <c:pt idx="1150">
                  <c:v>5.4167862270000002</c:v>
                </c:pt>
                <c:pt idx="1151">
                  <c:v>5.2595285860000001</c:v>
                </c:pt>
                <c:pt idx="1152">
                  <c:v>5.1906896170000003</c:v>
                </c:pt>
                <c:pt idx="1153">
                  <c:v>4.7808083879999996</c:v>
                </c:pt>
                <c:pt idx="1154">
                  <c:v>4.4886579800000002</c:v>
                </c:pt>
                <c:pt idx="1155">
                  <c:v>4.4423918670000004</c:v>
                </c:pt>
                <c:pt idx="1156">
                  <c:v>4.3378601960000003</c:v>
                </c:pt>
                <c:pt idx="1157">
                  <c:v>8.8031617240000006</c:v>
                </c:pt>
                <c:pt idx="1158">
                  <c:v>8.3484433039999999</c:v>
                </c:pt>
                <c:pt idx="1159">
                  <c:v>8.2233403030000005</c:v>
                </c:pt>
                <c:pt idx="1160">
                  <c:v>7.9746113550000004</c:v>
                </c:pt>
                <c:pt idx="1161">
                  <c:v>7.4473331229999999</c:v>
                </c:pt>
                <c:pt idx="1162">
                  <c:v>7.1870478950000001</c:v>
                </c:pt>
                <c:pt idx="1163">
                  <c:v>6.8481099910000003</c:v>
                </c:pt>
                <c:pt idx="1164">
                  <c:v>6.7410012860000004</c:v>
                </c:pt>
                <c:pt idx="1165">
                  <c:v>6.6846671390000001</c:v>
                </c:pt>
                <c:pt idx="1166">
                  <c:v>6.5392476100000003</c:v>
                </c:pt>
                <c:pt idx="1167">
                  <c:v>6.5297474920000003</c:v>
                </c:pt>
                <c:pt idx="1168">
                  <c:v>6.523880288</c:v>
                </c:pt>
                <c:pt idx="1169">
                  <c:v>6.4069712189999999</c:v>
                </c:pt>
                <c:pt idx="1170">
                  <c:v>5.9273737750000004</c:v>
                </c:pt>
                <c:pt idx="1171">
                  <c:v>5.4464800919999998</c:v>
                </c:pt>
                <c:pt idx="1172">
                  <c:v>5.4087158329999996</c:v>
                </c:pt>
                <c:pt idx="1173">
                  <c:v>5.3978897400000001</c:v>
                </c:pt>
                <c:pt idx="1174">
                  <c:v>4.6281994700000002</c:v>
                </c:pt>
                <c:pt idx="1175">
                  <c:v>4.4118678129999997</c:v>
                </c:pt>
                <c:pt idx="1176">
                  <c:v>9.2846252210000006</c:v>
                </c:pt>
                <c:pt idx="1177">
                  <c:v>9.0609100510000005</c:v>
                </c:pt>
                <c:pt idx="1178">
                  <c:v>8.3051033879999991</c:v>
                </c:pt>
                <c:pt idx="1179">
                  <c:v>8.067307692</c:v>
                </c:pt>
                <c:pt idx="1180">
                  <c:v>7.9544496880000004</c:v>
                </c:pt>
                <c:pt idx="1181">
                  <c:v>7.9290574600000001</c:v>
                </c:pt>
                <c:pt idx="1182">
                  <c:v>7.4928554419999998</c:v>
                </c:pt>
                <c:pt idx="1183">
                  <c:v>7.3174277080000003</c:v>
                </c:pt>
                <c:pt idx="1184">
                  <c:v>7.2427486190000003</c:v>
                </c:pt>
                <c:pt idx="1185">
                  <c:v>7.1278885360000004</c:v>
                </c:pt>
                <c:pt idx="1186">
                  <c:v>7.0644038619999998</c:v>
                </c:pt>
                <c:pt idx="1187">
                  <c:v>6.9730718090000003</c:v>
                </c:pt>
                <c:pt idx="1188">
                  <c:v>6.8926172049999996</c:v>
                </c:pt>
                <c:pt idx="1189">
                  <c:v>6.6931995459999998</c:v>
                </c:pt>
                <c:pt idx="1190">
                  <c:v>6.4693283069999996</c:v>
                </c:pt>
                <c:pt idx="1191">
                  <c:v>5.9985700670000002</c:v>
                </c:pt>
                <c:pt idx="1192">
                  <c:v>5.9307257299999998</c:v>
                </c:pt>
                <c:pt idx="1193">
                  <c:v>5.8768133990000004</c:v>
                </c:pt>
                <c:pt idx="1194">
                  <c:v>5.6597409609999998</c:v>
                </c:pt>
                <c:pt idx="1195">
                  <c:v>5.564316453</c:v>
                </c:pt>
                <c:pt idx="1196">
                  <c:v>5.516833246</c:v>
                </c:pt>
                <c:pt idx="1197">
                  <c:v>5.5081407560000004</c:v>
                </c:pt>
                <c:pt idx="1198">
                  <c:v>5.4981942100000003</c:v>
                </c:pt>
                <c:pt idx="1199">
                  <c:v>5.497553731</c:v>
                </c:pt>
                <c:pt idx="1200">
                  <c:v>4.8827013609999996</c:v>
                </c:pt>
                <c:pt idx="1201">
                  <c:v>4.4104247470000004</c:v>
                </c:pt>
                <c:pt idx="1202">
                  <c:v>9.7851441010000002</c:v>
                </c:pt>
                <c:pt idx="1203">
                  <c:v>8.4079369320000001</c:v>
                </c:pt>
                <c:pt idx="1204">
                  <c:v>8.3982115850000003</c:v>
                </c:pt>
                <c:pt idx="1205">
                  <c:v>8.3491817780000002</c:v>
                </c:pt>
                <c:pt idx="1206">
                  <c:v>7.612509073</c:v>
                </c:pt>
                <c:pt idx="1207">
                  <c:v>7.5017882690000004</c:v>
                </c:pt>
                <c:pt idx="1208">
                  <c:v>7.4952354479999999</c:v>
                </c:pt>
                <c:pt idx="1209">
                  <c:v>7.3390482859999997</c:v>
                </c:pt>
                <c:pt idx="1210">
                  <c:v>7.2841102019999999</c:v>
                </c:pt>
                <c:pt idx="1211">
                  <c:v>7.1657682960000004</c:v>
                </c:pt>
                <c:pt idx="1212">
                  <c:v>7.0501568570000002</c:v>
                </c:pt>
                <c:pt idx="1213">
                  <c:v>7.0197456489999999</c:v>
                </c:pt>
                <c:pt idx="1214">
                  <c:v>6.7846104079999998</c:v>
                </c:pt>
                <c:pt idx="1215">
                  <c:v>6.6761564580000003</c:v>
                </c:pt>
                <c:pt idx="1216">
                  <c:v>6.0793185620000001</c:v>
                </c:pt>
                <c:pt idx="1217">
                  <c:v>6.0334633090000001</c:v>
                </c:pt>
                <c:pt idx="1218">
                  <c:v>5.8491355269999996</c:v>
                </c:pt>
                <c:pt idx="1219">
                  <c:v>5.8195634749999998</c:v>
                </c:pt>
                <c:pt idx="1220">
                  <c:v>5.7004167170000004</c:v>
                </c:pt>
                <c:pt idx="1221">
                  <c:v>5.563660477</c:v>
                </c:pt>
                <c:pt idx="1222">
                  <c:v>5.5518793009999996</c:v>
                </c:pt>
                <c:pt idx="1223">
                  <c:v>5.3923388939999999</c:v>
                </c:pt>
                <c:pt idx="1224">
                  <c:v>5.2627543909999996</c:v>
                </c:pt>
                <c:pt idx="1225">
                  <c:v>4.5284987770000003</c:v>
                </c:pt>
                <c:pt idx="1226">
                  <c:v>4.4784351869999997</c:v>
                </c:pt>
                <c:pt idx="1227">
                  <c:v>4.361109828</c:v>
                </c:pt>
                <c:pt idx="1228">
                  <c:v>9.0202121559999995</c:v>
                </c:pt>
                <c:pt idx="1229">
                  <c:v>8.3300238279999999</c:v>
                </c:pt>
                <c:pt idx="1230">
                  <c:v>7.8728417720000001</c:v>
                </c:pt>
                <c:pt idx="1231">
                  <c:v>7.5528126750000002</c:v>
                </c:pt>
                <c:pt idx="1232">
                  <c:v>7.3476179359999998</c:v>
                </c:pt>
                <c:pt idx="1233">
                  <c:v>7.3208330100000003</c:v>
                </c:pt>
                <c:pt idx="1234">
                  <c:v>7.2667256910000004</c:v>
                </c:pt>
                <c:pt idx="1235">
                  <c:v>7.2057027250000001</c:v>
                </c:pt>
                <c:pt idx="1236">
                  <c:v>7.0570093460000001</c:v>
                </c:pt>
                <c:pt idx="1237">
                  <c:v>6.9163552429999999</c:v>
                </c:pt>
                <c:pt idx="1238">
                  <c:v>6.8580614689999999</c:v>
                </c:pt>
                <c:pt idx="1239">
                  <c:v>6.8391783200000003</c:v>
                </c:pt>
                <c:pt idx="1240">
                  <c:v>6.8371966679999998</c:v>
                </c:pt>
                <c:pt idx="1241">
                  <c:v>6.7598295500000001</c:v>
                </c:pt>
                <c:pt idx="1242">
                  <c:v>6.7251514070000002</c:v>
                </c:pt>
                <c:pt idx="1243">
                  <c:v>6.5342679129999999</c:v>
                </c:pt>
                <c:pt idx="1244">
                  <c:v>6.4688849289999997</c:v>
                </c:pt>
                <c:pt idx="1245">
                  <c:v>6.3835722979999998</c:v>
                </c:pt>
                <c:pt idx="1246">
                  <c:v>6.3275122340000003</c:v>
                </c:pt>
                <c:pt idx="1247">
                  <c:v>6.231843391</c:v>
                </c:pt>
                <c:pt idx="1248">
                  <c:v>6.174767761</c:v>
                </c:pt>
                <c:pt idx="1249">
                  <c:v>5.9576784700000003</c:v>
                </c:pt>
                <c:pt idx="1250">
                  <c:v>5.8749844390000003</c:v>
                </c:pt>
                <c:pt idx="1251">
                  <c:v>5.8582112710000001</c:v>
                </c:pt>
                <c:pt idx="1252">
                  <c:v>5.8084615380000004</c:v>
                </c:pt>
                <c:pt idx="1253">
                  <c:v>5.7906441720000004</c:v>
                </c:pt>
                <c:pt idx="1254">
                  <c:v>5.6839395399999999</c:v>
                </c:pt>
                <c:pt idx="1255">
                  <c:v>5.5307336219999996</c:v>
                </c:pt>
                <c:pt idx="1256">
                  <c:v>5.4679353490000002</c:v>
                </c:pt>
                <c:pt idx="1257">
                  <c:v>5.419274272</c:v>
                </c:pt>
                <c:pt idx="1258">
                  <c:v>5.3568388200000001</c:v>
                </c:pt>
                <c:pt idx="1259">
                  <c:v>5.2370582030000001</c:v>
                </c:pt>
                <c:pt idx="1260">
                  <c:v>5.0099522289999996</c:v>
                </c:pt>
                <c:pt idx="1261">
                  <c:v>4.8053915079999996</c:v>
                </c:pt>
                <c:pt idx="1262">
                  <c:v>4.530020157</c:v>
                </c:pt>
                <c:pt idx="1263">
                  <c:v>8.3573136179999992</c:v>
                </c:pt>
                <c:pt idx="1264">
                  <c:v>7.6844012050000003</c:v>
                </c:pt>
                <c:pt idx="1265">
                  <c:v>7.5197179729999997</c:v>
                </c:pt>
                <c:pt idx="1266">
                  <c:v>7.4750534569999996</c:v>
                </c:pt>
                <c:pt idx="1267">
                  <c:v>7.442048411</c:v>
                </c:pt>
                <c:pt idx="1268">
                  <c:v>7.4116607769999998</c:v>
                </c:pt>
                <c:pt idx="1269">
                  <c:v>7.325378347</c:v>
                </c:pt>
                <c:pt idx="1270">
                  <c:v>7.3242414839999999</c:v>
                </c:pt>
                <c:pt idx="1271">
                  <c:v>7.1815795480000002</c:v>
                </c:pt>
                <c:pt idx="1272">
                  <c:v>7.0343940969999998</c:v>
                </c:pt>
                <c:pt idx="1273">
                  <c:v>6.9963308870000001</c:v>
                </c:pt>
                <c:pt idx="1274">
                  <c:v>6.9458753399999997</c:v>
                </c:pt>
                <c:pt idx="1275">
                  <c:v>6.8491038389999996</c:v>
                </c:pt>
                <c:pt idx="1276">
                  <c:v>6.7603137090000001</c:v>
                </c:pt>
                <c:pt idx="1277">
                  <c:v>6.7525754759999996</c:v>
                </c:pt>
                <c:pt idx="1278">
                  <c:v>6.650285352</c:v>
                </c:pt>
                <c:pt idx="1279">
                  <c:v>6.591766185</c:v>
                </c:pt>
                <c:pt idx="1280">
                  <c:v>6.4960426699999996</c:v>
                </c:pt>
                <c:pt idx="1281">
                  <c:v>6.3900548370000001</c:v>
                </c:pt>
                <c:pt idx="1282">
                  <c:v>5.8325094230000003</c:v>
                </c:pt>
                <c:pt idx="1283">
                  <c:v>5.8278278590000001</c:v>
                </c:pt>
                <c:pt idx="1284">
                  <c:v>5.7073104370000003</c:v>
                </c:pt>
                <c:pt idx="1285">
                  <c:v>5.6976638900000003</c:v>
                </c:pt>
                <c:pt idx="1286">
                  <c:v>5.4685689460000004</c:v>
                </c:pt>
                <c:pt idx="1287">
                  <c:v>5.4676186060000003</c:v>
                </c:pt>
                <c:pt idx="1288">
                  <c:v>5.4261281979999998</c:v>
                </c:pt>
                <c:pt idx="1289">
                  <c:v>5.4062374709999999</c:v>
                </c:pt>
                <c:pt idx="1290">
                  <c:v>5.3553191489999996</c:v>
                </c:pt>
                <c:pt idx="1291">
                  <c:v>5.2698062639999996</c:v>
                </c:pt>
                <c:pt idx="1292">
                  <c:v>5.2437500000000004</c:v>
                </c:pt>
                <c:pt idx="1293">
                  <c:v>4.7476233590000003</c:v>
                </c:pt>
                <c:pt idx="1294">
                  <c:v>4.6011260600000004</c:v>
                </c:pt>
                <c:pt idx="1295">
                  <c:v>8.7974182120000002</c:v>
                </c:pt>
                <c:pt idx="1296">
                  <c:v>8.771257318</c:v>
                </c:pt>
                <c:pt idx="1297">
                  <c:v>8.4440418679999993</c:v>
                </c:pt>
                <c:pt idx="1298">
                  <c:v>8.1841238189999999</c:v>
                </c:pt>
                <c:pt idx="1299">
                  <c:v>8.1256456610000001</c:v>
                </c:pt>
                <c:pt idx="1300">
                  <c:v>8.0970661410000009</c:v>
                </c:pt>
                <c:pt idx="1301">
                  <c:v>7.9031650339999997</c:v>
                </c:pt>
                <c:pt idx="1302">
                  <c:v>7.8407958129999997</c:v>
                </c:pt>
                <c:pt idx="1303">
                  <c:v>7.7551146170000003</c:v>
                </c:pt>
                <c:pt idx="1304">
                  <c:v>7.475645493</c:v>
                </c:pt>
                <c:pt idx="1305">
                  <c:v>7.4303314179999997</c:v>
                </c:pt>
                <c:pt idx="1306">
                  <c:v>7.3499065569999997</c:v>
                </c:pt>
                <c:pt idx="1307">
                  <c:v>7.1657682960000004</c:v>
                </c:pt>
                <c:pt idx="1308">
                  <c:v>7.1456961159999999</c:v>
                </c:pt>
                <c:pt idx="1309">
                  <c:v>7.067048518</c:v>
                </c:pt>
                <c:pt idx="1310">
                  <c:v>7.049630294</c:v>
                </c:pt>
                <c:pt idx="1311">
                  <c:v>6.9077502930000003</c:v>
                </c:pt>
                <c:pt idx="1312">
                  <c:v>6.8755463289999996</c:v>
                </c:pt>
                <c:pt idx="1313">
                  <c:v>6.8248373100000004</c:v>
                </c:pt>
                <c:pt idx="1314">
                  <c:v>6.7554752359999997</c:v>
                </c:pt>
                <c:pt idx="1315">
                  <c:v>6.7261098840000004</c:v>
                </c:pt>
                <c:pt idx="1316">
                  <c:v>6.7246722710000002</c:v>
                </c:pt>
                <c:pt idx="1317">
                  <c:v>6.7041338159999997</c:v>
                </c:pt>
                <c:pt idx="1318">
                  <c:v>6.6153280069999996</c:v>
                </c:pt>
                <c:pt idx="1319">
                  <c:v>6.5610663139999996</c:v>
                </c:pt>
                <c:pt idx="1320">
                  <c:v>6.3930845300000003</c:v>
                </c:pt>
                <c:pt idx="1321">
                  <c:v>6.33728347</c:v>
                </c:pt>
                <c:pt idx="1322">
                  <c:v>6.1606618370000001</c:v>
                </c:pt>
                <c:pt idx="1323">
                  <c:v>5.8120381769999998</c:v>
                </c:pt>
                <c:pt idx="1324">
                  <c:v>5.5735163859999997</c:v>
                </c:pt>
                <c:pt idx="1325">
                  <c:v>5.3751423689999998</c:v>
                </c:pt>
                <c:pt idx="1326">
                  <c:v>5.3302179809999997</c:v>
                </c:pt>
                <c:pt idx="1327">
                  <c:v>5.3080362159999996</c:v>
                </c:pt>
                <c:pt idx="1328">
                  <c:v>5.0507009849999998</c:v>
                </c:pt>
                <c:pt idx="1329">
                  <c:v>4.793190128</c:v>
                </c:pt>
                <c:pt idx="1330">
                  <c:v>4.5167966689999997</c:v>
                </c:pt>
                <c:pt idx="1331">
                  <c:v>8.8651732879999994</c:v>
                </c:pt>
                <c:pt idx="1332">
                  <c:v>8.5861457290000001</c:v>
                </c:pt>
                <c:pt idx="1333">
                  <c:v>8.5248825870000005</c:v>
                </c:pt>
                <c:pt idx="1334">
                  <c:v>7.6131230839999997</c:v>
                </c:pt>
                <c:pt idx="1335">
                  <c:v>7.1914285710000003</c:v>
                </c:pt>
                <c:pt idx="1336">
                  <c:v>7.1783025330000001</c:v>
                </c:pt>
                <c:pt idx="1337">
                  <c:v>7.0108816760000003</c:v>
                </c:pt>
                <c:pt idx="1338">
                  <c:v>6.9751330180000002</c:v>
                </c:pt>
                <c:pt idx="1339">
                  <c:v>6.9032033940000002</c:v>
                </c:pt>
                <c:pt idx="1340">
                  <c:v>6.7948671799999998</c:v>
                </c:pt>
                <c:pt idx="1341">
                  <c:v>6.7117613599999997</c:v>
                </c:pt>
                <c:pt idx="1342">
                  <c:v>6.5996014540000001</c:v>
                </c:pt>
                <c:pt idx="1343">
                  <c:v>6.5601542950000002</c:v>
                </c:pt>
                <c:pt idx="1344">
                  <c:v>6.522077114</c:v>
                </c:pt>
                <c:pt idx="1345">
                  <c:v>6.4498769989999998</c:v>
                </c:pt>
                <c:pt idx="1346">
                  <c:v>6.32496817</c:v>
                </c:pt>
                <c:pt idx="1347">
                  <c:v>6.2117472850000004</c:v>
                </c:pt>
                <c:pt idx="1348">
                  <c:v>5.688049898</c:v>
                </c:pt>
                <c:pt idx="1349">
                  <c:v>5.6519461079999997</c:v>
                </c:pt>
                <c:pt idx="1350">
                  <c:v>5.583407276</c:v>
                </c:pt>
                <c:pt idx="1351">
                  <c:v>5.4758658699999998</c:v>
                </c:pt>
                <c:pt idx="1352">
                  <c:v>5.4146110600000004</c:v>
                </c:pt>
                <c:pt idx="1353">
                  <c:v>5.3782051280000003</c:v>
                </c:pt>
                <c:pt idx="1354">
                  <c:v>5.2243039800000002</c:v>
                </c:pt>
                <c:pt idx="1355">
                  <c:v>5.1487835479999999</c:v>
                </c:pt>
                <c:pt idx="1356">
                  <c:v>4.9956335340000004</c:v>
                </c:pt>
                <c:pt idx="1357">
                  <c:v>4.916015625</c:v>
                </c:pt>
                <c:pt idx="1358">
                  <c:v>4.8824487899999998</c:v>
                </c:pt>
                <c:pt idx="1359">
                  <c:v>4.8503340179999999</c:v>
                </c:pt>
                <c:pt idx="1360">
                  <c:v>4.774037732</c:v>
                </c:pt>
                <c:pt idx="1361">
                  <c:v>4.4869509409999999</c:v>
                </c:pt>
                <c:pt idx="1362">
                  <c:v>4.4259354780000004</c:v>
                </c:pt>
                <c:pt idx="1363">
                  <c:v>4.3997343029999998</c:v>
                </c:pt>
                <c:pt idx="1364">
                  <c:v>8.9781698849999998</c:v>
                </c:pt>
                <c:pt idx="1365">
                  <c:v>8.8493812110000007</c:v>
                </c:pt>
                <c:pt idx="1366">
                  <c:v>8.7566100749999993</c:v>
                </c:pt>
                <c:pt idx="1367">
                  <c:v>8.5410822549999992</c:v>
                </c:pt>
                <c:pt idx="1368">
                  <c:v>8.2846923550000007</c:v>
                </c:pt>
                <c:pt idx="1369">
                  <c:v>8.1869633099999994</c:v>
                </c:pt>
                <c:pt idx="1370">
                  <c:v>8.067307692</c:v>
                </c:pt>
                <c:pt idx="1371">
                  <c:v>7.82908925</c:v>
                </c:pt>
                <c:pt idx="1372">
                  <c:v>7.8258436280000003</c:v>
                </c:pt>
                <c:pt idx="1373">
                  <c:v>7.7608534779999996</c:v>
                </c:pt>
                <c:pt idx="1374">
                  <c:v>7.4514486460000002</c:v>
                </c:pt>
                <c:pt idx="1375">
                  <c:v>7.3010133039999996</c:v>
                </c:pt>
                <c:pt idx="1376">
                  <c:v>7.1865006850000004</c:v>
                </c:pt>
                <c:pt idx="1377">
                  <c:v>7.1559893859999999</c:v>
                </c:pt>
                <c:pt idx="1378">
                  <c:v>7.1521936799999999</c:v>
                </c:pt>
                <c:pt idx="1379">
                  <c:v>7.117139195</c:v>
                </c:pt>
                <c:pt idx="1380">
                  <c:v>7.1112408650000001</c:v>
                </c:pt>
                <c:pt idx="1381">
                  <c:v>6.9689530419999999</c:v>
                </c:pt>
                <c:pt idx="1382">
                  <c:v>6.6979491910000002</c:v>
                </c:pt>
                <c:pt idx="1383">
                  <c:v>6.6676674199999999</c:v>
                </c:pt>
                <c:pt idx="1384">
                  <c:v>6.6329936749999998</c:v>
                </c:pt>
                <c:pt idx="1385">
                  <c:v>6.62880118</c:v>
                </c:pt>
                <c:pt idx="1386">
                  <c:v>6.4026251529999998</c:v>
                </c:pt>
                <c:pt idx="1387">
                  <c:v>6.3840040580000004</c:v>
                </c:pt>
                <c:pt idx="1388">
                  <c:v>6.3160800320000003</c:v>
                </c:pt>
                <c:pt idx="1389">
                  <c:v>6.2707613609999999</c:v>
                </c:pt>
                <c:pt idx="1390">
                  <c:v>6.2653501489999996</c:v>
                </c:pt>
                <c:pt idx="1391">
                  <c:v>6.1374276610000003</c:v>
                </c:pt>
                <c:pt idx="1392">
                  <c:v>6.074232576</c:v>
                </c:pt>
                <c:pt idx="1393">
                  <c:v>6.0373225020000003</c:v>
                </c:pt>
                <c:pt idx="1394">
                  <c:v>5.8992187500000002</c:v>
                </c:pt>
                <c:pt idx="1395">
                  <c:v>5.7616591379999997</c:v>
                </c:pt>
                <c:pt idx="1396">
                  <c:v>5.7294828210000004</c:v>
                </c:pt>
                <c:pt idx="1397">
                  <c:v>5.6543161800000004</c:v>
                </c:pt>
                <c:pt idx="1398">
                  <c:v>5.3690273040000003</c:v>
                </c:pt>
                <c:pt idx="1399">
                  <c:v>5.2745180219999996</c:v>
                </c:pt>
                <c:pt idx="1400">
                  <c:v>5.0803326340000003</c:v>
                </c:pt>
                <c:pt idx="1401">
                  <c:v>4.9866599750000002</c:v>
                </c:pt>
                <c:pt idx="1402">
                  <c:v>4.8665893269999998</c:v>
                </c:pt>
                <c:pt idx="1403">
                  <c:v>4.5109682659999999</c:v>
                </c:pt>
                <c:pt idx="1404">
                  <c:v>4.4993564690000003</c:v>
                </c:pt>
                <c:pt idx="1405">
                  <c:v>9.040948276</c:v>
                </c:pt>
                <c:pt idx="1406">
                  <c:v>8.8960885960000002</c:v>
                </c:pt>
                <c:pt idx="1407">
                  <c:v>8.0514799969999995</c:v>
                </c:pt>
                <c:pt idx="1408">
                  <c:v>8.0384517120000005</c:v>
                </c:pt>
                <c:pt idx="1409">
                  <c:v>8.007083475</c:v>
                </c:pt>
                <c:pt idx="1410">
                  <c:v>7.9051507540000001</c:v>
                </c:pt>
                <c:pt idx="1411">
                  <c:v>7.6981893809999997</c:v>
                </c:pt>
                <c:pt idx="1412">
                  <c:v>7.6963062620000002</c:v>
                </c:pt>
                <c:pt idx="1413">
                  <c:v>7.6887829910000001</c:v>
                </c:pt>
                <c:pt idx="1414">
                  <c:v>7.6198837490000004</c:v>
                </c:pt>
                <c:pt idx="1415">
                  <c:v>7.4215678570000003</c:v>
                </c:pt>
                <c:pt idx="1416">
                  <c:v>7.3185624560000004</c:v>
                </c:pt>
                <c:pt idx="1417">
                  <c:v>7.3117592379999996</c:v>
                </c:pt>
                <c:pt idx="1418">
                  <c:v>7.2366403430000004</c:v>
                </c:pt>
                <c:pt idx="1419">
                  <c:v>7.2024036630000001</c:v>
                </c:pt>
                <c:pt idx="1420">
                  <c:v>7.1859535589999997</c:v>
                </c:pt>
                <c:pt idx="1421">
                  <c:v>7.1755739700000003</c:v>
                </c:pt>
                <c:pt idx="1422">
                  <c:v>7.0093197680000001</c:v>
                </c:pt>
                <c:pt idx="1423">
                  <c:v>6.9123031859999999</c:v>
                </c:pt>
                <c:pt idx="1424">
                  <c:v>6.5738612620000003</c:v>
                </c:pt>
                <c:pt idx="1425">
                  <c:v>6.2983784869999999</c:v>
                </c:pt>
                <c:pt idx="1426">
                  <c:v>6.0392539510000001</c:v>
                </c:pt>
                <c:pt idx="1427">
                  <c:v>5.9742705230000004</c:v>
                </c:pt>
                <c:pt idx="1428">
                  <c:v>5.8560305250000004</c:v>
                </c:pt>
                <c:pt idx="1429">
                  <c:v>5.8070321150000002</c:v>
                </c:pt>
                <c:pt idx="1430">
                  <c:v>5.7284396429999997</c:v>
                </c:pt>
                <c:pt idx="1431">
                  <c:v>5.5152214559999999</c:v>
                </c:pt>
                <c:pt idx="1432">
                  <c:v>5.5062128110000002</c:v>
                </c:pt>
                <c:pt idx="1433">
                  <c:v>5.4552941859999997</c:v>
                </c:pt>
                <c:pt idx="1434">
                  <c:v>5.4515132260000003</c:v>
                </c:pt>
                <c:pt idx="1435">
                  <c:v>5.4208304619999996</c:v>
                </c:pt>
                <c:pt idx="1436">
                  <c:v>5.3981984560000003</c:v>
                </c:pt>
                <c:pt idx="1437">
                  <c:v>5.2931527589999998</c:v>
                </c:pt>
                <c:pt idx="1438">
                  <c:v>5.230383464</c:v>
                </c:pt>
                <c:pt idx="1439">
                  <c:v>4.9360684030000002</c:v>
                </c:pt>
                <c:pt idx="1440">
                  <c:v>4.9078358990000002</c:v>
                </c:pt>
                <c:pt idx="1441">
                  <c:v>4.7873554470000004</c:v>
                </c:pt>
                <c:pt idx="1442">
                  <c:v>4.7699363249999998</c:v>
                </c:pt>
                <c:pt idx="1443">
                  <c:v>4.484179771</c:v>
                </c:pt>
                <c:pt idx="1444">
                  <c:v>9.7447346689999996</c:v>
                </c:pt>
                <c:pt idx="1445">
                  <c:v>8.6332662580000008</c:v>
                </c:pt>
                <c:pt idx="1446">
                  <c:v>8.3270842520000006</c:v>
                </c:pt>
                <c:pt idx="1447">
                  <c:v>8.3212113199999997</c:v>
                </c:pt>
                <c:pt idx="1448">
                  <c:v>8.3043726899999992</c:v>
                </c:pt>
                <c:pt idx="1449">
                  <c:v>7.771716756</c:v>
                </c:pt>
                <c:pt idx="1450">
                  <c:v>7.7044731039999999</c:v>
                </c:pt>
                <c:pt idx="1451">
                  <c:v>7.665056034</c:v>
                </c:pt>
                <c:pt idx="1452">
                  <c:v>7.5935237329999996</c:v>
                </c:pt>
                <c:pt idx="1453">
                  <c:v>7.2639295060000002</c:v>
                </c:pt>
                <c:pt idx="1454">
                  <c:v>7.1251981579999999</c:v>
                </c:pt>
                <c:pt idx="1455">
                  <c:v>7.0792394810000001</c:v>
                </c:pt>
                <c:pt idx="1456">
                  <c:v>7.0202677580000001</c:v>
                </c:pt>
                <c:pt idx="1457">
                  <c:v>7.0103609630000001</c:v>
                </c:pt>
                <c:pt idx="1458">
                  <c:v>6.9239656690000002</c:v>
                </c:pt>
                <c:pt idx="1459">
                  <c:v>6.8705415639999998</c:v>
                </c:pt>
                <c:pt idx="1460">
                  <c:v>6.7904676259999999</c:v>
                </c:pt>
                <c:pt idx="1461">
                  <c:v>6.7477480700000001</c:v>
                </c:pt>
                <c:pt idx="1462">
                  <c:v>6.6922504250000001</c:v>
                </c:pt>
                <c:pt idx="1463">
                  <c:v>6.6056057109999999</c:v>
                </c:pt>
                <c:pt idx="1464">
                  <c:v>6.604219144</c:v>
                </c:pt>
                <c:pt idx="1465">
                  <c:v>6.522077114</c:v>
                </c:pt>
                <c:pt idx="1466">
                  <c:v>6.5032038029999999</c:v>
                </c:pt>
                <c:pt idx="1467">
                  <c:v>6.3745188089999996</c:v>
                </c:pt>
                <c:pt idx="1468">
                  <c:v>5.962947754</c:v>
                </c:pt>
                <c:pt idx="1469">
                  <c:v>5.9043850869999996</c:v>
                </c:pt>
                <c:pt idx="1470">
                  <c:v>5.847686017</c:v>
                </c:pt>
                <c:pt idx="1471">
                  <c:v>5.790999448</c:v>
                </c:pt>
                <c:pt idx="1472">
                  <c:v>5.5385224739999996</c:v>
                </c:pt>
                <c:pt idx="1473">
                  <c:v>5.3904911479999997</c:v>
                </c:pt>
                <c:pt idx="1474">
                  <c:v>5.2586495070000003</c:v>
                </c:pt>
                <c:pt idx="1475">
                  <c:v>5.2533811989999997</c:v>
                </c:pt>
                <c:pt idx="1476">
                  <c:v>5.2501668710000002</c:v>
                </c:pt>
                <c:pt idx="1477">
                  <c:v>5.246956473</c:v>
                </c:pt>
                <c:pt idx="1478">
                  <c:v>5.1314287270000003</c:v>
                </c:pt>
                <c:pt idx="1479">
                  <c:v>5.1086544710000004</c:v>
                </c:pt>
                <c:pt idx="1480">
                  <c:v>4.7895417870000001</c:v>
                </c:pt>
                <c:pt idx="1481">
                  <c:v>4.6565120870000003</c:v>
                </c:pt>
                <c:pt idx="1482">
                  <c:v>4.3438492340000003</c:v>
                </c:pt>
                <c:pt idx="1483">
                  <c:v>9.3666269720000006</c:v>
                </c:pt>
                <c:pt idx="1484">
                  <c:v>8.546495835</c:v>
                </c:pt>
                <c:pt idx="1485">
                  <c:v>8.1983410059999997</c:v>
                </c:pt>
                <c:pt idx="1486">
                  <c:v>7.864969586</c:v>
                </c:pt>
                <c:pt idx="1487">
                  <c:v>7.80707196</c:v>
                </c:pt>
                <c:pt idx="1488">
                  <c:v>7.7525667350000003</c:v>
                </c:pt>
                <c:pt idx="1489">
                  <c:v>7.7373145340000002</c:v>
                </c:pt>
                <c:pt idx="1490">
                  <c:v>7.6669238890000004</c:v>
                </c:pt>
                <c:pt idx="1491">
                  <c:v>7.5491881950000002</c:v>
                </c:pt>
                <c:pt idx="1492">
                  <c:v>7.3896108979999999</c:v>
                </c:pt>
                <c:pt idx="1493">
                  <c:v>7.2728848819999996</c:v>
                </c:pt>
                <c:pt idx="1494">
                  <c:v>7.1985585719999996</c:v>
                </c:pt>
                <c:pt idx="1495">
                  <c:v>7.0375410079999998</c:v>
                </c:pt>
                <c:pt idx="1496">
                  <c:v>6.936177249</c:v>
                </c:pt>
                <c:pt idx="1497">
                  <c:v>6.9346484459999997</c:v>
                </c:pt>
                <c:pt idx="1498">
                  <c:v>6.8885929060000004</c:v>
                </c:pt>
                <c:pt idx="1499">
                  <c:v>6.8164584389999998</c:v>
                </c:pt>
                <c:pt idx="1500">
                  <c:v>6.8095736240000004</c:v>
                </c:pt>
                <c:pt idx="1501">
                  <c:v>6.6856141100000004</c:v>
                </c:pt>
                <c:pt idx="1502">
                  <c:v>6.6719092389999997</c:v>
                </c:pt>
                <c:pt idx="1503">
                  <c:v>6.6516913320000004</c:v>
                </c:pt>
                <c:pt idx="1504">
                  <c:v>6.630663857</c:v>
                </c:pt>
                <c:pt idx="1505">
                  <c:v>6.4688849289999997</c:v>
                </c:pt>
                <c:pt idx="1506">
                  <c:v>6.3874602420000004</c:v>
                </c:pt>
                <c:pt idx="1507">
                  <c:v>6.3181939890000001</c:v>
                </c:pt>
                <c:pt idx="1508">
                  <c:v>6.0738416989999999</c:v>
                </c:pt>
                <c:pt idx="1509">
                  <c:v>6.0539734459999996</c:v>
                </c:pt>
                <c:pt idx="1510">
                  <c:v>5.8790096539999999</c:v>
                </c:pt>
                <c:pt idx="1511">
                  <c:v>5.8393652559999998</c:v>
                </c:pt>
                <c:pt idx="1512">
                  <c:v>5.7242707260000003</c:v>
                </c:pt>
                <c:pt idx="1513">
                  <c:v>5.6859939759999998</c:v>
                </c:pt>
                <c:pt idx="1514">
                  <c:v>5.5145770040000004</c:v>
                </c:pt>
                <c:pt idx="1515">
                  <c:v>5.3571428570000004</c:v>
                </c:pt>
                <c:pt idx="1516">
                  <c:v>5.2792382120000001</c:v>
                </c:pt>
                <c:pt idx="1517">
                  <c:v>5.246956473</c:v>
                </c:pt>
                <c:pt idx="1518">
                  <c:v>4.9866599750000002</c:v>
                </c:pt>
                <c:pt idx="1519">
                  <c:v>4.9727358940000004</c:v>
                </c:pt>
                <c:pt idx="1520">
                  <c:v>4.6851732349999997</c:v>
                </c:pt>
                <c:pt idx="1521">
                  <c:v>4.6572013620000003</c:v>
                </c:pt>
                <c:pt idx="1522">
                  <c:v>4.6338799159999997</c:v>
                </c:pt>
                <c:pt idx="1523">
                  <c:v>4.5600028989999997</c:v>
                </c:pt>
                <c:pt idx="1524">
                  <c:v>8.870171976</c:v>
                </c:pt>
                <c:pt idx="1525">
                  <c:v>8.7501158799999992</c:v>
                </c:pt>
                <c:pt idx="1526">
                  <c:v>8.0859676179999997</c:v>
                </c:pt>
                <c:pt idx="1527">
                  <c:v>7.935056747</c:v>
                </c:pt>
                <c:pt idx="1528">
                  <c:v>7.7038442700000003</c:v>
                </c:pt>
                <c:pt idx="1529">
                  <c:v>7.5916914660000003</c:v>
                </c:pt>
                <c:pt idx="1530">
                  <c:v>7.5251136089999999</c:v>
                </c:pt>
                <c:pt idx="1531">
                  <c:v>7.3066651179999997</c:v>
                </c:pt>
                <c:pt idx="1532">
                  <c:v>7.2589017919999996</c:v>
                </c:pt>
                <c:pt idx="1533">
                  <c:v>7.0644038619999998</c:v>
                </c:pt>
                <c:pt idx="1534">
                  <c:v>6.9433205830000002</c:v>
                </c:pt>
                <c:pt idx="1535">
                  <c:v>6.8615513229999996</c:v>
                </c:pt>
                <c:pt idx="1536">
                  <c:v>6.8481099910000003</c:v>
                </c:pt>
                <c:pt idx="1537">
                  <c:v>6.8115392940000001</c:v>
                </c:pt>
                <c:pt idx="1538">
                  <c:v>6.8027027029999996</c:v>
                </c:pt>
                <c:pt idx="1539">
                  <c:v>6.5000688660000003</c:v>
                </c:pt>
                <c:pt idx="1540">
                  <c:v>6.301321851</c:v>
                </c:pt>
                <c:pt idx="1541">
                  <c:v>6.2425595239999998</c:v>
                </c:pt>
                <c:pt idx="1542">
                  <c:v>6.1334394699999999</c:v>
                </c:pt>
                <c:pt idx="1543">
                  <c:v>6.0598035440000002</c:v>
                </c:pt>
                <c:pt idx="1544">
                  <c:v>5.7329628279999998</c:v>
                </c:pt>
                <c:pt idx="1545">
                  <c:v>5.5979775810000003</c:v>
                </c:pt>
                <c:pt idx="1546">
                  <c:v>5.589027712</c:v>
                </c:pt>
                <c:pt idx="1547">
                  <c:v>4.9771936300000004</c:v>
                </c:pt>
                <c:pt idx="1548">
                  <c:v>4.8696022289999998</c:v>
                </c:pt>
                <c:pt idx="1549">
                  <c:v>4.539606579</c:v>
                </c:pt>
                <c:pt idx="1550">
                  <c:v>4.4950709590000004</c:v>
                </c:pt>
                <c:pt idx="1551">
                  <c:v>8.5963114750000003</c:v>
                </c:pt>
                <c:pt idx="1552">
                  <c:v>8.0804297579999993</c:v>
                </c:pt>
                <c:pt idx="1553">
                  <c:v>8.0405060059999993</c:v>
                </c:pt>
                <c:pt idx="1554">
                  <c:v>7.9779815740000002</c:v>
                </c:pt>
                <c:pt idx="1555">
                  <c:v>7.8342878489999999</c:v>
                </c:pt>
                <c:pt idx="1556">
                  <c:v>7.6737804880000002</c:v>
                </c:pt>
                <c:pt idx="1557">
                  <c:v>7.6737804880000002</c:v>
                </c:pt>
                <c:pt idx="1558">
                  <c:v>7.4502723179999997</c:v>
                </c:pt>
                <c:pt idx="1559">
                  <c:v>7.3936628539999996</c:v>
                </c:pt>
                <c:pt idx="1560">
                  <c:v>7.3196975569999996</c:v>
                </c:pt>
                <c:pt idx="1561">
                  <c:v>7.1538199179999999</c:v>
                </c:pt>
                <c:pt idx="1562">
                  <c:v>6.9571386449999997</c:v>
                </c:pt>
                <c:pt idx="1563">
                  <c:v>6.9265062009999996</c:v>
                </c:pt>
                <c:pt idx="1564">
                  <c:v>6.8635471199999998</c:v>
                </c:pt>
                <c:pt idx="1565">
                  <c:v>6.8575632080000002</c:v>
                </c:pt>
                <c:pt idx="1566">
                  <c:v>6.8164584389999998</c:v>
                </c:pt>
                <c:pt idx="1567">
                  <c:v>6.7496782040000003</c:v>
                </c:pt>
                <c:pt idx="1568">
                  <c:v>6.6227547009999999</c:v>
                </c:pt>
                <c:pt idx="1569">
                  <c:v>6.5578753560000003</c:v>
                </c:pt>
                <c:pt idx="1570">
                  <c:v>6.2512418040000002</c:v>
                </c:pt>
                <c:pt idx="1571">
                  <c:v>6.1092233010000001</c:v>
                </c:pt>
                <c:pt idx="1572">
                  <c:v>6.076970126</c:v>
                </c:pt>
                <c:pt idx="1573">
                  <c:v>6.0027664720000002</c:v>
                </c:pt>
                <c:pt idx="1574">
                  <c:v>5.9165987590000002</c:v>
                </c:pt>
                <c:pt idx="1575">
                  <c:v>5.865127695</c:v>
                </c:pt>
                <c:pt idx="1576">
                  <c:v>5.8487730820000001</c:v>
                </c:pt>
                <c:pt idx="1577">
                  <c:v>5.625</c:v>
                </c:pt>
                <c:pt idx="1578">
                  <c:v>5.5626768029999996</c:v>
                </c:pt>
                <c:pt idx="1579">
                  <c:v>5.1835630730000002</c:v>
                </c:pt>
                <c:pt idx="1580">
                  <c:v>5.1020270270000001</c:v>
                </c:pt>
                <c:pt idx="1581">
                  <c:v>5.007028805</c:v>
                </c:pt>
                <c:pt idx="1582">
                  <c:v>4.6819196429999996</c:v>
                </c:pt>
                <c:pt idx="1583">
                  <c:v>4.5973162529999998</c:v>
                </c:pt>
                <c:pt idx="1584">
                  <c:v>8.7436313109999997</c:v>
                </c:pt>
                <c:pt idx="1585">
                  <c:v>8.3388550230000007</c:v>
                </c:pt>
                <c:pt idx="1586">
                  <c:v>8.2978021979999994</c:v>
                </c:pt>
                <c:pt idx="1587">
                  <c:v>7.8985355650000004</c:v>
                </c:pt>
                <c:pt idx="1588">
                  <c:v>7.8689037099999997</c:v>
                </c:pt>
                <c:pt idx="1589">
                  <c:v>7.8044898299999996</c:v>
                </c:pt>
                <c:pt idx="1590">
                  <c:v>7.5935237329999996</c:v>
                </c:pt>
                <c:pt idx="1591">
                  <c:v>7.2561116239999999</c:v>
                </c:pt>
                <c:pt idx="1592">
                  <c:v>7.1192864690000004</c:v>
                </c:pt>
                <c:pt idx="1593">
                  <c:v>7.0077585569999998</c:v>
                </c:pt>
                <c:pt idx="1594">
                  <c:v>6.8456266320000001</c:v>
                </c:pt>
                <c:pt idx="1595">
                  <c:v>6.6922504250000001</c:v>
                </c:pt>
                <c:pt idx="1596">
                  <c:v>6.6913015739999997</c:v>
                </c:pt>
                <c:pt idx="1597">
                  <c:v>6.583949498</c:v>
                </c:pt>
                <c:pt idx="1598">
                  <c:v>6.3594865919999997</c:v>
                </c:pt>
                <c:pt idx="1599">
                  <c:v>6.3279364439999997</c:v>
                </c:pt>
                <c:pt idx="1600">
                  <c:v>6.2849580500000002</c:v>
                </c:pt>
                <c:pt idx="1601">
                  <c:v>6.0816688140000004</c:v>
                </c:pt>
                <c:pt idx="1602">
                  <c:v>6.0303795039999999</c:v>
                </c:pt>
                <c:pt idx="1603">
                  <c:v>5.9871550899999999</c:v>
                </c:pt>
                <c:pt idx="1604">
                  <c:v>5.1688023660000004</c:v>
                </c:pt>
                <c:pt idx="1605">
                  <c:v>5.1252986529999998</c:v>
                </c:pt>
                <c:pt idx="1606">
                  <c:v>4.5973162529999998</c:v>
                </c:pt>
                <c:pt idx="1607">
                  <c:v>7.9117770329999999</c:v>
                </c:pt>
                <c:pt idx="1608">
                  <c:v>7.7864626299999999</c:v>
                </c:pt>
                <c:pt idx="1609">
                  <c:v>7.6631890880000002</c:v>
                </c:pt>
                <c:pt idx="1610">
                  <c:v>7.482757254</c:v>
                </c:pt>
                <c:pt idx="1611">
                  <c:v>7.4332572060000004</c:v>
                </c:pt>
                <c:pt idx="1612">
                  <c:v>7.0307262570000004</c:v>
                </c:pt>
                <c:pt idx="1613">
                  <c:v>6.8530821169999996</c:v>
                </c:pt>
                <c:pt idx="1614">
                  <c:v>6.8282934239999999</c:v>
                </c:pt>
                <c:pt idx="1615">
                  <c:v>6.8208917470000001</c:v>
                </c:pt>
                <c:pt idx="1616">
                  <c:v>6.7593454599999996</c:v>
                </c:pt>
                <c:pt idx="1617">
                  <c:v>6.718449712</c:v>
                </c:pt>
                <c:pt idx="1618">
                  <c:v>6.6913015739999997</c:v>
                </c:pt>
                <c:pt idx="1619">
                  <c:v>6.6596697950000001</c:v>
                </c:pt>
                <c:pt idx="1620">
                  <c:v>6.3706465980000004</c:v>
                </c:pt>
                <c:pt idx="1621">
                  <c:v>6.2293756599999996</c:v>
                </c:pt>
                <c:pt idx="1622">
                  <c:v>6.2264991089999997</c:v>
                </c:pt>
                <c:pt idx="1623">
                  <c:v>5.6411367439999998</c:v>
                </c:pt>
                <c:pt idx="1624">
                  <c:v>5.5355990850000003</c:v>
                </c:pt>
                <c:pt idx="1625">
                  <c:v>5.5320302430000003</c:v>
                </c:pt>
                <c:pt idx="1626">
                  <c:v>5.5142548339999999</c:v>
                </c:pt>
                <c:pt idx="1627">
                  <c:v>5.484456711</c:v>
                </c:pt>
                <c:pt idx="1628">
                  <c:v>5.3212030669999999</c:v>
                </c:pt>
                <c:pt idx="1629">
                  <c:v>5.3167070350000003</c:v>
                </c:pt>
                <c:pt idx="1630">
                  <c:v>5.1995537929999998</c:v>
                </c:pt>
                <c:pt idx="1631">
                  <c:v>5.0110161389999996</c:v>
                </c:pt>
                <c:pt idx="1632">
                  <c:v>4.8984119570000004</c:v>
                </c:pt>
                <c:pt idx="1633">
                  <c:v>4.7264646969999999</c:v>
                </c:pt>
                <c:pt idx="1634">
                  <c:v>4.5699380270000001</c:v>
                </c:pt>
                <c:pt idx="1635">
                  <c:v>4.5501108749999997</c:v>
                </c:pt>
                <c:pt idx="1636">
                  <c:v>4.5389516710000004</c:v>
                </c:pt>
                <c:pt idx="1637">
                  <c:v>4.3837954579999998</c:v>
                </c:pt>
                <c:pt idx="1638">
                  <c:v>7.7723567190000002</c:v>
                </c:pt>
                <c:pt idx="1639">
                  <c:v>7.7240180030000003</c:v>
                </c:pt>
                <c:pt idx="1640">
                  <c:v>7.6045359330000002</c:v>
                </c:pt>
                <c:pt idx="1641">
                  <c:v>7.5005959950000003</c:v>
                </c:pt>
                <c:pt idx="1642">
                  <c:v>7.4291617470000002</c:v>
                </c:pt>
                <c:pt idx="1643">
                  <c:v>7.1723024320000004</c:v>
                </c:pt>
                <c:pt idx="1644">
                  <c:v>6.8835691370000003</c:v>
                </c:pt>
                <c:pt idx="1645">
                  <c:v>6.5913058659999999</c:v>
                </c:pt>
                <c:pt idx="1646">
                  <c:v>6.5252333220000001</c:v>
                </c:pt>
                <c:pt idx="1647">
                  <c:v>6.3753799390000001</c:v>
                </c:pt>
                <c:pt idx="1648">
                  <c:v>5.9531693470000002</c:v>
                </c:pt>
                <c:pt idx="1649">
                  <c:v>5.9025389280000002</c:v>
                </c:pt>
                <c:pt idx="1650">
                  <c:v>5.783193432</c:v>
                </c:pt>
                <c:pt idx="1651">
                  <c:v>5.7775295340000001</c:v>
                </c:pt>
                <c:pt idx="1652">
                  <c:v>5.552532502</c:v>
                </c:pt>
                <c:pt idx="1653">
                  <c:v>5.2636348430000002</c:v>
                </c:pt>
                <c:pt idx="1654">
                  <c:v>4.7825040540000003</c:v>
                </c:pt>
                <c:pt idx="1655">
                  <c:v>4.5211237249999998</c:v>
                </c:pt>
                <c:pt idx="1656">
                  <c:v>8.5651088929999997</c:v>
                </c:pt>
                <c:pt idx="1657">
                  <c:v>8.3855277190000006</c:v>
                </c:pt>
                <c:pt idx="1658">
                  <c:v>8.1976289730000005</c:v>
                </c:pt>
                <c:pt idx="1659">
                  <c:v>7.7113970590000003</c:v>
                </c:pt>
                <c:pt idx="1660">
                  <c:v>7.5437579919999997</c:v>
                </c:pt>
                <c:pt idx="1661">
                  <c:v>7.4081704730000002</c:v>
                </c:pt>
                <c:pt idx="1662">
                  <c:v>7.4081704730000002</c:v>
                </c:pt>
                <c:pt idx="1663">
                  <c:v>7.1198234889999998</c:v>
                </c:pt>
                <c:pt idx="1664">
                  <c:v>7.0564817580000003</c:v>
                </c:pt>
                <c:pt idx="1665">
                  <c:v>7.0176579930000003</c:v>
                </c:pt>
                <c:pt idx="1666">
                  <c:v>6.9927026229999996</c:v>
                </c:pt>
                <c:pt idx="1667">
                  <c:v>6.9499668650000004</c:v>
                </c:pt>
                <c:pt idx="1668">
                  <c:v>6.8981582990000003</c:v>
                </c:pt>
                <c:pt idx="1669">
                  <c:v>6.7914448119999999</c:v>
                </c:pt>
                <c:pt idx="1670">
                  <c:v>6.6737962240000002</c:v>
                </c:pt>
                <c:pt idx="1671">
                  <c:v>6.5724879879999998</c:v>
                </c:pt>
                <c:pt idx="1672">
                  <c:v>6.5045482740000002</c:v>
                </c:pt>
                <c:pt idx="1673">
                  <c:v>5.8307079320000001</c:v>
                </c:pt>
                <c:pt idx="1674">
                  <c:v>5.6066231069999999</c:v>
                </c:pt>
                <c:pt idx="1675">
                  <c:v>5.5639884459999998</c:v>
                </c:pt>
                <c:pt idx="1676">
                  <c:v>5.3017749820000004</c:v>
                </c:pt>
                <c:pt idx="1677">
                  <c:v>5.2530888249999999</c:v>
                </c:pt>
                <c:pt idx="1678">
                  <c:v>5.2516274410000001</c:v>
                </c:pt>
                <c:pt idx="1679">
                  <c:v>5.2510431149999999</c:v>
                </c:pt>
                <c:pt idx="1680">
                  <c:v>5.1705012330000004</c:v>
                </c:pt>
                <c:pt idx="1681">
                  <c:v>4.6618017480000002</c:v>
                </c:pt>
                <c:pt idx="1682">
                  <c:v>4.5646339100000004</c:v>
                </c:pt>
                <c:pt idx="1683">
                  <c:v>9.0107398570000008</c:v>
                </c:pt>
                <c:pt idx="1684">
                  <c:v>7.9397291389999998</c:v>
                </c:pt>
                <c:pt idx="1685">
                  <c:v>7.4691382449999999</c:v>
                </c:pt>
                <c:pt idx="1686">
                  <c:v>7.3055340559999999</c:v>
                </c:pt>
                <c:pt idx="1687">
                  <c:v>6.995293856</c:v>
                </c:pt>
                <c:pt idx="1688">
                  <c:v>6.8179355680000002</c:v>
                </c:pt>
                <c:pt idx="1689">
                  <c:v>6.6794635910000002</c:v>
                </c:pt>
                <c:pt idx="1690">
                  <c:v>5.9314711239999998</c:v>
                </c:pt>
                <c:pt idx="1691">
                  <c:v>5.5013988459999998</c:v>
                </c:pt>
                <c:pt idx="1692">
                  <c:v>5.4155430600000001</c:v>
                </c:pt>
                <c:pt idx="1693">
                  <c:v>5.3580551769999998</c:v>
                </c:pt>
                <c:pt idx="1694">
                  <c:v>4.5850335180000004</c:v>
                </c:pt>
                <c:pt idx="1695">
                  <c:v>8.1263452429999994</c:v>
                </c:pt>
                <c:pt idx="1696">
                  <c:v>7.5984141039999997</c:v>
                </c:pt>
                <c:pt idx="1697">
                  <c:v>7.5239139100000001</c:v>
                </c:pt>
                <c:pt idx="1698">
                  <c:v>6.8061364290000004</c:v>
                </c:pt>
                <c:pt idx="1699">
                  <c:v>6.6742681370000003</c:v>
                </c:pt>
                <c:pt idx="1700">
                  <c:v>6.6320615509999996</c:v>
                </c:pt>
                <c:pt idx="1701">
                  <c:v>6.6069928600000001</c:v>
                </c:pt>
                <c:pt idx="1702">
                  <c:v>6.4737654320000004</c:v>
                </c:pt>
                <c:pt idx="1703">
                  <c:v>6.2215740559999997</c:v>
                </c:pt>
                <c:pt idx="1704">
                  <c:v>6.1286604770000004</c:v>
                </c:pt>
                <c:pt idx="1705">
                  <c:v>5.567270261</c:v>
                </c:pt>
                <c:pt idx="1706">
                  <c:v>5.4898796020000002</c:v>
                </c:pt>
                <c:pt idx="1707">
                  <c:v>5.4895603120000001</c:v>
                </c:pt>
                <c:pt idx="1708">
                  <c:v>5.2012729379999998</c:v>
                </c:pt>
                <c:pt idx="1709">
                  <c:v>5.0588219529999998</c:v>
                </c:pt>
                <c:pt idx="1710">
                  <c:v>4.8218390800000002</c:v>
                </c:pt>
                <c:pt idx="1711">
                  <c:v>4.731677361</c:v>
                </c:pt>
                <c:pt idx="1712">
                  <c:v>4.6083146179999996</c:v>
                </c:pt>
                <c:pt idx="1713">
                  <c:v>4.495713265</c:v>
                </c:pt>
                <c:pt idx="1714">
                  <c:v>7.7583018250000002</c:v>
                </c:pt>
                <c:pt idx="1715">
                  <c:v>7.5419496600000002</c:v>
                </c:pt>
                <c:pt idx="1716">
                  <c:v>7.5101448120000001</c:v>
                </c:pt>
                <c:pt idx="1717">
                  <c:v>7.3373367539999998</c:v>
                </c:pt>
                <c:pt idx="1718">
                  <c:v>7.1783025330000001</c:v>
                </c:pt>
                <c:pt idx="1719">
                  <c:v>7.1354324160000004</c:v>
                </c:pt>
                <c:pt idx="1720">
                  <c:v>7.1241225750000003</c:v>
                </c:pt>
                <c:pt idx="1721">
                  <c:v>6.960730088</c:v>
                </c:pt>
                <c:pt idx="1722">
                  <c:v>6.7487129990000003</c:v>
                </c:pt>
                <c:pt idx="1723">
                  <c:v>6.3321816719999999</c:v>
                </c:pt>
                <c:pt idx="1724">
                  <c:v>6.1970651959999996</c:v>
                </c:pt>
                <c:pt idx="1725">
                  <c:v>6.1881269259999998</c:v>
                </c:pt>
                <c:pt idx="1726">
                  <c:v>6.1442195030000004</c:v>
                </c:pt>
                <c:pt idx="1727">
                  <c:v>6.1438195660000003</c:v>
                </c:pt>
                <c:pt idx="1728">
                  <c:v>6.0073510690000003</c:v>
                </c:pt>
                <c:pt idx="1729">
                  <c:v>5.6394515150000002</c:v>
                </c:pt>
                <c:pt idx="1730">
                  <c:v>5.6022970089999999</c:v>
                </c:pt>
                <c:pt idx="1731">
                  <c:v>5.561365779</c:v>
                </c:pt>
                <c:pt idx="1732">
                  <c:v>5.3991248140000003</c:v>
                </c:pt>
                <c:pt idx="1733">
                  <c:v>4.5042949180000003</c:v>
                </c:pt>
                <c:pt idx="1734">
                  <c:v>8.6451273129999997</c:v>
                </c:pt>
                <c:pt idx="1735">
                  <c:v>7.8675918979999997</c:v>
                </c:pt>
                <c:pt idx="1736">
                  <c:v>7.7999752090000003</c:v>
                </c:pt>
                <c:pt idx="1737">
                  <c:v>7.078177728</c:v>
                </c:pt>
                <c:pt idx="1738">
                  <c:v>7.0485774030000004</c:v>
                </c:pt>
                <c:pt idx="1739">
                  <c:v>6.7797371069999999</c:v>
                </c:pt>
                <c:pt idx="1740">
                  <c:v>6.7318664860000004</c:v>
                </c:pt>
                <c:pt idx="1741">
                  <c:v>6.7198846650000004</c:v>
                </c:pt>
                <c:pt idx="1742">
                  <c:v>6.6709661459999996</c:v>
                </c:pt>
                <c:pt idx="1743">
                  <c:v>6.5157738509999996</c:v>
                </c:pt>
                <c:pt idx="1744">
                  <c:v>6.3203093609999996</c:v>
                </c:pt>
                <c:pt idx="1745">
                  <c:v>6.3072168389999996</c:v>
                </c:pt>
                <c:pt idx="1746">
                  <c:v>6.1780010470000004</c:v>
                </c:pt>
                <c:pt idx="1747">
                  <c:v>6.013091674</c:v>
                </c:pt>
                <c:pt idx="1748">
                  <c:v>5.8102493070000003</c:v>
                </c:pt>
                <c:pt idx="1749">
                  <c:v>5.5148992110000004</c:v>
                </c:pt>
                <c:pt idx="1750">
                  <c:v>5.497553731</c:v>
                </c:pt>
                <c:pt idx="1751">
                  <c:v>5.1058909440000004</c:v>
                </c:pt>
                <c:pt idx="1752">
                  <c:v>4.9536842659999998</c:v>
                </c:pt>
                <c:pt idx="1753">
                  <c:v>7.8342878489999999</c:v>
                </c:pt>
                <c:pt idx="1754">
                  <c:v>7.4338426399999999</c:v>
                </c:pt>
                <c:pt idx="1755">
                  <c:v>7.1440735689999997</c:v>
                </c:pt>
                <c:pt idx="1756">
                  <c:v>6.7870496869999997</c:v>
                </c:pt>
                <c:pt idx="1757">
                  <c:v>6.7289869539999998</c:v>
                </c:pt>
                <c:pt idx="1758">
                  <c:v>6.5715727910000004</c:v>
                </c:pt>
                <c:pt idx="1759">
                  <c:v>6.5533222249999996</c:v>
                </c:pt>
                <c:pt idx="1760">
                  <c:v>6.5274896269999996</c:v>
                </c:pt>
                <c:pt idx="1761">
                  <c:v>6.509482759</c:v>
                </c:pt>
                <c:pt idx="1762">
                  <c:v>6.17961896</c:v>
                </c:pt>
                <c:pt idx="1763">
                  <c:v>6.0570814349999997</c:v>
                </c:pt>
                <c:pt idx="1764">
                  <c:v>5.8731566180000003</c:v>
                </c:pt>
                <c:pt idx="1765">
                  <c:v>5.4603436309999998</c:v>
                </c:pt>
                <c:pt idx="1766">
                  <c:v>5.3107241319999998</c:v>
                </c:pt>
                <c:pt idx="1767">
                  <c:v>5.2922624049999998</c:v>
                </c:pt>
                <c:pt idx="1768">
                  <c:v>4.8925720510000001</c:v>
                </c:pt>
                <c:pt idx="1769">
                  <c:v>4.8746320299999999</c:v>
                </c:pt>
                <c:pt idx="1770">
                  <c:v>4.7774206609999998</c:v>
                </c:pt>
                <c:pt idx="1771">
                  <c:v>4.449721856</c:v>
                </c:pt>
                <c:pt idx="1772">
                  <c:v>8.1912262429999991</c:v>
                </c:pt>
                <c:pt idx="1773">
                  <c:v>7.3106265969999997</c:v>
                </c:pt>
                <c:pt idx="1774">
                  <c:v>7.2294347429999997</c:v>
                </c:pt>
                <c:pt idx="1775">
                  <c:v>7.1744831260000002</c:v>
                </c:pt>
                <c:pt idx="1776">
                  <c:v>7.078177728</c:v>
                </c:pt>
                <c:pt idx="1777">
                  <c:v>7.0707543639999999</c:v>
                </c:pt>
                <c:pt idx="1778">
                  <c:v>6.8327421460000002</c:v>
                </c:pt>
                <c:pt idx="1779">
                  <c:v>6.429666213</c:v>
                </c:pt>
                <c:pt idx="1780">
                  <c:v>6.2064374009999996</c:v>
                </c:pt>
                <c:pt idx="1781">
                  <c:v>5.7420306610000003</c:v>
                </c:pt>
                <c:pt idx="1782">
                  <c:v>5.5827467909999999</c:v>
                </c:pt>
                <c:pt idx="1783">
                  <c:v>5.4707876889999998</c:v>
                </c:pt>
                <c:pt idx="1784">
                  <c:v>5.456871134</c:v>
                </c:pt>
                <c:pt idx="1785">
                  <c:v>5.4552941859999997</c:v>
                </c:pt>
                <c:pt idx="1786">
                  <c:v>5.414921691</c:v>
                </c:pt>
                <c:pt idx="1787">
                  <c:v>5.1659734000000004</c:v>
                </c:pt>
                <c:pt idx="1788">
                  <c:v>5.1189055809999999</c:v>
                </c:pt>
                <c:pt idx="1789">
                  <c:v>5.0631638240000001</c:v>
                </c:pt>
                <c:pt idx="1790">
                  <c:v>5.0064976400000001</c:v>
                </c:pt>
                <c:pt idx="1791">
                  <c:v>4.924736513</c:v>
                </c:pt>
                <c:pt idx="1792">
                  <c:v>4.8169175810000002</c:v>
                </c:pt>
                <c:pt idx="1793">
                  <c:v>4.3833882879999999</c:v>
                </c:pt>
                <c:pt idx="1794">
                  <c:v>9.2382793379999999</c:v>
                </c:pt>
                <c:pt idx="1795">
                  <c:v>7.5251136089999999</c:v>
                </c:pt>
                <c:pt idx="1796">
                  <c:v>7.3728714259999997</c:v>
                </c:pt>
                <c:pt idx="1797">
                  <c:v>7.2261139180000002</c:v>
                </c:pt>
                <c:pt idx="1798">
                  <c:v>7.1090984410000004</c:v>
                </c:pt>
                <c:pt idx="1799">
                  <c:v>6.9346484459999997</c:v>
                </c:pt>
                <c:pt idx="1800">
                  <c:v>6.7414827510000004</c:v>
                </c:pt>
                <c:pt idx="1801">
                  <c:v>6.4644544890000004</c:v>
                </c:pt>
                <c:pt idx="1802">
                  <c:v>6.4507586110000004</c:v>
                </c:pt>
                <c:pt idx="1803">
                  <c:v>6.4503177750000003</c:v>
                </c:pt>
                <c:pt idx="1804">
                  <c:v>6.0660347039999998</c:v>
                </c:pt>
                <c:pt idx="1805">
                  <c:v>5.877911321</c:v>
                </c:pt>
                <c:pt idx="1806">
                  <c:v>5.6229893960000004</c:v>
                </c:pt>
                <c:pt idx="1807">
                  <c:v>5.5580909199999997</c:v>
                </c:pt>
                <c:pt idx="1808">
                  <c:v>5.5541661759999998</c:v>
                </c:pt>
                <c:pt idx="1809">
                  <c:v>7.9638457640000002</c:v>
                </c:pt>
                <c:pt idx="1810">
                  <c:v>6.687508856</c:v>
                </c:pt>
                <c:pt idx="1811">
                  <c:v>6.6083805919999996</c:v>
                </c:pt>
                <c:pt idx="1812">
                  <c:v>6.2203440089999997</c:v>
                </c:pt>
                <c:pt idx="1813">
                  <c:v>5.8502231309999999</c:v>
                </c:pt>
                <c:pt idx="1814">
                  <c:v>5.530409562</c:v>
                </c:pt>
                <c:pt idx="1815">
                  <c:v>4.8142150360000002</c:v>
                </c:pt>
                <c:pt idx="1816">
                  <c:v>4.5483567850000002</c:v>
                </c:pt>
                <c:pt idx="1817">
                  <c:v>7.1903329019999997</c:v>
                </c:pt>
                <c:pt idx="1818">
                  <c:v>7.067048518</c:v>
                </c:pt>
                <c:pt idx="1819">
                  <c:v>6.8515897209999999</c:v>
                </c:pt>
                <c:pt idx="1820">
                  <c:v>6.8095736240000004</c:v>
                </c:pt>
                <c:pt idx="1821">
                  <c:v>5.8328698550000002</c:v>
                </c:pt>
                <c:pt idx="1822">
                  <c:v>5.7549844520000004</c:v>
                </c:pt>
                <c:pt idx="1823">
                  <c:v>5.6116230680000001</c:v>
                </c:pt>
                <c:pt idx="1824">
                  <c:v>5.3720830959999999</c:v>
                </c:pt>
                <c:pt idx="1825">
                  <c:v>4.9249934780000002</c:v>
                </c:pt>
                <c:pt idx="1826">
                  <c:v>6.8996710529999996</c:v>
                </c:pt>
                <c:pt idx="1827">
                  <c:v>6.8590582080000004</c:v>
                </c:pt>
                <c:pt idx="1828">
                  <c:v>6.7666140940000004</c:v>
                </c:pt>
                <c:pt idx="1829">
                  <c:v>5.614627327</c:v>
                </c:pt>
                <c:pt idx="1830">
                  <c:v>5.4937139860000004</c:v>
                </c:pt>
                <c:pt idx="1831">
                  <c:v>5.4508835759999998</c:v>
                </c:pt>
                <c:pt idx="1832">
                  <c:v>5.272750126</c:v>
                </c:pt>
                <c:pt idx="1833">
                  <c:v>5.1989809969999996</c:v>
                </c:pt>
                <c:pt idx="1834">
                  <c:v>5.0926675299999999</c:v>
                </c:pt>
                <c:pt idx="1835">
                  <c:v>5.0855334049999996</c:v>
                </c:pt>
                <c:pt idx="1836">
                  <c:v>5.9936182369999997</c:v>
                </c:pt>
                <c:pt idx="1837">
                  <c:v>5.59233914</c:v>
                </c:pt>
                <c:pt idx="1838">
                  <c:v>5.3188042380000002</c:v>
                </c:pt>
                <c:pt idx="1839">
                  <c:v>5.0699629369999997</c:v>
                </c:pt>
                <c:pt idx="1840">
                  <c:v>5.0302440839999996</c:v>
                </c:pt>
                <c:pt idx="1841">
                  <c:v>4.8284990790000002</c:v>
                </c:pt>
                <c:pt idx="1842">
                  <c:v>4.4164093209999997</c:v>
                </c:pt>
                <c:pt idx="1843">
                  <c:v>7.164136622</c:v>
                </c:pt>
                <c:pt idx="1844">
                  <c:v>6.4759862779999997</c:v>
                </c:pt>
                <c:pt idx="1845">
                  <c:v>5.8955340410000003</c:v>
                </c:pt>
                <c:pt idx="1846">
                  <c:v>5.8665858660000003</c:v>
                </c:pt>
                <c:pt idx="1847">
                  <c:v>5.4143004650000002</c:v>
                </c:pt>
                <c:pt idx="1848">
                  <c:v>5.365364939</c:v>
                </c:pt>
                <c:pt idx="1849">
                  <c:v>5.026493769</c:v>
                </c:pt>
                <c:pt idx="1850">
                  <c:v>4.9482306679999999</c:v>
                </c:pt>
                <c:pt idx="1851">
                  <c:v>4.6798304330000002</c:v>
                </c:pt>
                <c:pt idx="1852">
                  <c:v>4.6247978830000003</c:v>
                </c:pt>
                <c:pt idx="1853">
                  <c:v>4.5180939159999998</c:v>
                </c:pt>
                <c:pt idx="1854">
                  <c:v>6.4065363470000003</c:v>
                </c:pt>
                <c:pt idx="1855">
                  <c:v>5.4499393730000003</c:v>
                </c:pt>
                <c:pt idx="1856">
                  <c:v>4.7288326649999997</c:v>
                </c:pt>
                <c:pt idx="1857">
                  <c:v>4.6634140320000004</c:v>
                </c:pt>
                <c:pt idx="1858">
                  <c:v>6.7656440399999997</c:v>
                </c:pt>
                <c:pt idx="1859">
                  <c:v>6.3232732629999999</c:v>
                </c:pt>
                <c:pt idx="1860">
                  <c:v>5.028100362</c:v>
                </c:pt>
                <c:pt idx="1861">
                  <c:v>4.7687313700000002</c:v>
                </c:pt>
                <c:pt idx="1862">
                  <c:v>6.6255440119999998</c:v>
                </c:pt>
                <c:pt idx="1863">
                  <c:v>5.9411783219999998</c:v>
                </c:pt>
                <c:pt idx="1864">
                  <c:v>5.7662349559999999</c:v>
                </c:pt>
                <c:pt idx="1865">
                  <c:v>7.3665417929999997</c:v>
                </c:pt>
                <c:pt idx="1866">
                  <c:v>6.9556005900000004</c:v>
                </c:pt>
                <c:pt idx="1867">
                  <c:v>6.5492298079999998</c:v>
                </c:pt>
                <c:pt idx="1868">
                  <c:v>5.6461984809999999</c:v>
                </c:pt>
                <c:pt idx="1869">
                  <c:v>5.3092305099999999</c:v>
                </c:pt>
                <c:pt idx="1870">
                  <c:v>4.8403846149999996</c:v>
                </c:pt>
                <c:pt idx="1871">
                  <c:v>4.777904328</c:v>
                </c:pt>
                <c:pt idx="1872">
                  <c:v>6.2052133319999996</c:v>
                </c:pt>
                <c:pt idx="1873">
                  <c:v>5.6330568149999998</c:v>
                </c:pt>
                <c:pt idx="1874">
                  <c:v>5.4348764899999997</c:v>
                </c:pt>
                <c:pt idx="1875">
                  <c:v>4.4773729900000001</c:v>
                </c:pt>
                <c:pt idx="1876">
                  <c:v>5.5936648099999999</c:v>
                </c:pt>
                <c:pt idx="1877">
                  <c:v>5.3486428290000001</c:v>
                </c:pt>
                <c:pt idx="1878">
                  <c:v>4.7771788639999997</c:v>
                </c:pt>
                <c:pt idx="1879">
                  <c:v>5.4323741009999997</c:v>
                </c:pt>
                <c:pt idx="1880">
                  <c:v>4.5170128250000001</c:v>
                </c:pt>
                <c:pt idx="1881">
                  <c:v>4.551646814999999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loglinkplot!$AI$1</c:f>
              <c:strCache>
                <c:ptCount val="1"/>
                <c:pt idx="0">
                  <c:v>mu-hat_f</c:v>
                </c:pt>
              </c:strCache>
            </c:strRef>
          </c:tx>
          <c:spPr>
            <a:ln w="28575">
              <a:solidFill>
                <a:srgbClr val="66FF66"/>
              </a:solidFill>
            </a:ln>
          </c:spPr>
          <c:marker>
            <c:symbol val="none"/>
          </c:marker>
          <c:xVal>
            <c:numRef>
              <c:f>loglinkplot!$AF$2:$AF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I$2:$AI$1883</c:f>
              <c:numCache>
                <c:formatCode>General</c:formatCode>
                <c:ptCount val="1882"/>
                <c:pt idx="0">
                  <c:v>6.2464246939575467</c:v>
                </c:pt>
                <c:pt idx="1">
                  <c:v>6.2464246939575467</c:v>
                </c:pt>
                <c:pt idx="2">
                  <c:v>6.2306264330579824</c:v>
                </c:pt>
                <c:pt idx="3">
                  <c:v>6.2306264330579824</c:v>
                </c:pt>
                <c:pt idx="4">
                  <c:v>6.214868128623066</c:v>
                </c:pt>
                <c:pt idx="5">
                  <c:v>6.214868128623066</c:v>
                </c:pt>
                <c:pt idx="6">
                  <c:v>6.214868128623066</c:v>
                </c:pt>
                <c:pt idx="7">
                  <c:v>6.1991496795961609</c:v>
                </c:pt>
                <c:pt idx="8">
                  <c:v>6.1991496795961609</c:v>
                </c:pt>
                <c:pt idx="9">
                  <c:v>6.183470985176224</c:v>
                </c:pt>
                <c:pt idx="10">
                  <c:v>6.183470985176224</c:v>
                </c:pt>
                <c:pt idx="11">
                  <c:v>6.183470985176224</c:v>
                </c:pt>
                <c:pt idx="12">
                  <c:v>6.183470985176224</c:v>
                </c:pt>
                <c:pt idx="13">
                  <c:v>6.183470985176224</c:v>
                </c:pt>
                <c:pt idx="14">
                  <c:v>6.183470985176224</c:v>
                </c:pt>
                <c:pt idx="15">
                  <c:v>6.183470985176224</c:v>
                </c:pt>
                <c:pt idx="16">
                  <c:v>6.183470985176224</c:v>
                </c:pt>
                <c:pt idx="17">
                  <c:v>6.183470985176224</c:v>
                </c:pt>
                <c:pt idx="18">
                  <c:v>6.1678319448171521</c:v>
                </c:pt>
                <c:pt idx="19">
                  <c:v>6.1678319448171521</c:v>
                </c:pt>
                <c:pt idx="20">
                  <c:v>6.1678319448171521</c:v>
                </c:pt>
                <c:pt idx="21">
                  <c:v>6.1678319448171521</c:v>
                </c:pt>
                <c:pt idx="22">
                  <c:v>6.1678319448171521</c:v>
                </c:pt>
                <c:pt idx="23">
                  <c:v>6.1678319448171521</c:v>
                </c:pt>
                <c:pt idx="24">
                  <c:v>6.1678319448171521</c:v>
                </c:pt>
                <c:pt idx="25">
                  <c:v>6.1678319448171521</c:v>
                </c:pt>
                <c:pt idx="26">
                  <c:v>6.1678319448171521</c:v>
                </c:pt>
                <c:pt idx="27">
                  <c:v>6.1678319448171521</c:v>
                </c:pt>
                <c:pt idx="28">
                  <c:v>6.1678319448171521</c:v>
                </c:pt>
                <c:pt idx="29">
                  <c:v>6.1678319448171521</c:v>
                </c:pt>
                <c:pt idx="30">
                  <c:v>6.1678319448171521</c:v>
                </c:pt>
                <c:pt idx="31">
                  <c:v>6.1678319448171521</c:v>
                </c:pt>
                <c:pt idx="32">
                  <c:v>6.1678319448171521</c:v>
                </c:pt>
                <c:pt idx="33">
                  <c:v>6.1678319448171521</c:v>
                </c:pt>
                <c:pt idx="34">
                  <c:v>6.1678319448171521</c:v>
                </c:pt>
                <c:pt idx="35">
                  <c:v>6.1678319448171521</c:v>
                </c:pt>
                <c:pt idx="36">
                  <c:v>6.1678319448171521</c:v>
                </c:pt>
                <c:pt idx="37">
                  <c:v>6.1678319448171521</c:v>
                </c:pt>
                <c:pt idx="38">
                  <c:v>6.1678319448171521</c:v>
                </c:pt>
                <c:pt idx="39">
                  <c:v>6.1522324582271439</c:v>
                </c:pt>
                <c:pt idx="40">
                  <c:v>6.1522324582271439</c:v>
                </c:pt>
                <c:pt idx="41">
                  <c:v>6.1522324582271439</c:v>
                </c:pt>
                <c:pt idx="42">
                  <c:v>6.1522324582271439</c:v>
                </c:pt>
                <c:pt idx="43">
                  <c:v>6.1522324582271439</c:v>
                </c:pt>
                <c:pt idx="44">
                  <c:v>6.1522324582271439</c:v>
                </c:pt>
                <c:pt idx="45">
                  <c:v>6.1522324582271439</c:v>
                </c:pt>
                <c:pt idx="46">
                  <c:v>6.1522324582271439</c:v>
                </c:pt>
                <c:pt idx="47">
                  <c:v>6.1522324582271439</c:v>
                </c:pt>
                <c:pt idx="48">
                  <c:v>6.1522324582271439</c:v>
                </c:pt>
                <c:pt idx="49">
                  <c:v>6.1522324582271439</c:v>
                </c:pt>
                <c:pt idx="50">
                  <c:v>6.1522324582271439</c:v>
                </c:pt>
                <c:pt idx="51">
                  <c:v>6.1522324582271439</c:v>
                </c:pt>
                <c:pt idx="52">
                  <c:v>6.1522324582271439</c:v>
                </c:pt>
                <c:pt idx="53">
                  <c:v>6.1522324582271439</c:v>
                </c:pt>
                <c:pt idx="54">
                  <c:v>6.1522324582271439</c:v>
                </c:pt>
                <c:pt idx="55">
                  <c:v>6.1522324582271439</c:v>
                </c:pt>
                <c:pt idx="56">
                  <c:v>6.1522324582271439</c:v>
                </c:pt>
                <c:pt idx="57">
                  <c:v>6.1522324582271439</c:v>
                </c:pt>
                <c:pt idx="58">
                  <c:v>6.1366724253680491</c:v>
                </c:pt>
                <c:pt idx="59">
                  <c:v>6.1366724253680491</c:v>
                </c:pt>
                <c:pt idx="60">
                  <c:v>6.1366724253680491</c:v>
                </c:pt>
                <c:pt idx="61">
                  <c:v>6.1366724253680491</c:v>
                </c:pt>
                <c:pt idx="62">
                  <c:v>6.1366724253680491</c:v>
                </c:pt>
                <c:pt idx="63">
                  <c:v>6.1366724253680491</c:v>
                </c:pt>
                <c:pt idx="64">
                  <c:v>6.1366724253680491</c:v>
                </c:pt>
                <c:pt idx="65">
                  <c:v>6.1366724253680491</c:v>
                </c:pt>
                <c:pt idx="66">
                  <c:v>6.1366724253680491</c:v>
                </c:pt>
                <c:pt idx="67">
                  <c:v>6.1366724253680491</c:v>
                </c:pt>
                <c:pt idx="68">
                  <c:v>6.1366724253680491</c:v>
                </c:pt>
                <c:pt idx="69">
                  <c:v>6.1366724253680491</c:v>
                </c:pt>
                <c:pt idx="70">
                  <c:v>6.1366724253680491</c:v>
                </c:pt>
                <c:pt idx="71">
                  <c:v>6.1366724253680491</c:v>
                </c:pt>
                <c:pt idx="72">
                  <c:v>6.1366724253680491</c:v>
                </c:pt>
                <c:pt idx="73">
                  <c:v>6.1366724253680491</c:v>
                </c:pt>
                <c:pt idx="74">
                  <c:v>6.1366724253680491</c:v>
                </c:pt>
                <c:pt idx="75">
                  <c:v>6.1366724253680491</c:v>
                </c:pt>
                <c:pt idx="76">
                  <c:v>6.1366724253680491</c:v>
                </c:pt>
                <c:pt idx="77">
                  <c:v>6.1366724253680491</c:v>
                </c:pt>
                <c:pt idx="78">
                  <c:v>6.1366724253680491</c:v>
                </c:pt>
                <c:pt idx="79">
                  <c:v>6.1366724253680491</c:v>
                </c:pt>
                <c:pt idx="80">
                  <c:v>6.1366724253680491</c:v>
                </c:pt>
                <c:pt idx="81">
                  <c:v>6.1366724253680491</c:v>
                </c:pt>
                <c:pt idx="82">
                  <c:v>6.1366724253680491</c:v>
                </c:pt>
                <c:pt idx="83">
                  <c:v>6.1211517464547347</c:v>
                </c:pt>
                <c:pt idx="84">
                  <c:v>6.1211517464547347</c:v>
                </c:pt>
                <c:pt idx="85">
                  <c:v>6.1211517464547347</c:v>
                </c:pt>
                <c:pt idx="86">
                  <c:v>6.1211517464547347</c:v>
                </c:pt>
                <c:pt idx="87">
                  <c:v>6.1211517464547347</c:v>
                </c:pt>
                <c:pt idx="88">
                  <c:v>6.1211517464547347</c:v>
                </c:pt>
                <c:pt idx="89">
                  <c:v>6.1211517464547347</c:v>
                </c:pt>
                <c:pt idx="90">
                  <c:v>6.1211517464547347</c:v>
                </c:pt>
                <c:pt idx="91">
                  <c:v>6.1211517464547347</c:v>
                </c:pt>
                <c:pt idx="92">
                  <c:v>6.1211517464547347</c:v>
                </c:pt>
                <c:pt idx="93">
                  <c:v>6.1211517464547347</c:v>
                </c:pt>
                <c:pt idx="94">
                  <c:v>6.1211517464547347</c:v>
                </c:pt>
                <c:pt idx="95">
                  <c:v>6.1211517464547347</c:v>
                </c:pt>
                <c:pt idx="96">
                  <c:v>6.1211517464547347</c:v>
                </c:pt>
                <c:pt idx="97">
                  <c:v>6.1211517464547347</c:v>
                </c:pt>
                <c:pt idx="98">
                  <c:v>6.1211517464547347</c:v>
                </c:pt>
                <c:pt idx="99">
                  <c:v>6.1211517464547347</c:v>
                </c:pt>
                <c:pt idx="100">
                  <c:v>6.1211517464547347</c:v>
                </c:pt>
                <c:pt idx="101">
                  <c:v>6.1056703219544337</c:v>
                </c:pt>
                <c:pt idx="102">
                  <c:v>6.1056703219544337</c:v>
                </c:pt>
                <c:pt idx="103">
                  <c:v>6.1056703219544337</c:v>
                </c:pt>
                <c:pt idx="104">
                  <c:v>6.1056703219544337</c:v>
                </c:pt>
                <c:pt idx="105">
                  <c:v>6.1056703219544337</c:v>
                </c:pt>
                <c:pt idx="106">
                  <c:v>6.1056703219544337</c:v>
                </c:pt>
                <c:pt idx="107">
                  <c:v>6.1056703219544337</c:v>
                </c:pt>
                <c:pt idx="108">
                  <c:v>6.1056703219544337</c:v>
                </c:pt>
                <c:pt idx="109">
                  <c:v>6.1056703219544337</c:v>
                </c:pt>
                <c:pt idx="110">
                  <c:v>6.1056703219544337</c:v>
                </c:pt>
                <c:pt idx="111">
                  <c:v>6.1056703219544337</c:v>
                </c:pt>
                <c:pt idx="112">
                  <c:v>6.1056703219544337</c:v>
                </c:pt>
                <c:pt idx="113">
                  <c:v>6.1056703219544337</c:v>
                </c:pt>
                <c:pt idx="114">
                  <c:v>6.1056703219544337</c:v>
                </c:pt>
                <c:pt idx="115">
                  <c:v>6.1056703219544337</c:v>
                </c:pt>
                <c:pt idx="116">
                  <c:v>6.1056703219544337</c:v>
                </c:pt>
                <c:pt idx="117">
                  <c:v>6.1056703219544337</c:v>
                </c:pt>
                <c:pt idx="118">
                  <c:v>6.1056703219544337</c:v>
                </c:pt>
                <c:pt idx="119">
                  <c:v>6.1056703219544337</c:v>
                </c:pt>
                <c:pt idx="120">
                  <c:v>6.1056703219544337</c:v>
                </c:pt>
                <c:pt idx="121">
                  <c:v>6.1056703219544337</c:v>
                </c:pt>
                <c:pt idx="122">
                  <c:v>6.1056703219544337</c:v>
                </c:pt>
                <c:pt idx="123">
                  <c:v>6.1056703219544337</c:v>
                </c:pt>
                <c:pt idx="124">
                  <c:v>6.1056703219544337</c:v>
                </c:pt>
                <c:pt idx="125">
                  <c:v>6.1056703219544337</c:v>
                </c:pt>
                <c:pt idx="126">
                  <c:v>6.1056703219544337</c:v>
                </c:pt>
                <c:pt idx="127">
                  <c:v>6.1056703219544337</c:v>
                </c:pt>
                <c:pt idx="128">
                  <c:v>6.1056703219544337</c:v>
                </c:pt>
                <c:pt idx="129">
                  <c:v>6.1056703219544337</c:v>
                </c:pt>
                <c:pt idx="130">
                  <c:v>6.1056703219544337</c:v>
                </c:pt>
                <c:pt idx="131">
                  <c:v>6.1056703219544337</c:v>
                </c:pt>
                <c:pt idx="132">
                  <c:v>6.0902280525861228</c:v>
                </c:pt>
                <c:pt idx="133">
                  <c:v>6.0902280525861228</c:v>
                </c:pt>
                <c:pt idx="134">
                  <c:v>6.0902280525861228</c:v>
                </c:pt>
                <c:pt idx="135">
                  <c:v>6.0902280525861228</c:v>
                </c:pt>
                <c:pt idx="136">
                  <c:v>6.0902280525861228</c:v>
                </c:pt>
                <c:pt idx="137">
                  <c:v>6.0902280525861228</c:v>
                </c:pt>
                <c:pt idx="138">
                  <c:v>6.0902280525861228</c:v>
                </c:pt>
                <c:pt idx="139">
                  <c:v>6.0902280525861228</c:v>
                </c:pt>
                <c:pt idx="140">
                  <c:v>6.0902280525861228</c:v>
                </c:pt>
                <c:pt idx="141">
                  <c:v>6.0902280525861228</c:v>
                </c:pt>
                <c:pt idx="142">
                  <c:v>6.0902280525861228</c:v>
                </c:pt>
                <c:pt idx="143">
                  <c:v>6.0902280525861228</c:v>
                </c:pt>
                <c:pt idx="144">
                  <c:v>6.0902280525861228</c:v>
                </c:pt>
                <c:pt idx="145">
                  <c:v>6.0902280525861228</c:v>
                </c:pt>
                <c:pt idx="146">
                  <c:v>6.0902280525861228</c:v>
                </c:pt>
                <c:pt idx="147">
                  <c:v>6.0902280525861228</c:v>
                </c:pt>
                <c:pt idx="148">
                  <c:v>6.0902280525861228</c:v>
                </c:pt>
                <c:pt idx="149">
                  <c:v>6.0902280525861228</c:v>
                </c:pt>
                <c:pt idx="150">
                  <c:v>6.0902280525861228</c:v>
                </c:pt>
                <c:pt idx="151">
                  <c:v>6.0902280525861228</c:v>
                </c:pt>
                <c:pt idx="152">
                  <c:v>6.0902280525861228</c:v>
                </c:pt>
                <c:pt idx="153">
                  <c:v>6.0902280525861228</c:v>
                </c:pt>
                <c:pt idx="154">
                  <c:v>6.0902280525861228</c:v>
                </c:pt>
                <c:pt idx="155">
                  <c:v>6.0902280525861228</c:v>
                </c:pt>
                <c:pt idx="156">
                  <c:v>6.0748248393198727</c:v>
                </c:pt>
                <c:pt idx="157">
                  <c:v>6.0748248393198727</c:v>
                </c:pt>
                <c:pt idx="158">
                  <c:v>6.0748248393198727</c:v>
                </c:pt>
                <c:pt idx="159">
                  <c:v>6.0748248393198727</c:v>
                </c:pt>
                <c:pt idx="160">
                  <c:v>6.0748248393198727</c:v>
                </c:pt>
                <c:pt idx="161">
                  <c:v>6.0748248393198727</c:v>
                </c:pt>
                <c:pt idx="162">
                  <c:v>6.0748248393198727</c:v>
                </c:pt>
                <c:pt idx="163">
                  <c:v>6.0748248393198727</c:v>
                </c:pt>
                <c:pt idx="164">
                  <c:v>6.0748248393198727</c:v>
                </c:pt>
                <c:pt idx="165">
                  <c:v>6.0748248393198727</c:v>
                </c:pt>
                <c:pt idx="166">
                  <c:v>6.0748248393198727</c:v>
                </c:pt>
                <c:pt idx="167">
                  <c:v>6.0748248393198727</c:v>
                </c:pt>
                <c:pt idx="168">
                  <c:v>6.0748248393198727</c:v>
                </c:pt>
                <c:pt idx="169">
                  <c:v>6.0748248393198727</c:v>
                </c:pt>
                <c:pt idx="170">
                  <c:v>6.0748248393198727</c:v>
                </c:pt>
                <c:pt idx="171">
                  <c:v>6.0748248393198727</c:v>
                </c:pt>
                <c:pt idx="172">
                  <c:v>6.0748248393198727</c:v>
                </c:pt>
                <c:pt idx="173">
                  <c:v>6.0748248393198727</c:v>
                </c:pt>
                <c:pt idx="174">
                  <c:v>6.0748248393198727</c:v>
                </c:pt>
                <c:pt idx="175">
                  <c:v>6.0748248393198727</c:v>
                </c:pt>
                <c:pt idx="176">
                  <c:v>6.0748248393198727</c:v>
                </c:pt>
                <c:pt idx="177">
                  <c:v>6.0748248393198727</c:v>
                </c:pt>
                <c:pt idx="178">
                  <c:v>6.0748248393198727</c:v>
                </c:pt>
                <c:pt idx="179">
                  <c:v>6.0748248393198727</c:v>
                </c:pt>
                <c:pt idx="180">
                  <c:v>6.0748248393198727</c:v>
                </c:pt>
                <c:pt idx="181">
                  <c:v>6.0748248393198727</c:v>
                </c:pt>
                <c:pt idx="182">
                  <c:v>6.0748248393198727</c:v>
                </c:pt>
                <c:pt idx="183">
                  <c:v>6.0748248393198727</c:v>
                </c:pt>
                <c:pt idx="184">
                  <c:v>6.0748248393198727</c:v>
                </c:pt>
                <c:pt idx="185">
                  <c:v>6.0748248393198727</c:v>
                </c:pt>
                <c:pt idx="186">
                  <c:v>6.0748248393198727</c:v>
                </c:pt>
                <c:pt idx="187">
                  <c:v>6.0748248393198727</c:v>
                </c:pt>
                <c:pt idx="188">
                  <c:v>6.0748248393198727</c:v>
                </c:pt>
                <c:pt idx="189">
                  <c:v>6.0748248393198727</c:v>
                </c:pt>
                <c:pt idx="190">
                  <c:v>6.0748248393198727</c:v>
                </c:pt>
                <c:pt idx="191">
                  <c:v>6.0748248393198727</c:v>
                </c:pt>
                <c:pt idx="192">
                  <c:v>6.0748248393198727</c:v>
                </c:pt>
                <c:pt idx="193">
                  <c:v>6.0748248393198727</c:v>
                </c:pt>
                <c:pt idx="194">
                  <c:v>6.0748248393198727</c:v>
                </c:pt>
                <c:pt idx="195">
                  <c:v>6.0748248393198727</c:v>
                </c:pt>
                <c:pt idx="196">
                  <c:v>6.0748248393198727</c:v>
                </c:pt>
                <c:pt idx="197">
                  <c:v>6.0594605833762181</c:v>
                </c:pt>
                <c:pt idx="198">
                  <c:v>6.0594605833762181</c:v>
                </c:pt>
                <c:pt idx="199">
                  <c:v>6.0594605833762181</c:v>
                </c:pt>
                <c:pt idx="200">
                  <c:v>6.0594605833762181</c:v>
                </c:pt>
                <c:pt idx="201">
                  <c:v>6.0594605833762181</c:v>
                </c:pt>
                <c:pt idx="202">
                  <c:v>6.0594605833762181</c:v>
                </c:pt>
                <c:pt idx="203">
                  <c:v>6.0594605833762181</c:v>
                </c:pt>
                <c:pt idx="204">
                  <c:v>6.0594605833762181</c:v>
                </c:pt>
                <c:pt idx="205">
                  <c:v>6.0594605833762181</c:v>
                </c:pt>
                <c:pt idx="206">
                  <c:v>6.0594605833762181</c:v>
                </c:pt>
                <c:pt idx="207">
                  <c:v>6.0594605833762181</c:v>
                </c:pt>
                <c:pt idx="208">
                  <c:v>6.0594605833762181</c:v>
                </c:pt>
                <c:pt idx="209">
                  <c:v>6.0594605833762181</c:v>
                </c:pt>
                <c:pt idx="210">
                  <c:v>6.0594605833762181</c:v>
                </c:pt>
                <c:pt idx="211">
                  <c:v>6.0594605833762181</c:v>
                </c:pt>
                <c:pt idx="212">
                  <c:v>6.0594605833762181</c:v>
                </c:pt>
                <c:pt idx="213">
                  <c:v>6.0594605833762181</c:v>
                </c:pt>
                <c:pt idx="214">
                  <c:v>6.0594605833762181</c:v>
                </c:pt>
                <c:pt idx="215">
                  <c:v>6.0594605833762181</c:v>
                </c:pt>
                <c:pt idx="216">
                  <c:v>6.0594605833762181</c:v>
                </c:pt>
                <c:pt idx="217">
                  <c:v>6.0594605833762181</c:v>
                </c:pt>
                <c:pt idx="218">
                  <c:v>6.0594605833762181</c:v>
                </c:pt>
                <c:pt idx="219">
                  <c:v>6.0594605833762181</c:v>
                </c:pt>
                <c:pt idx="220">
                  <c:v>6.0594605833762181</c:v>
                </c:pt>
                <c:pt idx="221">
                  <c:v>6.0594605833762181</c:v>
                </c:pt>
                <c:pt idx="222">
                  <c:v>6.0594605833762181</c:v>
                </c:pt>
                <c:pt idx="223">
                  <c:v>6.0594605833762181</c:v>
                </c:pt>
                <c:pt idx="224">
                  <c:v>6.0441351862255246</c:v>
                </c:pt>
                <c:pt idx="225">
                  <c:v>6.0441351862255246</c:v>
                </c:pt>
                <c:pt idx="226">
                  <c:v>6.0441351862255246</c:v>
                </c:pt>
                <c:pt idx="227">
                  <c:v>6.0441351862255246</c:v>
                </c:pt>
                <c:pt idx="228">
                  <c:v>6.0441351862255246</c:v>
                </c:pt>
                <c:pt idx="229">
                  <c:v>6.0441351862255246</c:v>
                </c:pt>
                <c:pt idx="230">
                  <c:v>6.0441351862255246</c:v>
                </c:pt>
                <c:pt idx="231">
                  <c:v>6.0441351862255246</c:v>
                </c:pt>
                <c:pt idx="232">
                  <c:v>6.0441351862255246</c:v>
                </c:pt>
                <c:pt idx="233">
                  <c:v>6.0441351862255246</c:v>
                </c:pt>
                <c:pt idx="234">
                  <c:v>6.0441351862255246</c:v>
                </c:pt>
                <c:pt idx="235">
                  <c:v>6.0441351862255246</c:v>
                </c:pt>
                <c:pt idx="236">
                  <c:v>6.0441351862255246</c:v>
                </c:pt>
                <c:pt idx="237">
                  <c:v>6.0441351862255246</c:v>
                </c:pt>
                <c:pt idx="238">
                  <c:v>6.0441351862255246</c:v>
                </c:pt>
                <c:pt idx="239">
                  <c:v>6.0441351862255246</c:v>
                </c:pt>
                <c:pt idx="240">
                  <c:v>6.0441351862255246</c:v>
                </c:pt>
                <c:pt idx="241">
                  <c:v>6.0441351862255246</c:v>
                </c:pt>
                <c:pt idx="242">
                  <c:v>6.0441351862255246</c:v>
                </c:pt>
                <c:pt idx="243">
                  <c:v>6.0441351862255246</c:v>
                </c:pt>
                <c:pt idx="244">
                  <c:v>6.0441351862255246</c:v>
                </c:pt>
                <c:pt idx="245">
                  <c:v>6.0441351862255246</c:v>
                </c:pt>
                <c:pt idx="246">
                  <c:v>6.0441351862255246</c:v>
                </c:pt>
                <c:pt idx="247">
                  <c:v>6.0441351862255246</c:v>
                </c:pt>
                <c:pt idx="248">
                  <c:v>6.0441351862255246</c:v>
                </c:pt>
                <c:pt idx="249">
                  <c:v>6.0441351862255246</c:v>
                </c:pt>
                <c:pt idx="250">
                  <c:v>6.0288485495873534</c:v>
                </c:pt>
                <c:pt idx="251">
                  <c:v>6.0288485495873534</c:v>
                </c:pt>
                <c:pt idx="252">
                  <c:v>6.0288485495873534</c:v>
                </c:pt>
                <c:pt idx="253">
                  <c:v>6.0288485495873534</c:v>
                </c:pt>
                <c:pt idx="254">
                  <c:v>6.0288485495873534</c:v>
                </c:pt>
                <c:pt idx="255">
                  <c:v>6.0288485495873534</c:v>
                </c:pt>
                <c:pt idx="256">
                  <c:v>6.0288485495873534</c:v>
                </c:pt>
                <c:pt idx="257">
                  <c:v>6.0288485495873534</c:v>
                </c:pt>
                <c:pt idx="258">
                  <c:v>6.0288485495873534</c:v>
                </c:pt>
                <c:pt idx="259">
                  <c:v>6.0288485495873534</c:v>
                </c:pt>
                <c:pt idx="260">
                  <c:v>6.0288485495873534</c:v>
                </c:pt>
                <c:pt idx="261">
                  <c:v>6.0288485495873534</c:v>
                </c:pt>
                <c:pt idx="262">
                  <c:v>6.0288485495873534</c:v>
                </c:pt>
                <c:pt idx="263">
                  <c:v>6.0288485495873534</c:v>
                </c:pt>
                <c:pt idx="264">
                  <c:v>6.0288485495873534</c:v>
                </c:pt>
                <c:pt idx="265">
                  <c:v>6.0288485495873534</c:v>
                </c:pt>
                <c:pt idx="266">
                  <c:v>6.0288485495873534</c:v>
                </c:pt>
                <c:pt idx="267">
                  <c:v>6.0288485495873534</c:v>
                </c:pt>
                <c:pt idx="268">
                  <c:v>6.0288485495873534</c:v>
                </c:pt>
                <c:pt idx="269">
                  <c:v>6.0288485495873534</c:v>
                </c:pt>
                <c:pt idx="270">
                  <c:v>6.0288485495873534</c:v>
                </c:pt>
                <c:pt idx="271">
                  <c:v>6.0288485495873534</c:v>
                </c:pt>
                <c:pt idx="272">
                  <c:v>6.0288485495873534</c:v>
                </c:pt>
                <c:pt idx="273">
                  <c:v>6.0288485495873534</c:v>
                </c:pt>
                <c:pt idx="274">
                  <c:v>6.0288485495873534</c:v>
                </c:pt>
                <c:pt idx="275">
                  <c:v>6.0288485495873534</c:v>
                </c:pt>
                <c:pt idx="276">
                  <c:v>6.0288485495873534</c:v>
                </c:pt>
                <c:pt idx="277">
                  <c:v>6.0288485495873534</c:v>
                </c:pt>
                <c:pt idx="278">
                  <c:v>6.0288485495873534</c:v>
                </c:pt>
                <c:pt idx="279">
                  <c:v>6.0288485495873534</c:v>
                </c:pt>
                <c:pt idx="280">
                  <c:v>6.0288485495873534</c:v>
                </c:pt>
                <c:pt idx="281">
                  <c:v>6.0288485495873534</c:v>
                </c:pt>
                <c:pt idx="282">
                  <c:v>6.0288485495873534</c:v>
                </c:pt>
                <c:pt idx="283">
                  <c:v>6.0136005754298365</c:v>
                </c:pt>
                <c:pt idx="284">
                  <c:v>6.0136005754298365</c:v>
                </c:pt>
                <c:pt idx="285">
                  <c:v>6.0136005754298365</c:v>
                </c:pt>
                <c:pt idx="286">
                  <c:v>6.0136005754298365</c:v>
                </c:pt>
                <c:pt idx="287">
                  <c:v>6.0136005754298365</c:v>
                </c:pt>
                <c:pt idx="288">
                  <c:v>6.0136005754298365</c:v>
                </c:pt>
                <c:pt idx="289">
                  <c:v>6.0136005754298365</c:v>
                </c:pt>
                <c:pt idx="290">
                  <c:v>6.0136005754298365</c:v>
                </c:pt>
                <c:pt idx="291">
                  <c:v>6.0136005754298365</c:v>
                </c:pt>
                <c:pt idx="292">
                  <c:v>6.0136005754298365</c:v>
                </c:pt>
                <c:pt idx="293">
                  <c:v>6.0136005754298365</c:v>
                </c:pt>
                <c:pt idx="294">
                  <c:v>6.0136005754298365</c:v>
                </c:pt>
                <c:pt idx="295">
                  <c:v>6.0136005754298365</c:v>
                </c:pt>
                <c:pt idx="296">
                  <c:v>6.0136005754298365</c:v>
                </c:pt>
                <c:pt idx="297">
                  <c:v>6.0136005754298365</c:v>
                </c:pt>
                <c:pt idx="298">
                  <c:v>6.0136005754298365</c:v>
                </c:pt>
                <c:pt idx="299">
                  <c:v>6.0136005754298365</c:v>
                </c:pt>
                <c:pt idx="300">
                  <c:v>6.0136005754298365</c:v>
                </c:pt>
                <c:pt idx="301">
                  <c:v>6.0136005754298365</c:v>
                </c:pt>
                <c:pt idx="302">
                  <c:v>6.0136005754298365</c:v>
                </c:pt>
                <c:pt idx="303">
                  <c:v>6.0136005754298365</c:v>
                </c:pt>
                <c:pt idx="304">
                  <c:v>6.0136005754298365</c:v>
                </c:pt>
                <c:pt idx="305">
                  <c:v>6.0136005754298365</c:v>
                </c:pt>
                <c:pt idx="306">
                  <c:v>6.0136005754298365</c:v>
                </c:pt>
                <c:pt idx="307">
                  <c:v>6.0136005754298365</c:v>
                </c:pt>
                <c:pt idx="308">
                  <c:v>6.0136005754298365</c:v>
                </c:pt>
                <c:pt idx="309">
                  <c:v>6.0136005754298365</c:v>
                </c:pt>
                <c:pt idx="310">
                  <c:v>6.0136005754298365</c:v>
                </c:pt>
                <c:pt idx="311">
                  <c:v>6.0136005754298365</c:v>
                </c:pt>
                <c:pt idx="312">
                  <c:v>5.9983911659690436</c:v>
                </c:pt>
                <c:pt idx="313">
                  <c:v>5.9983911659690436</c:v>
                </c:pt>
                <c:pt idx="314">
                  <c:v>5.9983911659690436</c:v>
                </c:pt>
                <c:pt idx="315">
                  <c:v>5.9983911659690436</c:v>
                </c:pt>
                <c:pt idx="316">
                  <c:v>5.9983911659690436</c:v>
                </c:pt>
                <c:pt idx="317">
                  <c:v>5.9983911659690436</c:v>
                </c:pt>
                <c:pt idx="318">
                  <c:v>5.9983911659690436</c:v>
                </c:pt>
                <c:pt idx="319">
                  <c:v>5.9983911659690436</c:v>
                </c:pt>
                <c:pt idx="320">
                  <c:v>5.9983911659690436</c:v>
                </c:pt>
                <c:pt idx="321">
                  <c:v>5.9983911659690436</c:v>
                </c:pt>
                <c:pt idx="322">
                  <c:v>5.9983911659690436</c:v>
                </c:pt>
                <c:pt idx="323">
                  <c:v>5.9983911659690436</c:v>
                </c:pt>
                <c:pt idx="324">
                  <c:v>5.9983911659690436</c:v>
                </c:pt>
                <c:pt idx="325">
                  <c:v>5.9983911659690436</c:v>
                </c:pt>
                <c:pt idx="326">
                  <c:v>5.9983911659690436</c:v>
                </c:pt>
                <c:pt idx="327">
                  <c:v>5.9983911659690436</c:v>
                </c:pt>
                <c:pt idx="328">
                  <c:v>5.9983911659690436</c:v>
                </c:pt>
                <c:pt idx="329">
                  <c:v>5.9983911659690436</c:v>
                </c:pt>
                <c:pt idx="330">
                  <c:v>5.9983911659690436</c:v>
                </c:pt>
                <c:pt idx="331">
                  <c:v>5.9983911659690436</c:v>
                </c:pt>
                <c:pt idx="332">
                  <c:v>5.9983911659690436</c:v>
                </c:pt>
                <c:pt idx="333">
                  <c:v>5.9983911659690436</c:v>
                </c:pt>
                <c:pt idx="334">
                  <c:v>5.9983911659690436</c:v>
                </c:pt>
                <c:pt idx="335">
                  <c:v>5.9983911659690436</c:v>
                </c:pt>
                <c:pt idx="336">
                  <c:v>5.9983911659690436</c:v>
                </c:pt>
                <c:pt idx="337">
                  <c:v>5.9983911659690436</c:v>
                </c:pt>
                <c:pt idx="338">
                  <c:v>5.9983911659690436</c:v>
                </c:pt>
                <c:pt idx="339">
                  <c:v>5.9983911659690436</c:v>
                </c:pt>
                <c:pt idx="340">
                  <c:v>5.9983911659690436</c:v>
                </c:pt>
                <c:pt idx="341">
                  <c:v>5.9983911659690436</c:v>
                </c:pt>
                <c:pt idx="342">
                  <c:v>5.9983911659690436</c:v>
                </c:pt>
                <c:pt idx="343">
                  <c:v>5.9983911659690436</c:v>
                </c:pt>
                <c:pt idx="344">
                  <c:v>5.9983911659690436</c:v>
                </c:pt>
                <c:pt idx="345">
                  <c:v>5.9983911659690436</c:v>
                </c:pt>
                <c:pt idx="346">
                  <c:v>5.983220223668356</c:v>
                </c:pt>
                <c:pt idx="347">
                  <c:v>5.983220223668356</c:v>
                </c:pt>
                <c:pt idx="348">
                  <c:v>5.983220223668356</c:v>
                </c:pt>
                <c:pt idx="349">
                  <c:v>5.983220223668356</c:v>
                </c:pt>
                <c:pt idx="350">
                  <c:v>5.983220223668356</c:v>
                </c:pt>
                <c:pt idx="351">
                  <c:v>5.983220223668356</c:v>
                </c:pt>
                <c:pt idx="352">
                  <c:v>5.983220223668356</c:v>
                </c:pt>
                <c:pt idx="353">
                  <c:v>5.983220223668356</c:v>
                </c:pt>
                <c:pt idx="354">
                  <c:v>5.983220223668356</c:v>
                </c:pt>
                <c:pt idx="355">
                  <c:v>5.983220223668356</c:v>
                </c:pt>
                <c:pt idx="356">
                  <c:v>5.983220223668356</c:v>
                </c:pt>
                <c:pt idx="357">
                  <c:v>5.983220223668356</c:v>
                </c:pt>
                <c:pt idx="358">
                  <c:v>5.983220223668356</c:v>
                </c:pt>
                <c:pt idx="359">
                  <c:v>5.983220223668356</c:v>
                </c:pt>
                <c:pt idx="360">
                  <c:v>5.983220223668356</c:v>
                </c:pt>
                <c:pt idx="361">
                  <c:v>5.983220223668356</c:v>
                </c:pt>
                <c:pt idx="362">
                  <c:v>5.983220223668356</c:v>
                </c:pt>
                <c:pt idx="363">
                  <c:v>5.983220223668356</c:v>
                </c:pt>
                <c:pt idx="364">
                  <c:v>5.983220223668356</c:v>
                </c:pt>
                <c:pt idx="365">
                  <c:v>5.983220223668356</c:v>
                </c:pt>
                <c:pt idx="366">
                  <c:v>5.983220223668356</c:v>
                </c:pt>
                <c:pt idx="367">
                  <c:v>5.983220223668356</c:v>
                </c:pt>
                <c:pt idx="368">
                  <c:v>5.983220223668356</c:v>
                </c:pt>
                <c:pt idx="369">
                  <c:v>5.983220223668356</c:v>
                </c:pt>
                <c:pt idx="370">
                  <c:v>5.983220223668356</c:v>
                </c:pt>
                <c:pt idx="371">
                  <c:v>5.983220223668356</c:v>
                </c:pt>
                <c:pt idx="372">
                  <c:v>5.983220223668356</c:v>
                </c:pt>
                <c:pt idx="373">
                  <c:v>5.983220223668356</c:v>
                </c:pt>
                <c:pt idx="374">
                  <c:v>5.983220223668356</c:v>
                </c:pt>
                <c:pt idx="375">
                  <c:v>5.983220223668356</c:v>
                </c:pt>
                <c:pt idx="376">
                  <c:v>5.968087651237842</c:v>
                </c:pt>
                <c:pt idx="377">
                  <c:v>5.968087651237842</c:v>
                </c:pt>
                <c:pt idx="378">
                  <c:v>5.968087651237842</c:v>
                </c:pt>
                <c:pt idx="379">
                  <c:v>5.968087651237842</c:v>
                </c:pt>
                <c:pt idx="380">
                  <c:v>5.968087651237842</c:v>
                </c:pt>
                <c:pt idx="381">
                  <c:v>5.968087651237842</c:v>
                </c:pt>
                <c:pt idx="382">
                  <c:v>5.968087651237842</c:v>
                </c:pt>
                <c:pt idx="383">
                  <c:v>5.968087651237842</c:v>
                </c:pt>
                <c:pt idx="384">
                  <c:v>5.968087651237842</c:v>
                </c:pt>
                <c:pt idx="385">
                  <c:v>5.968087651237842</c:v>
                </c:pt>
                <c:pt idx="386">
                  <c:v>5.968087651237842</c:v>
                </c:pt>
                <c:pt idx="387">
                  <c:v>5.968087651237842</c:v>
                </c:pt>
                <c:pt idx="388">
                  <c:v>5.968087651237842</c:v>
                </c:pt>
                <c:pt idx="389">
                  <c:v>5.968087651237842</c:v>
                </c:pt>
                <c:pt idx="390">
                  <c:v>5.968087651237842</c:v>
                </c:pt>
                <c:pt idx="391">
                  <c:v>5.968087651237842</c:v>
                </c:pt>
                <c:pt idx="392">
                  <c:v>5.968087651237842</c:v>
                </c:pt>
                <c:pt idx="393">
                  <c:v>5.968087651237842</c:v>
                </c:pt>
                <c:pt idx="394">
                  <c:v>5.968087651237842</c:v>
                </c:pt>
                <c:pt idx="395">
                  <c:v>5.968087651237842</c:v>
                </c:pt>
                <c:pt idx="396">
                  <c:v>5.968087651237842</c:v>
                </c:pt>
                <c:pt idx="397">
                  <c:v>5.968087651237842</c:v>
                </c:pt>
                <c:pt idx="398">
                  <c:v>5.968087651237842</c:v>
                </c:pt>
                <c:pt idx="399">
                  <c:v>5.968087651237842</c:v>
                </c:pt>
                <c:pt idx="400">
                  <c:v>5.968087651237842</c:v>
                </c:pt>
                <c:pt idx="401">
                  <c:v>5.968087651237842</c:v>
                </c:pt>
                <c:pt idx="402">
                  <c:v>5.968087651237842</c:v>
                </c:pt>
                <c:pt idx="403">
                  <c:v>5.9529933516336344</c:v>
                </c:pt>
                <c:pt idx="404">
                  <c:v>5.9529933516336344</c:v>
                </c:pt>
                <c:pt idx="405">
                  <c:v>5.9529933516336344</c:v>
                </c:pt>
                <c:pt idx="406">
                  <c:v>5.9529933516336344</c:v>
                </c:pt>
                <c:pt idx="407">
                  <c:v>5.9529933516336344</c:v>
                </c:pt>
                <c:pt idx="408">
                  <c:v>5.9529933516336344</c:v>
                </c:pt>
                <c:pt idx="409">
                  <c:v>5.9529933516336344</c:v>
                </c:pt>
                <c:pt idx="410">
                  <c:v>5.9529933516336344</c:v>
                </c:pt>
                <c:pt idx="411">
                  <c:v>5.9529933516336344</c:v>
                </c:pt>
                <c:pt idx="412">
                  <c:v>5.9529933516336344</c:v>
                </c:pt>
                <c:pt idx="413">
                  <c:v>5.9529933516336344</c:v>
                </c:pt>
                <c:pt idx="414">
                  <c:v>5.9529933516336344</c:v>
                </c:pt>
                <c:pt idx="415">
                  <c:v>5.9529933516336344</c:v>
                </c:pt>
                <c:pt idx="416">
                  <c:v>5.9529933516336344</c:v>
                </c:pt>
                <c:pt idx="417">
                  <c:v>5.9529933516336344</c:v>
                </c:pt>
                <c:pt idx="418">
                  <c:v>5.9529933516336344</c:v>
                </c:pt>
                <c:pt idx="419">
                  <c:v>5.9529933516336344</c:v>
                </c:pt>
                <c:pt idx="420">
                  <c:v>5.9529933516336344</c:v>
                </c:pt>
                <c:pt idx="421">
                  <c:v>5.9529933516336344</c:v>
                </c:pt>
                <c:pt idx="422">
                  <c:v>5.9529933516336344</c:v>
                </c:pt>
                <c:pt idx="423">
                  <c:v>5.9529933516336344</c:v>
                </c:pt>
                <c:pt idx="424">
                  <c:v>5.9529933516336344</c:v>
                </c:pt>
                <c:pt idx="425">
                  <c:v>5.9529933516336344</c:v>
                </c:pt>
                <c:pt idx="426">
                  <c:v>5.9529933516336344</c:v>
                </c:pt>
                <c:pt idx="427">
                  <c:v>5.9379372280573026</c:v>
                </c:pt>
                <c:pt idx="428">
                  <c:v>5.9379372280573026</c:v>
                </c:pt>
                <c:pt idx="429">
                  <c:v>5.9379372280573026</c:v>
                </c:pt>
                <c:pt idx="430">
                  <c:v>5.9379372280573026</c:v>
                </c:pt>
                <c:pt idx="431">
                  <c:v>5.9379372280573026</c:v>
                </c:pt>
                <c:pt idx="432">
                  <c:v>5.9379372280573026</c:v>
                </c:pt>
                <c:pt idx="433">
                  <c:v>5.9379372280573026</c:v>
                </c:pt>
                <c:pt idx="434">
                  <c:v>5.9379372280573026</c:v>
                </c:pt>
                <c:pt idx="435">
                  <c:v>5.9379372280573026</c:v>
                </c:pt>
                <c:pt idx="436">
                  <c:v>5.9379372280573026</c:v>
                </c:pt>
                <c:pt idx="437">
                  <c:v>5.9379372280573026</c:v>
                </c:pt>
                <c:pt idx="438">
                  <c:v>5.9379372280573026</c:v>
                </c:pt>
                <c:pt idx="439">
                  <c:v>5.9379372280573026</c:v>
                </c:pt>
                <c:pt idx="440">
                  <c:v>5.9379372280573026</c:v>
                </c:pt>
                <c:pt idx="441">
                  <c:v>5.9379372280573026</c:v>
                </c:pt>
                <c:pt idx="442">
                  <c:v>5.9379372280573026</c:v>
                </c:pt>
                <c:pt idx="443">
                  <c:v>5.9379372280573026</c:v>
                </c:pt>
                <c:pt idx="444">
                  <c:v>5.9379372280573026</c:v>
                </c:pt>
                <c:pt idx="445">
                  <c:v>5.9379372280573026</c:v>
                </c:pt>
                <c:pt idx="446">
                  <c:v>5.9379372280573026</c:v>
                </c:pt>
                <c:pt idx="447">
                  <c:v>5.9379372280573026</c:v>
                </c:pt>
                <c:pt idx="448">
                  <c:v>5.9379372280573026</c:v>
                </c:pt>
                <c:pt idx="449">
                  <c:v>5.9379372280573026</c:v>
                </c:pt>
                <c:pt idx="450">
                  <c:v>5.9379372280573026</c:v>
                </c:pt>
                <c:pt idx="451">
                  <c:v>5.9379372280573026</c:v>
                </c:pt>
                <c:pt idx="452">
                  <c:v>5.9379372280573026</c:v>
                </c:pt>
                <c:pt idx="453">
                  <c:v>5.9379372280573026</c:v>
                </c:pt>
                <c:pt idx="454">
                  <c:v>5.9379372280573026</c:v>
                </c:pt>
                <c:pt idx="455">
                  <c:v>5.9379372280573026</c:v>
                </c:pt>
                <c:pt idx="456">
                  <c:v>5.9379372280573026</c:v>
                </c:pt>
                <c:pt idx="457">
                  <c:v>5.9379372280573026</c:v>
                </c:pt>
                <c:pt idx="458">
                  <c:v>5.9379372280573026</c:v>
                </c:pt>
                <c:pt idx="459">
                  <c:v>5.9229191839552371</c:v>
                </c:pt>
                <c:pt idx="460">
                  <c:v>5.9229191839552371</c:v>
                </c:pt>
                <c:pt idx="461">
                  <c:v>5.9229191839552371</c:v>
                </c:pt>
                <c:pt idx="462">
                  <c:v>5.9229191839552371</c:v>
                </c:pt>
                <c:pt idx="463">
                  <c:v>5.9229191839552371</c:v>
                </c:pt>
                <c:pt idx="464">
                  <c:v>5.9229191839552371</c:v>
                </c:pt>
                <c:pt idx="465">
                  <c:v>5.9229191839552371</c:v>
                </c:pt>
                <c:pt idx="466">
                  <c:v>5.9229191839552371</c:v>
                </c:pt>
                <c:pt idx="467">
                  <c:v>5.9229191839552371</c:v>
                </c:pt>
                <c:pt idx="468">
                  <c:v>5.9229191839552371</c:v>
                </c:pt>
                <c:pt idx="469">
                  <c:v>5.9229191839552371</c:v>
                </c:pt>
                <c:pt idx="470">
                  <c:v>5.9229191839552371</c:v>
                </c:pt>
                <c:pt idx="471">
                  <c:v>5.9229191839552371</c:v>
                </c:pt>
                <c:pt idx="472">
                  <c:v>5.9229191839552371</c:v>
                </c:pt>
                <c:pt idx="473">
                  <c:v>5.9229191839552371</c:v>
                </c:pt>
                <c:pt idx="474">
                  <c:v>5.9229191839552371</c:v>
                </c:pt>
                <c:pt idx="475">
                  <c:v>5.9229191839552371</c:v>
                </c:pt>
                <c:pt idx="476">
                  <c:v>5.9229191839552371</c:v>
                </c:pt>
                <c:pt idx="477">
                  <c:v>5.9229191839552371</c:v>
                </c:pt>
                <c:pt idx="478">
                  <c:v>5.9229191839552371</c:v>
                </c:pt>
                <c:pt idx="479">
                  <c:v>5.9229191839552371</c:v>
                </c:pt>
                <c:pt idx="480">
                  <c:v>5.9229191839552371</c:v>
                </c:pt>
                <c:pt idx="481">
                  <c:v>5.9229191839552371</c:v>
                </c:pt>
                <c:pt idx="482">
                  <c:v>5.9229191839552371</c:v>
                </c:pt>
                <c:pt idx="483">
                  <c:v>5.9229191839552371</c:v>
                </c:pt>
                <c:pt idx="484">
                  <c:v>5.9229191839552371</c:v>
                </c:pt>
                <c:pt idx="485">
                  <c:v>5.9229191839552371</c:v>
                </c:pt>
                <c:pt idx="486">
                  <c:v>5.9229191839552371</c:v>
                </c:pt>
                <c:pt idx="487">
                  <c:v>5.9229191839552371</c:v>
                </c:pt>
                <c:pt idx="488">
                  <c:v>5.9229191839552371</c:v>
                </c:pt>
                <c:pt idx="489">
                  <c:v>5.9229191839552371</c:v>
                </c:pt>
                <c:pt idx="490">
                  <c:v>5.9229191839552371</c:v>
                </c:pt>
                <c:pt idx="491">
                  <c:v>5.9229191839552371</c:v>
                </c:pt>
                <c:pt idx="492">
                  <c:v>5.9079391230180294</c:v>
                </c:pt>
                <c:pt idx="493">
                  <c:v>5.9079391230180294</c:v>
                </c:pt>
                <c:pt idx="494">
                  <c:v>5.9079391230180294</c:v>
                </c:pt>
                <c:pt idx="495">
                  <c:v>5.9079391230180294</c:v>
                </c:pt>
                <c:pt idx="496">
                  <c:v>5.9079391230180294</c:v>
                </c:pt>
                <c:pt idx="497">
                  <c:v>5.9079391230180294</c:v>
                </c:pt>
                <c:pt idx="498">
                  <c:v>5.9079391230180294</c:v>
                </c:pt>
                <c:pt idx="499">
                  <c:v>5.9079391230180294</c:v>
                </c:pt>
                <c:pt idx="500">
                  <c:v>5.9079391230180294</c:v>
                </c:pt>
                <c:pt idx="501">
                  <c:v>5.9079391230180294</c:v>
                </c:pt>
                <c:pt idx="502">
                  <c:v>5.9079391230180294</c:v>
                </c:pt>
                <c:pt idx="503">
                  <c:v>5.9079391230180294</c:v>
                </c:pt>
                <c:pt idx="504">
                  <c:v>5.9079391230180294</c:v>
                </c:pt>
                <c:pt idx="505">
                  <c:v>5.9079391230180294</c:v>
                </c:pt>
                <c:pt idx="506">
                  <c:v>5.9079391230180294</c:v>
                </c:pt>
                <c:pt idx="507">
                  <c:v>5.9079391230180294</c:v>
                </c:pt>
                <c:pt idx="508">
                  <c:v>5.9079391230180294</c:v>
                </c:pt>
                <c:pt idx="509">
                  <c:v>5.9079391230180294</c:v>
                </c:pt>
                <c:pt idx="510">
                  <c:v>5.9079391230180294</c:v>
                </c:pt>
                <c:pt idx="511">
                  <c:v>5.9079391230180294</c:v>
                </c:pt>
                <c:pt idx="512">
                  <c:v>5.9079391230180294</c:v>
                </c:pt>
                <c:pt idx="513">
                  <c:v>5.9079391230180294</c:v>
                </c:pt>
                <c:pt idx="514">
                  <c:v>5.9079391230180294</c:v>
                </c:pt>
                <c:pt idx="515">
                  <c:v>5.9079391230180294</c:v>
                </c:pt>
                <c:pt idx="516">
                  <c:v>5.9079391230180294</c:v>
                </c:pt>
                <c:pt idx="517">
                  <c:v>5.9079391230180294</c:v>
                </c:pt>
                <c:pt idx="518">
                  <c:v>5.9079391230180294</c:v>
                </c:pt>
                <c:pt idx="519">
                  <c:v>5.9079391230180294</c:v>
                </c:pt>
                <c:pt idx="520">
                  <c:v>5.8929969491798548</c:v>
                </c:pt>
                <c:pt idx="521">
                  <c:v>5.8929969491798548</c:v>
                </c:pt>
                <c:pt idx="522">
                  <c:v>5.8929969491798548</c:v>
                </c:pt>
                <c:pt idx="523">
                  <c:v>5.8929969491798548</c:v>
                </c:pt>
                <c:pt idx="524">
                  <c:v>5.8929969491798548</c:v>
                </c:pt>
                <c:pt idx="525">
                  <c:v>5.8929969491798548</c:v>
                </c:pt>
                <c:pt idx="526">
                  <c:v>5.8929969491798548</c:v>
                </c:pt>
                <c:pt idx="527">
                  <c:v>5.8929969491798548</c:v>
                </c:pt>
                <c:pt idx="528">
                  <c:v>5.8929969491798548</c:v>
                </c:pt>
                <c:pt idx="529">
                  <c:v>5.8929969491798548</c:v>
                </c:pt>
                <c:pt idx="530">
                  <c:v>5.8929969491798548</c:v>
                </c:pt>
                <c:pt idx="531">
                  <c:v>5.8929969491798548</c:v>
                </c:pt>
                <c:pt idx="532">
                  <c:v>5.8929969491798548</c:v>
                </c:pt>
                <c:pt idx="533">
                  <c:v>5.8929969491798548</c:v>
                </c:pt>
                <c:pt idx="534">
                  <c:v>5.8929969491798548</c:v>
                </c:pt>
                <c:pt idx="535">
                  <c:v>5.8929969491798548</c:v>
                </c:pt>
                <c:pt idx="536">
                  <c:v>5.8929969491798548</c:v>
                </c:pt>
                <c:pt idx="537">
                  <c:v>5.8929969491798548</c:v>
                </c:pt>
                <c:pt idx="538">
                  <c:v>5.8929969491798548</c:v>
                </c:pt>
                <c:pt idx="539">
                  <c:v>5.8929969491798548</c:v>
                </c:pt>
                <c:pt idx="540">
                  <c:v>5.8929969491798548</c:v>
                </c:pt>
                <c:pt idx="541">
                  <c:v>5.8929969491798548</c:v>
                </c:pt>
                <c:pt idx="542">
                  <c:v>5.8780925666178545</c:v>
                </c:pt>
                <c:pt idx="543">
                  <c:v>5.8780925666178545</c:v>
                </c:pt>
                <c:pt idx="544">
                  <c:v>5.8780925666178545</c:v>
                </c:pt>
                <c:pt idx="545">
                  <c:v>5.8780925666178545</c:v>
                </c:pt>
                <c:pt idx="546">
                  <c:v>5.8780925666178545</c:v>
                </c:pt>
                <c:pt idx="547">
                  <c:v>5.8780925666178545</c:v>
                </c:pt>
                <c:pt idx="548">
                  <c:v>5.8780925666178545</c:v>
                </c:pt>
                <c:pt idx="549">
                  <c:v>5.8780925666178545</c:v>
                </c:pt>
                <c:pt idx="550">
                  <c:v>5.8780925666178545</c:v>
                </c:pt>
                <c:pt idx="551">
                  <c:v>5.8780925666178545</c:v>
                </c:pt>
                <c:pt idx="552">
                  <c:v>5.8780925666178545</c:v>
                </c:pt>
                <c:pt idx="553">
                  <c:v>5.8780925666178545</c:v>
                </c:pt>
                <c:pt idx="554">
                  <c:v>5.8780925666178545</c:v>
                </c:pt>
                <c:pt idx="555">
                  <c:v>5.8780925666178545</c:v>
                </c:pt>
                <c:pt idx="556">
                  <c:v>5.8780925666178545</c:v>
                </c:pt>
                <c:pt idx="557">
                  <c:v>5.8780925666178545</c:v>
                </c:pt>
                <c:pt idx="558">
                  <c:v>5.8780925666178545</c:v>
                </c:pt>
                <c:pt idx="559">
                  <c:v>5.8780925666178545</c:v>
                </c:pt>
                <c:pt idx="560">
                  <c:v>5.8780925666178545</c:v>
                </c:pt>
                <c:pt idx="561">
                  <c:v>5.8780925666178545</c:v>
                </c:pt>
                <c:pt idx="562">
                  <c:v>5.8780925666178545</c:v>
                </c:pt>
                <c:pt idx="563">
                  <c:v>5.8780925666178545</c:v>
                </c:pt>
                <c:pt idx="564">
                  <c:v>5.8780925666178545</c:v>
                </c:pt>
                <c:pt idx="565">
                  <c:v>5.8780925666178545</c:v>
                </c:pt>
                <c:pt idx="566">
                  <c:v>5.8780925666178545</c:v>
                </c:pt>
                <c:pt idx="567">
                  <c:v>5.8780925666178545</c:v>
                </c:pt>
                <c:pt idx="568">
                  <c:v>5.8632258797515178</c:v>
                </c:pt>
                <c:pt idx="569">
                  <c:v>5.8632258797515178</c:v>
                </c:pt>
                <c:pt idx="570">
                  <c:v>5.8632258797515178</c:v>
                </c:pt>
                <c:pt idx="571">
                  <c:v>5.8632258797515178</c:v>
                </c:pt>
                <c:pt idx="572">
                  <c:v>5.8632258797515178</c:v>
                </c:pt>
                <c:pt idx="573">
                  <c:v>5.8632258797515178</c:v>
                </c:pt>
                <c:pt idx="574">
                  <c:v>5.8632258797515178</c:v>
                </c:pt>
                <c:pt idx="575">
                  <c:v>5.8632258797515178</c:v>
                </c:pt>
                <c:pt idx="576">
                  <c:v>5.8632258797515178</c:v>
                </c:pt>
                <c:pt idx="577">
                  <c:v>5.8632258797515178</c:v>
                </c:pt>
                <c:pt idx="578">
                  <c:v>5.8632258797515178</c:v>
                </c:pt>
                <c:pt idx="579">
                  <c:v>5.8632258797515178</c:v>
                </c:pt>
                <c:pt idx="580">
                  <c:v>5.8632258797515178</c:v>
                </c:pt>
                <c:pt idx="581">
                  <c:v>5.8632258797515178</c:v>
                </c:pt>
                <c:pt idx="582">
                  <c:v>5.8632258797515178</c:v>
                </c:pt>
                <c:pt idx="583">
                  <c:v>5.8632258797515178</c:v>
                </c:pt>
                <c:pt idx="584">
                  <c:v>5.8632258797515178</c:v>
                </c:pt>
                <c:pt idx="585">
                  <c:v>5.8632258797515178</c:v>
                </c:pt>
                <c:pt idx="586">
                  <c:v>5.8632258797515178</c:v>
                </c:pt>
                <c:pt idx="587">
                  <c:v>5.8632258797515178</c:v>
                </c:pt>
                <c:pt idx="588">
                  <c:v>5.8632258797515178</c:v>
                </c:pt>
                <c:pt idx="589">
                  <c:v>5.8632258797515178</c:v>
                </c:pt>
                <c:pt idx="590">
                  <c:v>5.8632258797515178</c:v>
                </c:pt>
                <c:pt idx="591">
                  <c:v>5.8632258797515178</c:v>
                </c:pt>
                <c:pt idx="592">
                  <c:v>5.8632258797515178</c:v>
                </c:pt>
                <c:pt idx="593">
                  <c:v>5.8632258797515178</c:v>
                </c:pt>
                <c:pt idx="594">
                  <c:v>5.8632258797515178</c:v>
                </c:pt>
                <c:pt idx="595">
                  <c:v>5.8483967932420793</c:v>
                </c:pt>
                <c:pt idx="596">
                  <c:v>5.8483967932420793</c:v>
                </c:pt>
                <c:pt idx="597">
                  <c:v>5.8483967932420793</c:v>
                </c:pt>
                <c:pt idx="598">
                  <c:v>5.8483967932420793</c:v>
                </c:pt>
                <c:pt idx="599">
                  <c:v>5.8483967932420793</c:v>
                </c:pt>
                <c:pt idx="600">
                  <c:v>5.8483967932420793</c:v>
                </c:pt>
                <c:pt idx="601">
                  <c:v>5.8483967932420793</c:v>
                </c:pt>
                <c:pt idx="602">
                  <c:v>5.8483967932420793</c:v>
                </c:pt>
                <c:pt idx="603">
                  <c:v>5.8483967932420793</c:v>
                </c:pt>
                <c:pt idx="604">
                  <c:v>5.8483967932420793</c:v>
                </c:pt>
                <c:pt idx="605">
                  <c:v>5.8483967932420793</c:v>
                </c:pt>
                <c:pt idx="606">
                  <c:v>5.8483967932420793</c:v>
                </c:pt>
                <c:pt idx="607">
                  <c:v>5.8483967932420793</c:v>
                </c:pt>
                <c:pt idx="608">
                  <c:v>5.8483967932420793</c:v>
                </c:pt>
                <c:pt idx="609">
                  <c:v>5.8483967932420793</c:v>
                </c:pt>
                <c:pt idx="610">
                  <c:v>5.8483967932420793</c:v>
                </c:pt>
                <c:pt idx="611">
                  <c:v>5.8483967932420793</c:v>
                </c:pt>
                <c:pt idx="612">
                  <c:v>5.8483967932420793</c:v>
                </c:pt>
                <c:pt idx="613">
                  <c:v>5.8483967932420793</c:v>
                </c:pt>
                <c:pt idx="614">
                  <c:v>5.8483967932420793</c:v>
                </c:pt>
                <c:pt idx="615">
                  <c:v>5.8483967932420793</c:v>
                </c:pt>
                <c:pt idx="616">
                  <c:v>5.8483967932420793</c:v>
                </c:pt>
                <c:pt idx="617">
                  <c:v>5.8336052119918973</c:v>
                </c:pt>
                <c:pt idx="618">
                  <c:v>5.8336052119918973</c:v>
                </c:pt>
                <c:pt idx="619">
                  <c:v>5.8336052119918973</c:v>
                </c:pt>
                <c:pt idx="620">
                  <c:v>5.8336052119918973</c:v>
                </c:pt>
                <c:pt idx="621">
                  <c:v>5.8336052119918973</c:v>
                </c:pt>
                <c:pt idx="622">
                  <c:v>5.8336052119918973</c:v>
                </c:pt>
                <c:pt idx="623">
                  <c:v>5.8336052119918973</c:v>
                </c:pt>
                <c:pt idx="624">
                  <c:v>5.8336052119918973</c:v>
                </c:pt>
                <c:pt idx="625">
                  <c:v>5.8336052119918973</c:v>
                </c:pt>
                <c:pt idx="626">
                  <c:v>5.8336052119918973</c:v>
                </c:pt>
                <c:pt idx="627">
                  <c:v>5.8336052119918973</c:v>
                </c:pt>
                <c:pt idx="628">
                  <c:v>5.8336052119918973</c:v>
                </c:pt>
                <c:pt idx="629">
                  <c:v>5.8336052119918973</c:v>
                </c:pt>
                <c:pt idx="630">
                  <c:v>5.8336052119918973</c:v>
                </c:pt>
                <c:pt idx="631">
                  <c:v>5.8336052119918973</c:v>
                </c:pt>
                <c:pt idx="632">
                  <c:v>5.8336052119918973</c:v>
                </c:pt>
                <c:pt idx="633">
                  <c:v>5.8336052119918973</c:v>
                </c:pt>
                <c:pt idx="634">
                  <c:v>5.8336052119918973</c:v>
                </c:pt>
                <c:pt idx="635">
                  <c:v>5.8336052119918973</c:v>
                </c:pt>
                <c:pt idx="636">
                  <c:v>5.8336052119918973</c:v>
                </c:pt>
                <c:pt idx="637">
                  <c:v>5.8336052119918973</c:v>
                </c:pt>
                <c:pt idx="638">
                  <c:v>5.8336052119918973</c:v>
                </c:pt>
                <c:pt idx="639">
                  <c:v>5.8336052119918973</c:v>
                </c:pt>
                <c:pt idx="640">
                  <c:v>5.8336052119918973</c:v>
                </c:pt>
                <c:pt idx="641">
                  <c:v>5.8336052119918973</c:v>
                </c:pt>
                <c:pt idx="642">
                  <c:v>5.8336052119918973</c:v>
                </c:pt>
                <c:pt idx="643">
                  <c:v>5.8336052119918973</c:v>
                </c:pt>
                <c:pt idx="644">
                  <c:v>5.8336052119918973</c:v>
                </c:pt>
                <c:pt idx="645">
                  <c:v>5.8336052119918973</c:v>
                </c:pt>
                <c:pt idx="646">
                  <c:v>5.8336052119918973</c:v>
                </c:pt>
                <c:pt idx="647">
                  <c:v>5.8336052119918973</c:v>
                </c:pt>
                <c:pt idx="648">
                  <c:v>5.8188510411438505</c:v>
                </c:pt>
                <c:pt idx="649">
                  <c:v>5.8188510411438505</c:v>
                </c:pt>
                <c:pt idx="650">
                  <c:v>5.8188510411438505</c:v>
                </c:pt>
                <c:pt idx="651">
                  <c:v>5.8188510411438505</c:v>
                </c:pt>
                <c:pt idx="652">
                  <c:v>5.8188510411438505</c:v>
                </c:pt>
                <c:pt idx="653">
                  <c:v>5.8188510411438505</c:v>
                </c:pt>
                <c:pt idx="654">
                  <c:v>5.8188510411438505</c:v>
                </c:pt>
                <c:pt idx="655">
                  <c:v>5.8188510411438505</c:v>
                </c:pt>
                <c:pt idx="656">
                  <c:v>5.8188510411438505</c:v>
                </c:pt>
                <c:pt idx="657">
                  <c:v>5.8188510411438505</c:v>
                </c:pt>
                <c:pt idx="658">
                  <c:v>5.8188510411438505</c:v>
                </c:pt>
                <c:pt idx="659">
                  <c:v>5.8188510411438505</c:v>
                </c:pt>
                <c:pt idx="660">
                  <c:v>5.8188510411438505</c:v>
                </c:pt>
                <c:pt idx="661">
                  <c:v>5.8188510411438505</c:v>
                </c:pt>
                <c:pt idx="662">
                  <c:v>5.8188510411438505</c:v>
                </c:pt>
                <c:pt idx="663">
                  <c:v>5.8188510411438505</c:v>
                </c:pt>
                <c:pt idx="664">
                  <c:v>5.8188510411438505</c:v>
                </c:pt>
                <c:pt idx="665">
                  <c:v>5.8188510411438505</c:v>
                </c:pt>
                <c:pt idx="666">
                  <c:v>5.8188510411438505</c:v>
                </c:pt>
                <c:pt idx="667">
                  <c:v>5.8188510411438505</c:v>
                </c:pt>
                <c:pt idx="668">
                  <c:v>5.8188510411438505</c:v>
                </c:pt>
                <c:pt idx="669">
                  <c:v>5.8188510411438505</c:v>
                </c:pt>
                <c:pt idx="670">
                  <c:v>5.8041341860807272</c:v>
                </c:pt>
                <c:pt idx="671">
                  <c:v>5.8041341860807272</c:v>
                </c:pt>
                <c:pt idx="672">
                  <c:v>5.8041341860807272</c:v>
                </c:pt>
                <c:pt idx="673">
                  <c:v>5.8041341860807272</c:v>
                </c:pt>
                <c:pt idx="674">
                  <c:v>5.8041341860807272</c:v>
                </c:pt>
                <c:pt idx="675">
                  <c:v>5.8041341860807272</c:v>
                </c:pt>
                <c:pt idx="676">
                  <c:v>5.8041341860807272</c:v>
                </c:pt>
                <c:pt idx="677">
                  <c:v>5.8041341860807272</c:v>
                </c:pt>
                <c:pt idx="678">
                  <c:v>5.8041341860807272</c:v>
                </c:pt>
                <c:pt idx="679">
                  <c:v>5.8041341860807272</c:v>
                </c:pt>
                <c:pt idx="680">
                  <c:v>5.8041341860807272</c:v>
                </c:pt>
                <c:pt idx="681">
                  <c:v>5.8041341860807272</c:v>
                </c:pt>
                <c:pt idx="682">
                  <c:v>5.8041341860807272</c:v>
                </c:pt>
                <c:pt idx="683">
                  <c:v>5.8041341860807272</c:v>
                </c:pt>
                <c:pt idx="684">
                  <c:v>5.8041341860807272</c:v>
                </c:pt>
                <c:pt idx="685">
                  <c:v>5.8041341860807272</c:v>
                </c:pt>
                <c:pt idx="686">
                  <c:v>5.8041341860807272</c:v>
                </c:pt>
                <c:pt idx="687">
                  <c:v>5.8041341860807272</c:v>
                </c:pt>
                <c:pt idx="688">
                  <c:v>5.8041341860807272</c:v>
                </c:pt>
                <c:pt idx="689">
                  <c:v>5.8041341860807272</c:v>
                </c:pt>
                <c:pt idx="690">
                  <c:v>5.8041341860807272</c:v>
                </c:pt>
                <c:pt idx="691">
                  <c:v>5.8041341860807272</c:v>
                </c:pt>
                <c:pt idx="692">
                  <c:v>5.8041341860807272</c:v>
                </c:pt>
                <c:pt idx="693">
                  <c:v>5.8041341860807272</c:v>
                </c:pt>
                <c:pt idx="694">
                  <c:v>5.8041341860807272</c:v>
                </c:pt>
                <c:pt idx="695">
                  <c:v>5.8041341860807272</c:v>
                </c:pt>
                <c:pt idx="696">
                  <c:v>5.7894545524246173</c:v>
                </c:pt>
                <c:pt idx="697">
                  <c:v>5.7894545524246173</c:v>
                </c:pt>
                <c:pt idx="698">
                  <c:v>5.7894545524246173</c:v>
                </c:pt>
                <c:pt idx="699">
                  <c:v>5.7894545524246173</c:v>
                </c:pt>
                <c:pt idx="700">
                  <c:v>5.7894545524246173</c:v>
                </c:pt>
                <c:pt idx="701">
                  <c:v>5.7894545524246173</c:v>
                </c:pt>
                <c:pt idx="702">
                  <c:v>5.7894545524246173</c:v>
                </c:pt>
                <c:pt idx="703">
                  <c:v>5.7894545524246173</c:v>
                </c:pt>
                <c:pt idx="704">
                  <c:v>5.7894545524246173</c:v>
                </c:pt>
                <c:pt idx="705">
                  <c:v>5.7894545524246173</c:v>
                </c:pt>
                <c:pt idx="706">
                  <c:v>5.7894545524246173</c:v>
                </c:pt>
                <c:pt idx="707">
                  <c:v>5.7894545524246173</c:v>
                </c:pt>
                <c:pt idx="708">
                  <c:v>5.7894545524246173</c:v>
                </c:pt>
                <c:pt idx="709">
                  <c:v>5.7894545524246173</c:v>
                </c:pt>
                <c:pt idx="710">
                  <c:v>5.7894545524246173</c:v>
                </c:pt>
                <c:pt idx="711">
                  <c:v>5.7894545524246173</c:v>
                </c:pt>
                <c:pt idx="712">
                  <c:v>5.7894545524246173</c:v>
                </c:pt>
                <c:pt idx="713">
                  <c:v>5.7894545524246173</c:v>
                </c:pt>
                <c:pt idx="714">
                  <c:v>5.7894545524246173</c:v>
                </c:pt>
                <c:pt idx="715">
                  <c:v>5.7894545524246173</c:v>
                </c:pt>
                <c:pt idx="716">
                  <c:v>5.7894545524246173</c:v>
                </c:pt>
                <c:pt idx="717">
                  <c:v>5.7894545524246173</c:v>
                </c:pt>
                <c:pt idx="718">
                  <c:v>5.7894545524246173</c:v>
                </c:pt>
                <c:pt idx="719">
                  <c:v>5.7894545524246173</c:v>
                </c:pt>
                <c:pt idx="720">
                  <c:v>5.7894545524246173</c:v>
                </c:pt>
                <c:pt idx="721">
                  <c:v>5.7894545524246173</c:v>
                </c:pt>
                <c:pt idx="722">
                  <c:v>5.7894545524246173</c:v>
                </c:pt>
                <c:pt idx="723">
                  <c:v>5.7894545524246173</c:v>
                </c:pt>
                <c:pt idx="724">
                  <c:v>5.7894545524246173</c:v>
                </c:pt>
                <c:pt idx="725">
                  <c:v>5.7894545524246173</c:v>
                </c:pt>
                <c:pt idx="726">
                  <c:v>5.7894545524246173</c:v>
                </c:pt>
                <c:pt idx="727">
                  <c:v>5.7894545524246173</c:v>
                </c:pt>
                <c:pt idx="728">
                  <c:v>5.7748120460363062</c:v>
                </c:pt>
                <c:pt idx="729">
                  <c:v>5.7748120460363062</c:v>
                </c:pt>
                <c:pt idx="730">
                  <c:v>5.7748120460363062</c:v>
                </c:pt>
                <c:pt idx="731">
                  <c:v>5.7748120460363062</c:v>
                </c:pt>
                <c:pt idx="732">
                  <c:v>5.7748120460363062</c:v>
                </c:pt>
                <c:pt idx="733">
                  <c:v>5.7748120460363062</c:v>
                </c:pt>
                <c:pt idx="734">
                  <c:v>5.7748120460363062</c:v>
                </c:pt>
                <c:pt idx="735">
                  <c:v>5.7748120460363062</c:v>
                </c:pt>
                <c:pt idx="736">
                  <c:v>5.7748120460363062</c:v>
                </c:pt>
                <c:pt idx="737">
                  <c:v>5.7748120460363062</c:v>
                </c:pt>
                <c:pt idx="738">
                  <c:v>5.7748120460363062</c:v>
                </c:pt>
                <c:pt idx="739">
                  <c:v>5.7748120460363062</c:v>
                </c:pt>
                <c:pt idx="740">
                  <c:v>5.7748120460363062</c:v>
                </c:pt>
                <c:pt idx="741">
                  <c:v>5.7748120460363062</c:v>
                </c:pt>
                <c:pt idx="742">
                  <c:v>5.7748120460363062</c:v>
                </c:pt>
                <c:pt idx="743">
                  <c:v>5.7748120460363062</c:v>
                </c:pt>
                <c:pt idx="744">
                  <c:v>5.7748120460363062</c:v>
                </c:pt>
                <c:pt idx="745">
                  <c:v>5.7602065730146785</c:v>
                </c:pt>
                <c:pt idx="746">
                  <c:v>5.7602065730146785</c:v>
                </c:pt>
                <c:pt idx="747">
                  <c:v>5.7602065730146785</c:v>
                </c:pt>
                <c:pt idx="748">
                  <c:v>5.7602065730146785</c:v>
                </c:pt>
                <c:pt idx="749">
                  <c:v>5.7602065730146785</c:v>
                </c:pt>
                <c:pt idx="750">
                  <c:v>5.7602065730146785</c:v>
                </c:pt>
                <c:pt idx="751">
                  <c:v>5.7602065730146785</c:v>
                </c:pt>
                <c:pt idx="752">
                  <c:v>5.7602065730146785</c:v>
                </c:pt>
                <c:pt idx="753">
                  <c:v>5.7602065730146785</c:v>
                </c:pt>
                <c:pt idx="754">
                  <c:v>5.7602065730146785</c:v>
                </c:pt>
                <c:pt idx="755">
                  <c:v>5.7602065730146785</c:v>
                </c:pt>
                <c:pt idx="756">
                  <c:v>5.7602065730146785</c:v>
                </c:pt>
                <c:pt idx="757">
                  <c:v>5.7602065730146785</c:v>
                </c:pt>
                <c:pt idx="758">
                  <c:v>5.7602065730146785</c:v>
                </c:pt>
                <c:pt idx="759">
                  <c:v>5.7602065730146785</c:v>
                </c:pt>
                <c:pt idx="760">
                  <c:v>5.7602065730146785</c:v>
                </c:pt>
                <c:pt idx="761">
                  <c:v>5.7602065730146785</c:v>
                </c:pt>
                <c:pt idx="762">
                  <c:v>5.7602065730146785</c:v>
                </c:pt>
                <c:pt idx="763">
                  <c:v>5.7602065730146785</c:v>
                </c:pt>
                <c:pt idx="764">
                  <c:v>5.7602065730146785</c:v>
                </c:pt>
                <c:pt idx="765">
                  <c:v>5.7602065730146785</c:v>
                </c:pt>
                <c:pt idx="766">
                  <c:v>5.7456380396961064</c:v>
                </c:pt>
                <c:pt idx="767">
                  <c:v>5.7456380396961064</c:v>
                </c:pt>
                <c:pt idx="768">
                  <c:v>5.7456380396961064</c:v>
                </c:pt>
                <c:pt idx="769">
                  <c:v>5.7456380396961064</c:v>
                </c:pt>
                <c:pt idx="770">
                  <c:v>5.7456380396961064</c:v>
                </c:pt>
                <c:pt idx="771">
                  <c:v>5.7456380396961064</c:v>
                </c:pt>
                <c:pt idx="772">
                  <c:v>5.7456380396961064</c:v>
                </c:pt>
                <c:pt idx="773">
                  <c:v>5.7456380396961064</c:v>
                </c:pt>
                <c:pt idx="774">
                  <c:v>5.7456380396961064</c:v>
                </c:pt>
                <c:pt idx="775">
                  <c:v>5.7456380396961064</c:v>
                </c:pt>
                <c:pt idx="776">
                  <c:v>5.7456380396961064</c:v>
                </c:pt>
                <c:pt idx="777">
                  <c:v>5.7456380396961064</c:v>
                </c:pt>
                <c:pt idx="778">
                  <c:v>5.7456380396961064</c:v>
                </c:pt>
                <c:pt idx="779">
                  <c:v>5.7456380396961064</c:v>
                </c:pt>
                <c:pt idx="780">
                  <c:v>5.7456380396961064</c:v>
                </c:pt>
                <c:pt idx="781">
                  <c:v>5.7456380396961064</c:v>
                </c:pt>
                <c:pt idx="782">
                  <c:v>5.7456380396961064</c:v>
                </c:pt>
                <c:pt idx="783">
                  <c:v>5.731106352653855</c:v>
                </c:pt>
                <c:pt idx="784">
                  <c:v>5.731106352653855</c:v>
                </c:pt>
                <c:pt idx="785">
                  <c:v>5.731106352653855</c:v>
                </c:pt>
                <c:pt idx="786">
                  <c:v>5.731106352653855</c:v>
                </c:pt>
                <c:pt idx="787">
                  <c:v>5.731106352653855</c:v>
                </c:pt>
                <c:pt idx="788">
                  <c:v>5.731106352653855</c:v>
                </c:pt>
                <c:pt idx="789">
                  <c:v>5.731106352653855</c:v>
                </c:pt>
                <c:pt idx="790">
                  <c:v>5.731106352653855</c:v>
                </c:pt>
                <c:pt idx="791">
                  <c:v>5.731106352653855</c:v>
                </c:pt>
                <c:pt idx="792">
                  <c:v>5.731106352653855</c:v>
                </c:pt>
                <c:pt idx="793">
                  <c:v>5.731106352653855</c:v>
                </c:pt>
                <c:pt idx="794">
                  <c:v>5.731106352653855</c:v>
                </c:pt>
                <c:pt idx="795">
                  <c:v>5.731106352653855</c:v>
                </c:pt>
                <c:pt idx="796">
                  <c:v>5.731106352653855</c:v>
                </c:pt>
                <c:pt idx="797">
                  <c:v>5.731106352653855</c:v>
                </c:pt>
                <c:pt idx="798">
                  <c:v>5.731106352653855</c:v>
                </c:pt>
                <c:pt idx="799">
                  <c:v>5.731106352653855</c:v>
                </c:pt>
                <c:pt idx="800">
                  <c:v>5.731106352653855</c:v>
                </c:pt>
                <c:pt idx="801">
                  <c:v>5.731106352653855</c:v>
                </c:pt>
                <c:pt idx="802">
                  <c:v>5.731106352653855</c:v>
                </c:pt>
                <c:pt idx="803">
                  <c:v>5.731106352653855</c:v>
                </c:pt>
                <c:pt idx="804">
                  <c:v>5.731106352653855</c:v>
                </c:pt>
                <c:pt idx="805">
                  <c:v>5.7166114186974832</c:v>
                </c:pt>
                <c:pt idx="806">
                  <c:v>5.7166114186974832</c:v>
                </c:pt>
                <c:pt idx="807">
                  <c:v>5.7166114186974832</c:v>
                </c:pt>
                <c:pt idx="808">
                  <c:v>5.7166114186974832</c:v>
                </c:pt>
                <c:pt idx="809">
                  <c:v>5.7166114186974832</c:v>
                </c:pt>
                <c:pt idx="810">
                  <c:v>5.7166114186974832</c:v>
                </c:pt>
                <c:pt idx="811">
                  <c:v>5.7166114186974832</c:v>
                </c:pt>
                <c:pt idx="812">
                  <c:v>5.7166114186974832</c:v>
                </c:pt>
                <c:pt idx="813">
                  <c:v>5.7166114186974832</c:v>
                </c:pt>
                <c:pt idx="814">
                  <c:v>5.7166114186974832</c:v>
                </c:pt>
                <c:pt idx="815">
                  <c:v>5.7166114186974832</c:v>
                </c:pt>
                <c:pt idx="816">
                  <c:v>5.7166114186974832</c:v>
                </c:pt>
                <c:pt idx="817">
                  <c:v>5.7166114186974832</c:v>
                </c:pt>
                <c:pt idx="818">
                  <c:v>5.7166114186974832</c:v>
                </c:pt>
                <c:pt idx="819">
                  <c:v>5.7166114186974832</c:v>
                </c:pt>
                <c:pt idx="820">
                  <c:v>5.7166114186974832</c:v>
                </c:pt>
                <c:pt idx="821">
                  <c:v>5.7021531448722378</c:v>
                </c:pt>
                <c:pt idx="822">
                  <c:v>5.7021531448722378</c:v>
                </c:pt>
                <c:pt idx="823">
                  <c:v>5.7021531448722378</c:v>
                </c:pt>
                <c:pt idx="824">
                  <c:v>5.7021531448722378</c:v>
                </c:pt>
                <c:pt idx="825">
                  <c:v>5.7021531448722378</c:v>
                </c:pt>
                <c:pt idx="826">
                  <c:v>5.7021531448722378</c:v>
                </c:pt>
                <c:pt idx="827">
                  <c:v>5.7021531448722378</c:v>
                </c:pt>
                <c:pt idx="828">
                  <c:v>5.6877314384584707</c:v>
                </c:pt>
                <c:pt idx="829">
                  <c:v>5.6877314384584707</c:v>
                </c:pt>
                <c:pt idx="830">
                  <c:v>5.6877314384584707</c:v>
                </c:pt>
                <c:pt idx="831">
                  <c:v>5.6877314384584707</c:v>
                </c:pt>
                <c:pt idx="832">
                  <c:v>5.6877314384584707</c:v>
                </c:pt>
                <c:pt idx="833">
                  <c:v>5.6877314384584707</c:v>
                </c:pt>
                <c:pt idx="834">
                  <c:v>5.6877314384584707</c:v>
                </c:pt>
                <c:pt idx="835">
                  <c:v>5.6877314384584707</c:v>
                </c:pt>
                <c:pt idx="836">
                  <c:v>5.6877314384584707</c:v>
                </c:pt>
                <c:pt idx="837">
                  <c:v>5.6877314384584707</c:v>
                </c:pt>
                <c:pt idx="838">
                  <c:v>5.6877314384584707</c:v>
                </c:pt>
                <c:pt idx="839">
                  <c:v>5.6877314384584707</c:v>
                </c:pt>
                <c:pt idx="840">
                  <c:v>5.6877314384584707</c:v>
                </c:pt>
                <c:pt idx="841">
                  <c:v>5.6877314384584707</c:v>
                </c:pt>
                <c:pt idx="842">
                  <c:v>5.6733462069710336</c:v>
                </c:pt>
                <c:pt idx="843">
                  <c:v>5.6733462069710336</c:v>
                </c:pt>
                <c:pt idx="844">
                  <c:v>5.6733462069710336</c:v>
                </c:pt>
                <c:pt idx="845">
                  <c:v>5.6733462069710336</c:v>
                </c:pt>
                <c:pt idx="846">
                  <c:v>5.6733462069710336</c:v>
                </c:pt>
                <c:pt idx="847">
                  <c:v>5.6733462069710336</c:v>
                </c:pt>
                <c:pt idx="848">
                  <c:v>5.6733462069710336</c:v>
                </c:pt>
                <c:pt idx="849">
                  <c:v>5.6733462069710336</c:v>
                </c:pt>
                <c:pt idx="850">
                  <c:v>5.6733462069710336</c:v>
                </c:pt>
                <c:pt idx="851">
                  <c:v>5.6733462069710336</c:v>
                </c:pt>
                <c:pt idx="852">
                  <c:v>5.6733462069710336</c:v>
                </c:pt>
                <c:pt idx="853">
                  <c:v>5.6733462069710336</c:v>
                </c:pt>
                <c:pt idx="854">
                  <c:v>5.6733462069710336</c:v>
                </c:pt>
                <c:pt idx="855">
                  <c:v>5.6733462069710336</c:v>
                </c:pt>
                <c:pt idx="856">
                  <c:v>5.6733462069710336</c:v>
                </c:pt>
                <c:pt idx="857">
                  <c:v>5.6589973581586905</c:v>
                </c:pt>
                <c:pt idx="858">
                  <c:v>5.6589973581586905</c:v>
                </c:pt>
                <c:pt idx="859">
                  <c:v>5.6589973581586905</c:v>
                </c:pt>
                <c:pt idx="860">
                  <c:v>5.6589973581586905</c:v>
                </c:pt>
                <c:pt idx="861">
                  <c:v>5.6589973581586905</c:v>
                </c:pt>
                <c:pt idx="862">
                  <c:v>5.6589973581586905</c:v>
                </c:pt>
                <c:pt idx="863">
                  <c:v>5.6446848000035246</c:v>
                </c:pt>
                <c:pt idx="864">
                  <c:v>5.6446848000035246</c:v>
                </c:pt>
                <c:pt idx="865">
                  <c:v>5.6446848000035246</c:v>
                </c:pt>
                <c:pt idx="866">
                  <c:v>5.6446848000035246</c:v>
                </c:pt>
                <c:pt idx="867">
                  <c:v>5.6446848000035246</c:v>
                </c:pt>
                <c:pt idx="868">
                  <c:v>5.6446848000035246</c:v>
                </c:pt>
                <c:pt idx="869">
                  <c:v>5.6446848000035246</c:v>
                </c:pt>
                <c:pt idx="870">
                  <c:v>5.6446848000035246</c:v>
                </c:pt>
                <c:pt idx="871">
                  <c:v>5.6446848000035246</c:v>
                </c:pt>
                <c:pt idx="872">
                  <c:v>5.6304084407203465</c:v>
                </c:pt>
                <c:pt idx="873">
                  <c:v>5.6304084407203465</c:v>
                </c:pt>
                <c:pt idx="874">
                  <c:v>5.6304084407203465</c:v>
                </c:pt>
                <c:pt idx="875">
                  <c:v>5.6304084407203465</c:v>
                </c:pt>
                <c:pt idx="876">
                  <c:v>5.6304084407203465</c:v>
                </c:pt>
                <c:pt idx="877">
                  <c:v>5.6304084407203465</c:v>
                </c:pt>
                <c:pt idx="878">
                  <c:v>5.6161681887561059</c:v>
                </c:pt>
                <c:pt idx="879">
                  <c:v>5.6161681887561059</c:v>
                </c:pt>
                <c:pt idx="880">
                  <c:v>5.6161681887561059</c:v>
                </c:pt>
                <c:pt idx="881">
                  <c:v>5.6161681887561059</c:v>
                </c:pt>
                <c:pt idx="882">
                  <c:v>5.6161681887561059</c:v>
                </c:pt>
                <c:pt idx="883">
                  <c:v>5.6161681887561059</c:v>
                </c:pt>
                <c:pt idx="884">
                  <c:v>5.6161681887561059</c:v>
                </c:pt>
                <c:pt idx="885">
                  <c:v>5.6019639527893084</c:v>
                </c:pt>
                <c:pt idx="886">
                  <c:v>5.6019639527893084</c:v>
                </c:pt>
                <c:pt idx="887">
                  <c:v>5.6019639527893084</c:v>
                </c:pt>
                <c:pt idx="888">
                  <c:v>5.6019639527893084</c:v>
                </c:pt>
                <c:pt idx="889">
                  <c:v>5.6019639527893084</c:v>
                </c:pt>
                <c:pt idx="890">
                  <c:v>5.6019639527893084</c:v>
                </c:pt>
                <c:pt idx="891">
                  <c:v>5.6019639527893084</c:v>
                </c:pt>
                <c:pt idx="892">
                  <c:v>5.5877956417294268</c:v>
                </c:pt>
                <c:pt idx="893">
                  <c:v>5.5877956417294268</c:v>
                </c:pt>
                <c:pt idx="894">
                  <c:v>5.5877956417294268</c:v>
                </c:pt>
                <c:pt idx="895">
                  <c:v>5.5736631647163142</c:v>
                </c:pt>
                <c:pt idx="896">
                  <c:v>5.55956643111963</c:v>
                </c:pt>
                <c:pt idx="897">
                  <c:v>5.55956643111963</c:v>
                </c:pt>
                <c:pt idx="898">
                  <c:v>5.55956643111963</c:v>
                </c:pt>
                <c:pt idx="899">
                  <c:v>5.55956643111963</c:v>
                </c:pt>
                <c:pt idx="900">
                  <c:v>5.55956643111963</c:v>
                </c:pt>
                <c:pt idx="901">
                  <c:v>5.5314798327996773</c:v>
                </c:pt>
                <c:pt idx="902">
                  <c:v>5.5314798327996773</c:v>
                </c:pt>
                <c:pt idx="903">
                  <c:v>5.5314798327996773</c:v>
                </c:pt>
                <c:pt idx="904">
                  <c:v>5.5174897879595015</c:v>
                </c:pt>
                <c:pt idx="905">
                  <c:v>#N/A</c:v>
                </c:pt>
                <c:pt idx="906">
                  <c:v>#N/A</c:v>
                </c:pt>
                <c:pt idx="907">
                  <c:v>#N/A</c:v>
                </c:pt>
                <c:pt idx="908">
                  <c:v>#N/A</c:v>
                </c:pt>
                <c:pt idx="909">
                  <c:v>#N/A</c:v>
                </c:pt>
                <c:pt idx="910">
                  <c:v>#N/A</c:v>
                </c:pt>
                <c:pt idx="911">
                  <c:v>#N/A</c:v>
                </c:pt>
                <c:pt idx="912">
                  <c:v>#N/A</c:v>
                </c:pt>
                <c:pt idx="913">
                  <c:v>#N/A</c:v>
                </c:pt>
                <c:pt idx="914">
                  <c:v>#N/A</c:v>
                </c:pt>
                <c:pt idx="915">
                  <c:v>#N/A</c:v>
                </c:pt>
                <c:pt idx="916">
                  <c:v>#N/A</c:v>
                </c:pt>
                <c:pt idx="917">
                  <c:v>#N/A</c:v>
                </c:pt>
                <c:pt idx="918">
                  <c:v>#N/A</c:v>
                </c:pt>
                <c:pt idx="919">
                  <c:v>#N/A</c:v>
                </c:pt>
                <c:pt idx="920">
                  <c:v>#N/A</c:v>
                </c:pt>
                <c:pt idx="921">
                  <c:v>#N/A</c:v>
                </c:pt>
                <c:pt idx="922">
                  <c:v>#N/A</c:v>
                </c:pt>
                <c:pt idx="923">
                  <c:v>#N/A</c:v>
                </c:pt>
                <c:pt idx="924">
                  <c:v>#N/A</c:v>
                </c:pt>
                <c:pt idx="925">
                  <c:v>#N/A</c:v>
                </c:pt>
                <c:pt idx="926">
                  <c:v>#N/A</c:v>
                </c:pt>
                <c:pt idx="927">
                  <c:v>#N/A</c:v>
                </c:pt>
                <c:pt idx="928">
                  <c:v>#N/A</c:v>
                </c:pt>
                <c:pt idx="929">
                  <c:v>#N/A</c:v>
                </c:pt>
                <c:pt idx="930">
                  <c:v>#N/A</c:v>
                </c:pt>
                <c:pt idx="931">
                  <c:v>#N/A</c:v>
                </c:pt>
                <c:pt idx="932">
                  <c:v>#N/A</c:v>
                </c:pt>
                <c:pt idx="933">
                  <c:v>#N/A</c:v>
                </c:pt>
                <c:pt idx="934">
                  <c:v>#N/A</c:v>
                </c:pt>
                <c:pt idx="935">
                  <c:v>#N/A</c:v>
                </c:pt>
                <c:pt idx="936">
                  <c:v>#N/A</c:v>
                </c:pt>
                <c:pt idx="937">
                  <c:v>#N/A</c:v>
                </c:pt>
                <c:pt idx="938">
                  <c:v>#N/A</c:v>
                </c:pt>
                <c:pt idx="939">
                  <c:v>#N/A</c:v>
                </c:pt>
                <c:pt idx="940">
                  <c:v>#N/A</c:v>
                </c:pt>
                <c:pt idx="941">
                  <c:v>#N/A</c:v>
                </c:pt>
                <c:pt idx="942">
                  <c:v>#N/A</c:v>
                </c:pt>
                <c:pt idx="943">
                  <c:v>#N/A</c:v>
                </c:pt>
                <c:pt idx="944">
                  <c:v>#N/A</c:v>
                </c:pt>
                <c:pt idx="945">
                  <c:v>#N/A</c:v>
                </c:pt>
                <c:pt idx="946">
                  <c:v>#N/A</c:v>
                </c:pt>
                <c:pt idx="947">
                  <c:v>#N/A</c:v>
                </c:pt>
                <c:pt idx="948">
                  <c:v>#N/A</c:v>
                </c:pt>
                <c:pt idx="949">
                  <c:v>#N/A</c:v>
                </c:pt>
                <c:pt idx="950">
                  <c:v>#N/A</c:v>
                </c:pt>
                <c:pt idx="951">
                  <c:v>#N/A</c:v>
                </c:pt>
                <c:pt idx="952">
                  <c:v>#N/A</c:v>
                </c:pt>
                <c:pt idx="953">
                  <c:v>#N/A</c:v>
                </c:pt>
                <c:pt idx="954">
                  <c:v>#N/A</c:v>
                </c:pt>
                <c:pt idx="955">
                  <c:v>#N/A</c:v>
                </c:pt>
                <c:pt idx="956">
                  <c:v>#N/A</c:v>
                </c:pt>
                <c:pt idx="957">
                  <c:v>#N/A</c:v>
                </c:pt>
                <c:pt idx="958">
                  <c:v>#N/A</c:v>
                </c:pt>
                <c:pt idx="959">
                  <c:v>#N/A</c:v>
                </c:pt>
                <c:pt idx="960">
                  <c:v>#N/A</c:v>
                </c:pt>
                <c:pt idx="961">
                  <c:v>#N/A</c:v>
                </c:pt>
                <c:pt idx="962">
                  <c:v>#N/A</c:v>
                </c:pt>
                <c:pt idx="963">
                  <c:v>#N/A</c:v>
                </c:pt>
                <c:pt idx="964">
                  <c:v>#N/A</c:v>
                </c:pt>
                <c:pt idx="965">
                  <c:v>#N/A</c:v>
                </c:pt>
                <c:pt idx="966">
                  <c:v>#N/A</c:v>
                </c:pt>
                <c:pt idx="967">
                  <c:v>#N/A</c:v>
                </c:pt>
                <c:pt idx="968">
                  <c:v>#N/A</c:v>
                </c:pt>
                <c:pt idx="969">
                  <c:v>#N/A</c:v>
                </c:pt>
                <c:pt idx="970">
                  <c:v>#N/A</c:v>
                </c:pt>
                <c:pt idx="971">
                  <c:v>#N/A</c:v>
                </c:pt>
                <c:pt idx="972">
                  <c:v>#N/A</c:v>
                </c:pt>
                <c:pt idx="973">
                  <c:v>#N/A</c:v>
                </c:pt>
                <c:pt idx="974">
                  <c:v>#N/A</c:v>
                </c:pt>
                <c:pt idx="975">
                  <c:v>#N/A</c:v>
                </c:pt>
                <c:pt idx="976">
                  <c:v>#N/A</c:v>
                </c:pt>
                <c:pt idx="977">
                  <c:v>#N/A</c:v>
                </c:pt>
                <c:pt idx="978">
                  <c:v>#N/A</c:v>
                </c:pt>
                <c:pt idx="979">
                  <c:v>#N/A</c:v>
                </c:pt>
                <c:pt idx="980">
                  <c:v>#N/A</c:v>
                </c:pt>
                <c:pt idx="981">
                  <c:v>#N/A</c:v>
                </c:pt>
                <c:pt idx="982">
                  <c:v>#N/A</c:v>
                </c:pt>
                <c:pt idx="983">
                  <c:v>#N/A</c:v>
                </c:pt>
                <c:pt idx="984">
                  <c:v>#N/A</c:v>
                </c:pt>
                <c:pt idx="985">
                  <c:v>#N/A</c:v>
                </c:pt>
                <c:pt idx="986">
                  <c:v>#N/A</c:v>
                </c:pt>
                <c:pt idx="987">
                  <c:v>#N/A</c:v>
                </c:pt>
                <c:pt idx="988">
                  <c:v>#N/A</c:v>
                </c:pt>
                <c:pt idx="989">
                  <c:v>#N/A</c:v>
                </c:pt>
                <c:pt idx="990">
                  <c:v>#N/A</c:v>
                </c:pt>
                <c:pt idx="991">
                  <c:v>#N/A</c:v>
                </c:pt>
                <c:pt idx="992">
                  <c:v>#N/A</c:v>
                </c:pt>
                <c:pt idx="993">
                  <c:v>#N/A</c:v>
                </c:pt>
                <c:pt idx="994">
                  <c:v>#N/A</c:v>
                </c:pt>
                <c:pt idx="995">
                  <c:v>#N/A</c:v>
                </c:pt>
                <c:pt idx="996">
                  <c:v>#N/A</c:v>
                </c:pt>
                <c:pt idx="997">
                  <c:v>#N/A</c:v>
                </c:pt>
                <c:pt idx="998">
                  <c:v>#N/A</c:v>
                </c:pt>
                <c:pt idx="999">
                  <c:v>#N/A</c:v>
                </c:pt>
                <c:pt idx="1000">
                  <c:v>#N/A</c:v>
                </c:pt>
                <c:pt idx="1001">
                  <c:v>#N/A</c:v>
                </c:pt>
                <c:pt idx="1002">
                  <c:v>#N/A</c:v>
                </c:pt>
                <c:pt idx="1003">
                  <c:v>#N/A</c:v>
                </c:pt>
                <c:pt idx="1004">
                  <c:v>#N/A</c:v>
                </c:pt>
                <c:pt idx="1005">
                  <c:v>#N/A</c:v>
                </c:pt>
                <c:pt idx="1006">
                  <c:v>#N/A</c:v>
                </c:pt>
                <c:pt idx="1007">
                  <c:v>#N/A</c:v>
                </c:pt>
                <c:pt idx="1008">
                  <c:v>#N/A</c:v>
                </c:pt>
                <c:pt idx="1009">
                  <c:v>#N/A</c:v>
                </c:pt>
                <c:pt idx="1010">
                  <c:v>#N/A</c:v>
                </c:pt>
                <c:pt idx="1011">
                  <c:v>#N/A</c:v>
                </c:pt>
                <c:pt idx="1012">
                  <c:v>#N/A</c:v>
                </c:pt>
                <c:pt idx="1013">
                  <c:v>#N/A</c:v>
                </c:pt>
                <c:pt idx="1014">
                  <c:v>#N/A</c:v>
                </c:pt>
                <c:pt idx="1015">
                  <c:v>#N/A</c:v>
                </c:pt>
                <c:pt idx="1016">
                  <c:v>#N/A</c:v>
                </c:pt>
                <c:pt idx="1017">
                  <c:v>#N/A</c:v>
                </c:pt>
                <c:pt idx="1018">
                  <c:v>#N/A</c:v>
                </c:pt>
                <c:pt idx="1019">
                  <c:v>#N/A</c:v>
                </c:pt>
                <c:pt idx="1020">
                  <c:v>#N/A</c:v>
                </c:pt>
                <c:pt idx="1021">
                  <c:v>#N/A</c:v>
                </c:pt>
                <c:pt idx="1022">
                  <c:v>#N/A</c:v>
                </c:pt>
                <c:pt idx="1023">
                  <c:v>#N/A</c:v>
                </c:pt>
                <c:pt idx="1024">
                  <c:v>#N/A</c:v>
                </c:pt>
                <c:pt idx="1025">
                  <c:v>#N/A</c:v>
                </c:pt>
                <c:pt idx="1026">
                  <c:v>#N/A</c:v>
                </c:pt>
                <c:pt idx="1027">
                  <c:v>#N/A</c:v>
                </c:pt>
                <c:pt idx="1028">
                  <c:v>#N/A</c:v>
                </c:pt>
                <c:pt idx="1029">
                  <c:v>#N/A</c:v>
                </c:pt>
                <c:pt idx="1030">
                  <c:v>#N/A</c:v>
                </c:pt>
                <c:pt idx="1031">
                  <c:v>#N/A</c:v>
                </c:pt>
                <c:pt idx="1032">
                  <c:v>#N/A</c:v>
                </c:pt>
                <c:pt idx="1033">
                  <c:v>#N/A</c:v>
                </c:pt>
                <c:pt idx="1034">
                  <c:v>#N/A</c:v>
                </c:pt>
                <c:pt idx="1035">
                  <c:v>#N/A</c:v>
                </c:pt>
                <c:pt idx="1036">
                  <c:v>#N/A</c:v>
                </c:pt>
                <c:pt idx="1037">
                  <c:v>#N/A</c:v>
                </c:pt>
                <c:pt idx="1038">
                  <c:v>#N/A</c:v>
                </c:pt>
                <c:pt idx="1039">
                  <c:v>#N/A</c:v>
                </c:pt>
                <c:pt idx="1040">
                  <c:v>#N/A</c:v>
                </c:pt>
                <c:pt idx="1041">
                  <c:v>#N/A</c:v>
                </c:pt>
                <c:pt idx="1042">
                  <c:v>#N/A</c:v>
                </c:pt>
                <c:pt idx="1043">
                  <c:v>#N/A</c:v>
                </c:pt>
                <c:pt idx="1044">
                  <c:v>#N/A</c:v>
                </c:pt>
                <c:pt idx="1045">
                  <c:v>#N/A</c:v>
                </c:pt>
                <c:pt idx="1046">
                  <c:v>#N/A</c:v>
                </c:pt>
                <c:pt idx="1047">
                  <c:v>#N/A</c:v>
                </c:pt>
                <c:pt idx="1048">
                  <c:v>#N/A</c:v>
                </c:pt>
                <c:pt idx="1049">
                  <c:v>#N/A</c:v>
                </c:pt>
                <c:pt idx="1050">
                  <c:v>#N/A</c:v>
                </c:pt>
                <c:pt idx="1051">
                  <c:v>#N/A</c:v>
                </c:pt>
                <c:pt idx="1052">
                  <c:v>#N/A</c:v>
                </c:pt>
                <c:pt idx="1053">
                  <c:v>#N/A</c:v>
                </c:pt>
                <c:pt idx="1054">
                  <c:v>#N/A</c:v>
                </c:pt>
                <c:pt idx="1055">
                  <c:v>#N/A</c:v>
                </c:pt>
                <c:pt idx="1056">
                  <c:v>#N/A</c:v>
                </c:pt>
                <c:pt idx="1057">
                  <c:v>#N/A</c:v>
                </c:pt>
                <c:pt idx="1058">
                  <c:v>#N/A</c:v>
                </c:pt>
                <c:pt idx="1059">
                  <c:v>#N/A</c:v>
                </c:pt>
                <c:pt idx="1060">
                  <c:v>#N/A</c:v>
                </c:pt>
                <c:pt idx="1061">
                  <c:v>#N/A</c:v>
                </c:pt>
                <c:pt idx="1062">
                  <c:v>#N/A</c:v>
                </c:pt>
                <c:pt idx="1063">
                  <c:v>#N/A</c:v>
                </c:pt>
                <c:pt idx="1064">
                  <c:v>#N/A</c:v>
                </c:pt>
                <c:pt idx="1065">
                  <c:v>#N/A</c:v>
                </c:pt>
                <c:pt idx="1066">
                  <c:v>#N/A</c:v>
                </c:pt>
                <c:pt idx="1067">
                  <c:v>#N/A</c:v>
                </c:pt>
                <c:pt idx="1068">
                  <c:v>#N/A</c:v>
                </c:pt>
                <c:pt idx="1069">
                  <c:v>#N/A</c:v>
                </c:pt>
                <c:pt idx="1070">
                  <c:v>#N/A</c:v>
                </c:pt>
                <c:pt idx="1071">
                  <c:v>#N/A</c:v>
                </c:pt>
                <c:pt idx="1072">
                  <c:v>#N/A</c:v>
                </c:pt>
                <c:pt idx="1073">
                  <c:v>#N/A</c:v>
                </c:pt>
                <c:pt idx="1074">
                  <c:v>#N/A</c:v>
                </c:pt>
                <c:pt idx="1075">
                  <c:v>#N/A</c:v>
                </c:pt>
                <c:pt idx="1076">
                  <c:v>#N/A</c:v>
                </c:pt>
                <c:pt idx="1077">
                  <c:v>#N/A</c:v>
                </c:pt>
                <c:pt idx="1078">
                  <c:v>#N/A</c:v>
                </c:pt>
                <c:pt idx="1079">
                  <c:v>#N/A</c:v>
                </c:pt>
                <c:pt idx="1080">
                  <c:v>#N/A</c:v>
                </c:pt>
                <c:pt idx="1081">
                  <c:v>#N/A</c:v>
                </c:pt>
                <c:pt idx="1082">
                  <c:v>#N/A</c:v>
                </c:pt>
                <c:pt idx="1083">
                  <c:v>#N/A</c:v>
                </c:pt>
                <c:pt idx="1084">
                  <c:v>#N/A</c:v>
                </c:pt>
                <c:pt idx="1085">
                  <c:v>#N/A</c:v>
                </c:pt>
                <c:pt idx="1086">
                  <c:v>#N/A</c:v>
                </c:pt>
                <c:pt idx="1087">
                  <c:v>#N/A</c:v>
                </c:pt>
                <c:pt idx="1088">
                  <c:v>#N/A</c:v>
                </c:pt>
                <c:pt idx="1089">
                  <c:v>#N/A</c:v>
                </c:pt>
                <c:pt idx="1090">
                  <c:v>#N/A</c:v>
                </c:pt>
                <c:pt idx="1091">
                  <c:v>#N/A</c:v>
                </c:pt>
                <c:pt idx="1092">
                  <c:v>#N/A</c:v>
                </c:pt>
                <c:pt idx="1093">
                  <c:v>#N/A</c:v>
                </c:pt>
                <c:pt idx="1094">
                  <c:v>#N/A</c:v>
                </c:pt>
                <c:pt idx="1095">
                  <c:v>#N/A</c:v>
                </c:pt>
                <c:pt idx="1096">
                  <c:v>#N/A</c:v>
                </c:pt>
                <c:pt idx="1097">
                  <c:v>#N/A</c:v>
                </c:pt>
                <c:pt idx="1098">
                  <c:v>#N/A</c:v>
                </c:pt>
                <c:pt idx="1099">
                  <c:v>#N/A</c:v>
                </c:pt>
                <c:pt idx="1100">
                  <c:v>#N/A</c:v>
                </c:pt>
                <c:pt idx="1101">
                  <c:v>#N/A</c:v>
                </c:pt>
                <c:pt idx="1102">
                  <c:v>#N/A</c:v>
                </c:pt>
                <c:pt idx="1103">
                  <c:v>#N/A</c:v>
                </c:pt>
                <c:pt idx="1104">
                  <c:v>#N/A</c:v>
                </c:pt>
                <c:pt idx="1105">
                  <c:v>#N/A</c:v>
                </c:pt>
                <c:pt idx="1106">
                  <c:v>#N/A</c:v>
                </c:pt>
                <c:pt idx="1107">
                  <c:v>#N/A</c:v>
                </c:pt>
                <c:pt idx="1108">
                  <c:v>#N/A</c:v>
                </c:pt>
                <c:pt idx="1109">
                  <c:v>#N/A</c:v>
                </c:pt>
                <c:pt idx="1110">
                  <c:v>#N/A</c:v>
                </c:pt>
                <c:pt idx="1111">
                  <c:v>#N/A</c:v>
                </c:pt>
                <c:pt idx="1112">
                  <c:v>#N/A</c:v>
                </c:pt>
                <c:pt idx="1113">
                  <c:v>#N/A</c:v>
                </c:pt>
                <c:pt idx="1114">
                  <c:v>#N/A</c:v>
                </c:pt>
                <c:pt idx="1115">
                  <c:v>#N/A</c:v>
                </c:pt>
                <c:pt idx="1116">
                  <c:v>#N/A</c:v>
                </c:pt>
                <c:pt idx="1117">
                  <c:v>#N/A</c:v>
                </c:pt>
                <c:pt idx="1118">
                  <c:v>#N/A</c:v>
                </c:pt>
                <c:pt idx="1119">
                  <c:v>#N/A</c:v>
                </c:pt>
                <c:pt idx="1120">
                  <c:v>#N/A</c:v>
                </c:pt>
                <c:pt idx="1121">
                  <c:v>#N/A</c:v>
                </c:pt>
                <c:pt idx="1122">
                  <c:v>#N/A</c:v>
                </c:pt>
                <c:pt idx="1123">
                  <c:v>#N/A</c:v>
                </c:pt>
                <c:pt idx="1124">
                  <c:v>#N/A</c:v>
                </c:pt>
                <c:pt idx="1125">
                  <c:v>#N/A</c:v>
                </c:pt>
                <c:pt idx="1126">
                  <c:v>#N/A</c:v>
                </c:pt>
                <c:pt idx="1127">
                  <c:v>#N/A</c:v>
                </c:pt>
                <c:pt idx="1128">
                  <c:v>#N/A</c:v>
                </c:pt>
                <c:pt idx="1129">
                  <c:v>#N/A</c:v>
                </c:pt>
                <c:pt idx="1130">
                  <c:v>#N/A</c:v>
                </c:pt>
                <c:pt idx="1131">
                  <c:v>#N/A</c:v>
                </c:pt>
                <c:pt idx="1132">
                  <c:v>#N/A</c:v>
                </c:pt>
                <c:pt idx="1133">
                  <c:v>#N/A</c:v>
                </c:pt>
                <c:pt idx="1134">
                  <c:v>#N/A</c:v>
                </c:pt>
                <c:pt idx="1135">
                  <c:v>#N/A</c:v>
                </c:pt>
                <c:pt idx="1136">
                  <c:v>#N/A</c:v>
                </c:pt>
                <c:pt idx="1137">
                  <c:v>#N/A</c:v>
                </c:pt>
                <c:pt idx="1138">
                  <c:v>#N/A</c:v>
                </c:pt>
                <c:pt idx="1139">
                  <c:v>#N/A</c:v>
                </c:pt>
                <c:pt idx="1140">
                  <c:v>#N/A</c:v>
                </c:pt>
                <c:pt idx="1141">
                  <c:v>#N/A</c:v>
                </c:pt>
                <c:pt idx="1142">
                  <c:v>#N/A</c:v>
                </c:pt>
                <c:pt idx="1143">
                  <c:v>#N/A</c:v>
                </c:pt>
                <c:pt idx="1144">
                  <c:v>#N/A</c:v>
                </c:pt>
                <c:pt idx="1145">
                  <c:v>#N/A</c:v>
                </c:pt>
                <c:pt idx="1146">
                  <c:v>#N/A</c:v>
                </c:pt>
                <c:pt idx="1147">
                  <c:v>#N/A</c:v>
                </c:pt>
                <c:pt idx="1148">
                  <c:v>#N/A</c:v>
                </c:pt>
                <c:pt idx="1149">
                  <c:v>#N/A</c:v>
                </c:pt>
                <c:pt idx="1150">
                  <c:v>#N/A</c:v>
                </c:pt>
                <c:pt idx="1151">
                  <c:v>#N/A</c:v>
                </c:pt>
                <c:pt idx="1152">
                  <c:v>#N/A</c:v>
                </c:pt>
                <c:pt idx="1153">
                  <c:v>#N/A</c:v>
                </c:pt>
                <c:pt idx="1154">
                  <c:v>#N/A</c:v>
                </c:pt>
                <c:pt idx="1155">
                  <c:v>#N/A</c:v>
                </c:pt>
                <c:pt idx="1156">
                  <c:v>#N/A</c:v>
                </c:pt>
                <c:pt idx="1157">
                  <c:v>#N/A</c:v>
                </c:pt>
                <c:pt idx="1158">
                  <c:v>#N/A</c:v>
                </c:pt>
                <c:pt idx="1159">
                  <c:v>#N/A</c:v>
                </c:pt>
                <c:pt idx="1160">
                  <c:v>#N/A</c:v>
                </c:pt>
                <c:pt idx="1161">
                  <c:v>#N/A</c:v>
                </c:pt>
                <c:pt idx="1162">
                  <c:v>#N/A</c:v>
                </c:pt>
                <c:pt idx="1163">
                  <c:v>#N/A</c:v>
                </c:pt>
                <c:pt idx="1164">
                  <c:v>#N/A</c:v>
                </c:pt>
                <c:pt idx="1165">
                  <c:v>#N/A</c:v>
                </c:pt>
                <c:pt idx="1166">
                  <c:v>#N/A</c:v>
                </c:pt>
                <c:pt idx="1167">
                  <c:v>#N/A</c:v>
                </c:pt>
                <c:pt idx="1168">
                  <c:v>#N/A</c:v>
                </c:pt>
                <c:pt idx="1169">
                  <c:v>#N/A</c:v>
                </c:pt>
                <c:pt idx="1170">
                  <c:v>#N/A</c:v>
                </c:pt>
                <c:pt idx="1171">
                  <c:v>#N/A</c:v>
                </c:pt>
                <c:pt idx="1172">
                  <c:v>#N/A</c:v>
                </c:pt>
                <c:pt idx="1173">
                  <c:v>#N/A</c:v>
                </c:pt>
                <c:pt idx="1174">
                  <c:v>#N/A</c:v>
                </c:pt>
                <c:pt idx="1175">
                  <c:v>#N/A</c:v>
                </c:pt>
                <c:pt idx="1176">
                  <c:v>#N/A</c:v>
                </c:pt>
                <c:pt idx="1177">
                  <c:v>#N/A</c:v>
                </c:pt>
                <c:pt idx="1178">
                  <c:v>#N/A</c:v>
                </c:pt>
                <c:pt idx="1179">
                  <c:v>#N/A</c:v>
                </c:pt>
                <c:pt idx="1180">
                  <c:v>#N/A</c:v>
                </c:pt>
                <c:pt idx="1181">
                  <c:v>#N/A</c:v>
                </c:pt>
                <c:pt idx="1182">
                  <c:v>#N/A</c:v>
                </c:pt>
                <c:pt idx="1183">
                  <c:v>#N/A</c:v>
                </c:pt>
                <c:pt idx="1184">
                  <c:v>#N/A</c:v>
                </c:pt>
                <c:pt idx="1185">
                  <c:v>#N/A</c:v>
                </c:pt>
                <c:pt idx="1186">
                  <c:v>#N/A</c:v>
                </c:pt>
                <c:pt idx="1187">
                  <c:v>#N/A</c:v>
                </c:pt>
                <c:pt idx="1188">
                  <c:v>#N/A</c:v>
                </c:pt>
                <c:pt idx="1189">
                  <c:v>#N/A</c:v>
                </c:pt>
                <c:pt idx="1190">
                  <c:v>#N/A</c:v>
                </c:pt>
                <c:pt idx="1191">
                  <c:v>#N/A</c:v>
                </c:pt>
                <c:pt idx="1192">
                  <c:v>#N/A</c:v>
                </c:pt>
                <c:pt idx="1193">
                  <c:v>#N/A</c:v>
                </c:pt>
                <c:pt idx="1194">
                  <c:v>#N/A</c:v>
                </c:pt>
                <c:pt idx="1195">
                  <c:v>#N/A</c:v>
                </c:pt>
                <c:pt idx="1196">
                  <c:v>#N/A</c:v>
                </c:pt>
                <c:pt idx="1197">
                  <c:v>#N/A</c:v>
                </c:pt>
                <c:pt idx="1198">
                  <c:v>#N/A</c:v>
                </c:pt>
                <c:pt idx="1199">
                  <c:v>#N/A</c:v>
                </c:pt>
                <c:pt idx="1200">
                  <c:v>#N/A</c:v>
                </c:pt>
                <c:pt idx="1201">
                  <c:v>#N/A</c:v>
                </c:pt>
                <c:pt idx="1202">
                  <c:v>#N/A</c:v>
                </c:pt>
                <c:pt idx="1203">
                  <c:v>#N/A</c:v>
                </c:pt>
                <c:pt idx="1204">
                  <c:v>#N/A</c:v>
                </c:pt>
                <c:pt idx="1205">
                  <c:v>#N/A</c:v>
                </c:pt>
                <c:pt idx="1206">
                  <c:v>#N/A</c:v>
                </c:pt>
                <c:pt idx="1207">
                  <c:v>#N/A</c:v>
                </c:pt>
                <c:pt idx="1208">
                  <c:v>#N/A</c:v>
                </c:pt>
                <c:pt idx="1209">
                  <c:v>#N/A</c:v>
                </c:pt>
                <c:pt idx="1210">
                  <c:v>#N/A</c:v>
                </c:pt>
                <c:pt idx="1211">
                  <c:v>#N/A</c:v>
                </c:pt>
                <c:pt idx="1212">
                  <c:v>#N/A</c:v>
                </c:pt>
                <c:pt idx="1213">
                  <c:v>#N/A</c:v>
                </c:pt>
                <c:pt idx="1214">
                  <c:v>#N/A</c:v>
                </c:pt>
                <c:pt idx="1215">
                  <c:v>#N/A</c:v>
                </c:pt>
                <c:pt idx="1216">
                  <c:v>#N/A</c:v>
                </c:pt>
                <c:pt idx="1217">
                  <c:v>#N/A</c:v>
                </c:pt>
                <c:pt idx="1218">
                  <c:v>#N/A</c:v>
                </c:pt>
                <c:pt idx="1219">
                  <c:v>#N/A</c:v>
                </c:pt>
                <c:pt idx="1220">
                  <c:v>#N/A</c:v>
                </c:pt>
                <c:pt idx="1221">
                  <c:v>#N/A</c:v>
                </c:pt>
                <c:pt idx="1222">
                  <c:v>#N/A</c:v>
                </c:pt>
                <c:pt idx="1223">
                  <c:v>#N/A</c:v>
                </c:pt>
                <c:pt idx="1224">
                  <c:v>#N/A</c:v>
                </c:pt>
                <c:pt idx="1225">
                  <c:v>#N/A</c:v>
                </c:pt>
                <c:pt idx="1226">
                  <c:v>#N/A</c:v>
                </c:pt>
                <c:pt idx="1227">
                  <c:v>#N/A</c:v>
                </c:pt>
                <c:pt idx="1228">
                  <c:v>#N/A</c:v>
                </c:pt>
                <c:pt idx="1229">
                  <c:v>#N/A</c:v>
                </c:pt>
                <c:pt idx="1230">
                  <c:v>#N/A</c:v>
                </c:pt>
                <c:pt idx="1231">
                  <c:v>#N/A</c:v>
                </c:pt>
                <c:pt idx="1232">
                  <c:v>#N/A</c:v>
                </c:pt>
                <c:pt idx="1233">
                  <c:v>#N/A</c:v>
                </c:pt>
                <c:pt idx="1234">
                  <c:v>#N/A</c:v>
                </c:pt>
                <c:pt idx="1235">
                  <c:v>#N/A</c:v>
                </c:pt>
                <c:pt idx="1236">
                  <c:v>#N/A</c:v>
                </c:pt>
                <c:pt idx="1237">
                  <c:v>#N/A</c:v>
                </c:pt>
                <c:pt idx="1238">
                  <c:v>#N/A</c:v>
                </c:pt>
                <c:pt idx="1239">
                  <c:v>#N/A</c:v>
                </c:pt>
                <c:pt idx="1240">
                  <c:v>#N/A</c:v>
                </c:pt>
                <c:pt idx="1241">
                  <c:v>#N/A</c:v>
                </c:pt>
                <c:pt idx="1242">
                  <c:v>#N/A</c:v>
                </c:pt>
                <c:pt idx="1243">
                  <c:v>#N/A</c:v>
                </c:pt>
                <c:pt idx="1244">
                  <c:v>#N/A</c:v>
                </c:pt>
                <c:pt idx="1245">
                  <c:v>#N/A</c:v>
                </c:pt>
                <c:pt idx="1246">
                  <c:v>#N/A</c:v>
                </c:pt>
                <c:pt idx="1247">
                  <c:v>#N/A</c:v>
                </c:pt>
                <c:pt idx="1248">
                  <c:v>#N/A</c:v>
                </c:pt>
                <c:pt idx="1249">
                  <c:v>#N/A</c:v>
                </c:pt>
                <c:pt idx="1250">
                  <c:v>#N/A</c:v>
                </c:pt>
                <c:pt idx="1251">
                  <c:v>#N/A</c:v>
                </c:pt>
                <c:pt idx="1252">
                  <c:v>#N/A</c:v>
                </c:pt>
                <c:pt idx="1253">
                  <c:v>#N/A</c:v>
                </c:pt>
                <c:pt idx="1254">
                  <c:v>#N/A</c:v>
                </c:pt>
                <c:pt idx="1255">
                  <c:v>#N/A</c:v>
                </c:pt>
                <c:pt idx="1256">
                  <c:v>#N/A</c:v>
                </c:pt>
                <c:pt idx="1257">
                  <c:v>#N/A</c:v>
                </c:pt>
                <c:pt idx="1258">
                  <c:v>#N/A</c:v>
                </c:pt>
                <c:pt idx="1259">
                  <c:v>#N/A</c:v>
                </c:pt>
                <c:pt idx="1260">
                  <c:v>#N/A</c:v>
                </c:pt>
                <c:pt idx="1261">
                  <c:v>#N/A</c:v>
                </c:pt>
                <c:pt idx="1262">
                  <c:v>#N/A</c:v>
                </c:pt>
                <c:pt idx="1263">
                  <c:v>#N/A</c:v>
                </c:pt>
                <c:pt idx="1264">
                  <c:v>#N/A</c:v>
                </c:pt>
                <c:pt idx="1265">
                  <c:v>#N/A</c:v>
                </c:pt>
                <c:pt idx="1266">
                  <c:v>#N/A</c:v>
                </c:pt>
                <c:pt idx="1267">
                  <c:v>#N/A</c:v>
                </c:pt>
                <c:pt idx="1268">
                  <c:v>#N/A</c:v>
                </c:pt>
                <c:pt idx="1269">
                  <c:v>#N/A</c:v>
                </c:pt>
                <c:pt idx="1270">
                  <c:v>#N/A</c:v>
                </c:pt>
                <c:pt idx="1271">
                  <c:v>#N/A</c:v>
                </c:pt>
                <c:pt idx="1272">
                  <c:v>#N/A</c:v>
                </c:pt>
                <c:pt idx="1273">
                  <c:v>#N/A</c:v>
                </c:pt>
                <c:pt idx="1274">
                  <c:v>#N/A</c:v>
                </c:pt>
                <c:pt idx="1275">
                  <c:v>#N/A</c:v>
                </c:pt>
                <c:pt idx="1276">
                  <c:v>#N/A</c:v>
                </c:pt>
                <c:pt idx="1277">
                  <c:v>#N/A</c:v>
                </c:pt>
                <c:pt idx="1278">
                  <c:v>#N/A</c:v>
                </c:pt>
                <c:pt idx="1279">
                  <c:v>#N/A</c:v>
                </c:pt>
                <c:pt idx="1280">
                  <c:v>#N/A</c:v>
                </c:pt>
                <c:pt idx="1281">
                  <c:v>#N/A</c:v>
                </c:pt>
                <c:pt idx="1282">
                  <c:v>#N/A</c:v>
                </c:pt>
                <c:pt idx="1283">
                  <c:v>#N/A</c:v>
                </c:pt>
                <c:pt idx="1284">
                  <c:v>#N/A</c:v>
                </c:pt>
                <c:pt idx="1285">
                  <c:v>#N/A</c:v>
                </c:pt>
                <c:pt idx="1286">
                  <c:v>#N/A</c:v>
                </c:pt>
                <c:pt idx="1287">
                  <c:v>#N/A</c:v>
                </c:pt>
                <c:pt idx="1288">
                  <c:v>#N/A</c:v>
                </c:pt>
                <c:pt idx="1289">
                  <c:v>#N/A</c:v>
                </c:pt>
                <c:pt idx="1290">
                  <c:v>#N/A</c:v>
                </c:pt>
                <c:pt idx="1291">
                  <c:v>#N/A</c:v>
                </c:pt>
                <c:pt idx="1292">
                  <c:v>#N/A</c:v>
                </c:pt>
                <c:pt idx="1293">
                  <c:v>#N/A</c:v>
                </c:pt>
                <c:pt idx="1294">
                  <c:v>#N/A</c:v>
                </c:pt>
                <c:pt idx="1295">
                  <c:v>#N/A</c:v>
                </c:pt>
                <c:pt idx="1296">
                  <c:v>#N/A</c:v>
                </c:pt>
                <c:pt idx="1297">
                  <c:v>#N/A</c:v>
                </c:pt>
                <c:pt idx="1298">
                  <c:v>#N/A</c:v>
                </c:pt>
                <c:pt idx="1299">
                  <c:v>#N/A</c:v>
                </c:pt>
                <c:pt idx="1300">
                  <c:v>#N/A</c:v>
                </c:pt>
                <c:pt idx="1301">
                  <c:v>#N/A</c:v>
                </c:pt>
                <c:pt idx="1302">
                  <c:v>#N/A</c:v>
                </c:pt>
                <c:pt idx="1303">
                  <c:v>#N/A</c:v>
                </c:pt>
                <c:pt idx="1304">
                  <c:v>#N/A</c:v>
                </c:pt>
                <c:pt idx="1305">
                  <c:v>#N/A</c:v>
                </c:pt>
                <c:pt idx="1306">
                  <c:v>#N/A</c:v>
                </c:pt>
                <c:pt idx="1307">
                  <c:v>#N/A</c:v>
                </c:pt>
                <c:pt idx="1308">
                  <c:v>#N/A</c:v>
                </c:pt>
                <c:pt idx="1309">
                  <c:v>#N/A</c:v>
                </c:pt>
                <c:pt idx="1310">
                  <c:v>#N/A</c:v>
                </c:pt>
                <c:pt idx="1311">
                  <c:v>#N/A</c:v>
                </c:pt>
                <c:pt idx="1312">
                  <c:v>#N/A</c:v>
                </c:pt>
                <c:pt idx="1313">
                  <c:v>#N/A</c:v>
                </c:pt>
                <c:pt idx="1314">
                  <c:v>#N/A</c:v>
                </c:pt>
                <c:pt idx="1315">
                  <c:v>#N/A</c:v>
                </c:pt>
                <c:pt idx="1316">
                  <c:v>#N/A</c:v>
                </c:pt>
                <c:pt idx="1317">
                  <c:v>#N/A</c:v>
                </c:pt>
                <c:pt idx="1318">
                  <c:v>#N/A</c:v>
                </c:pt>
                <c:pt idx="1319">
                  <c:v>#N/A</c:v>
                </c:pt>
                <c:pt idx="1320">
                  <c:v>#N/A</c:v>
                </c:pt>
                <c:pt idx="1321">
                  <c:v>#N/A</c:v>
                </c:pt>
                <c:pt idx="1322">
                  <c:v>#N/A</c:v>
                </c:pt>
                <c:pt idx="1323">
                  <c:v>#N/A</c:v>
                </c:pt>
                <c:pt idx="1324">
                  <c:v>#N/A</c:v>
                </c:pt>
                <c:pt idx="1325">
                  <c:v>#N/A</c:v>
                </c:pt>
                <c:pt idx="1326">
                  <c:v>#N/A</c:v>
                </c:pt>
                <c:pt idx="1327">
                  <c:v>#N/A</c:v>
                </c:pt>
                <c:pt idx="1328">
                  <c:v>#N/A</c:v>
                </c:pt>
                <c:pt idx="1329">
                  <c:v>#N/A</c:v>
                </c:pt>
                <c:pt idx="1330">
                  <c:v>#N/A</c:v>
                </c:pt>
                <c:pt idx="1331">
                  <c:v>#N/A</c:v>
                </c:pt>
                <c:pt idx="1332">
                  <c:v>#N/A</c:v>
                </c:pt>
                <c:pt idx="1333">
                  <c:v>#N/A</c:v>
                </c:pt>
                <c:pt idx="1334">
                  <c:v>#N/A</c:v>
                </c:pt>
                <c:pt idx="1335">
                  <c:v>#N/A</c:v>
                </c:pt>
                <c:pt idx="1336">
                  <c:v>#N/A</c:v>
                </c:pt>
                <c:pt idx="1337">
                  <c:v>#N/A</c:v>
                </c:pt>
                <c:pt idx="1338">
                  <c:v>#N/A</c:v>
                </c:pt>
                <c:pt idx="1339">
                  <c:v>#N/A</c:v>
                </c:pt>
                <c:pt idx="1340">
                  <c:v>#N/A</c:v>
                </c:pt>
                <c:pt idx="1341">
                  <c:v>#N/A</c:v>
                </c:pt>
                <c:pt idx="1342">
                  <c:v>#N/A</c:v>
                </c:pt>
                <c:pt idx="1343">
                  <c:v>#N/A</c:v>
                </c:pt>
                <c:pt idx="1344">
                  <c:v>#N/A</c:v>
                </c:pt>
                <c:pt idx="1345">
                  <c:v>#N/A</c:v>
                </c:pt>
                <c:pt idx="1346">
                  <c:v>#N/A</c:v>
                </c:pt>
                <c:pt idx="1347">
                  <c:v>#N/A</c:v>
                </c:pt>
                <c:pt idx="1348">
                  <c:v>#N/A</c:v>
                </c:pt>
                <c:pt idx="1349">
                  <c:v>#N/A</c:v>
                </c:pt>
                <c:pt idx="1350">
                  <c:v>#N/A</c:v>
                </c:pt>
                <c:pt idx="1351">
                  <c:v>#N/A</c:v>
                </c:pt>
                <c:pt idx="1352">
                  <c:v>#N/A</c:v>
                </c:pt>
                <c:pt idx="1353">
                  <c:v>#N/A</c:v>
                </c:pt>
                <c:pt idx="1354">
                  <c:v>#N/A</c:v>
                </c:pt>
                <c:pt idx="1355">
                  <c:v>#N/A</c:v>
                </c:pt>
                <c:pt idx="1356">
                  <c:v>#N/A</c:v>
                </c:pt>
                <c:pt idx="1357">
                  <c:v>#N/A</c:v>
                </c:pt>
                <c:pt idx="1358">
                  <c:v>#N/A</c:v>
                </c:pt>
                <c:pt idx="1359">
                  <c:v>#N/A</c:v>
                </c:pt>
                <c:pt idx="1360">
                  <c:v>#N/A</c:v>
                </c:pt>
                <c:pt idx="1361">
                  <c:v>#N/A</c:v>
                </c:pt>
                <c:pt idx="1362">
                  <c:v>#N/A</c:v>
                </c:pt>
                <c:pt idx="1363">
                  <c:v>#N/A</c:v>
                </c:pt>
                <c:pt idx="1364">
                  <c:v>#N/A</c:v>
                </c:pt>
                <c:pt idx="1365">
                  <c:v>#N/A</c:v>
                </c:pt>
                <c:pt idx="1366">
                  <c:v>#N/A</c:v>
                </c:pt>
                <c:pt idx="1367">
                  <c:v>#N/A</c:v>
                </c:pt>
                <c:pt idx="1368">
                  <c:v>#N/A</c:v>
                </c:pt>
                <c:pt idx="1369">
                  <c:v>#N/A</c:v>
                </c:pt>
                <c:pt idx="1370">
                  <c:v>#N/A</c:v>
                </c:pt>
                <c:pt idx="1371">
                  <c:v>#N/A</c:v>
                </c:pt>
                <c:pt idx="1372">
                  <c:v>#N/A</c:v>
                </c:pt>
                <c:pt idx="1373">
                  <c:v>#N/A</c:v>
                </c:pt>
                <c:pt idx="1374">
                  <c:v>#N/A</c:v>
                </c:pt>
                <c:pt idx="1375">
                  <c:v>#N/A</c:v>
                </c:pt>
                <c:pt idx="1376">
                  <c:v>#N/A</c:v>
                </c:pt>
                <c:pt idx="1377">
                  <c:v>#N/A</c:v>
                </c:pt>
                <c:pt idx="1378">
                  <c:v>#N/A</c:v>
                </c:pt>
                <c:pt idx="1379">
                  <c:v>#N/A</c:v>
                </c:pt>
                <c:pt idx="1380">
                  <c:v>#N/A</c:v>
                </c:pt>
                <c:pt idx="1381">
                  <c:v>#N/A</c:v>
                </c:pt>
                <c:pt idx="1382">
                  <c:v>#N/A</c:v>
                </c:pt>
                <c:pt idx="1383">
                  <c:v>#N/A</c:v>
                </c:pt>
                <c:pt idx="1384">
                  <c:v>#N/A</c:v>
                </c:pt>
                <c:pt idx="1385">
                  <c:v>#N/A</c:v>
                </c:pt>
                <c:pt idx="1386">
                  <c:v>#N/A</c:v>
                </c:pt>
                <c:pt idx="1387">
                  <c:v>#N/A</c:v>
                </c:pt>
                <c:pt idx="1388">
                  <c:v>#N/A</c:v>
                </c:pt>
                <c:pt idx="1389">
                  <c:v>#N/A</c:v>
                </c:pt>
                <c:pt idx="1390">
                  <c:v>#N/A</c:v>
                </c:pt>
                <c:pt idx="1391">
                  <c:v>#N/A</c:v>
                </c:pt>
                <c:pt idx="1392">
                  <c:v>#N/A</c:v>
                </c:pt>
                <c:pt idx="1393">
                  <c:v>#N/A</c:v>
                </c:pt>
                <c:pt idx="1394">
                  <c:v>#N/A</c:v>
                </c:pt>
                <c:pt idx="1395">
                  <c:v>#N/A</c:v>
                </c:pt>
                <c:pt idx="1396">
                  <c:v>#N/A</c:v>
                </c:pt>
                <c:pt idx="1397">
                  <c:v>#N/A</c:v>
                </c:pt>
                <c:pt idx="1398">
                  <c:v>#N/A</c:v>
                </c:pt>
                <c:pt idx="1399">
                  <c:v>#N/A</c:v>
                </c:pt>
                <c:pt idx="1400">
                  <c:v>#N/A</c:v>
                </c:pt>
                <c:pt idx="1401">
                  <c:v>#N/A</c:v>
                </c:pt>
                <c:pt idx="1402">
                  <c:v>#N/A</c:v>
                </c:pt>
                <c:pt idx="1403">
                  <c:v>#N/A</c:v>
                </c:pt>
                <c:pt idx="1404">
                  <c:v>#N/A</c:v>
                </c:pt>
                <c:pt idx="1405">
                  <c:v>#N/A</c:v>
                </c:pt>
                <c:pt idx="1406">
                  <c:v>#N/A</c:v>
                </c:pt>
                <c:pt idx="1407">
                  <c:v>#N/A</c:v>
                </c:pt>
                <c:pt idx="1408">
                  <c:v>#N/A</c:v>
                </c:pt>
                <c:pt idx="1409">
                  <c:v>#N/A</c:v>
                </c:pt>
                <c:pt idx="1410">
                  <c:v>#N/A</c:v>
                </c:pt>
                <c:pt idx="1411">
                  <c:v>#N/A</c:v>
                </c:pt>
                <c:pt idx="1412">
                  <c:v>#N/A</c:v>
                </c:pt>
                <c:pt idx="1413">
                  <c:v>#N/A</c:v>
                </c:pt>
                <c:pt idx="1414">
                  <c:v>#N/A</c:v>
                </c:pt>
                <c:pt idx="1415">
                  <c:v>#N/A</c:v>
                </c:pt>
                <c:pt idx="1416">
                  <c:v>#N/A</c:v>
                </c:pt>
                <c:pt idx="1417">
                  <c:v>#N/A</c:v>
                </c:pt>
                <c:pt idx="1418">
                  <c:v>#N/A</c:v>
                </c:pt>
                <c:pt idx="1419">
                  <c:v>#N/A</c:v>
                </c:pt>
                <c:pt idx="1420">
                  <c:v>#N/A</c:v>
                </c:pt>
                <c:pt idx="1421">
                  <c:v>#N/A</c:v>
                </c:pt>
                <c:pt idx="1422">
                  <c:v>#N/A</c:v>
                </c:pt>
                <c:pt idx="1423">
                  <c:v>#N/A</c:v>
                </c:pt>
                <c:pt idx="1424">
                  <c:v>#N/A</c:v>
                </c:pt>
                <c:pt idx="1425">
                  <c:v>#N/A</c:v>
                </c:pt>
                <c:pt idx="1426">
                  <c:v>#N/A</c:v>
                </c:pt>
                <c:pt idx="1427">
                  <c:v>#N/A</c:v>
                </c:pt>
                <c:pt idx="1428">
                  <c:v>#N/A</c:v>
                </c:pt>
                <c:pt idx="1429">
                  <c:v>#N/A</c:v>
                </c:pt>
                <c:pt idx="1430">
                  <c:v>#N/A</c:v>
                </c:pt>
                <c:pt idx="1431">
                  <c:v>#N/A</c:v>
                </c:pt>
                <c:pt idx="1432">
                  <c:v>#N/A</c:v>
                </c:pt>
                <c:pt idx="1433">
                  <c:v>#N/A</c:v>
                </c:pt>
                <c:pt idx="1434">
                  <c:v>#N/A</c:v>
                </c:pt>
                <c:pt idx="1435">
                  <c:v>#N/A</c:v>
                </c:pt>
                <c:pt idx="1436">
                  <c:v>#N/A</c:v>
                </c:pt>
                <c:pt idx="1437">
                  <c:v>#N/A</c:v>
                </c:pt>
                <c:pt idx="1438">
                  <c:v>#N/A</c:v>
                </c:pt>
                <c:pt idx="1439">
                  <c:v>#N/A</c:v>
                </c:pt>
                <c:pt idx="1440">
                  <c:v>#N/A</c:v>
                </c:pt>
                <c:pt idx="1441">
                  <c:v>#N/A</c:v>
                </c:pt>
                <c:pt idx="1442">
                  <c:v>#N/A</c:v>
                </c:pt>
                <c:pt idx="1443">
                  <c:v>#N/A</c:v>
                </c:pt>
                <c:pt idx="1444">
                  <c:v>#N/A</c:v>
                </c:pt>
                <c:pt idx="1445">
                  <c:v>#N/A</c:v>
                </c:pt>
                <c:pt idx="1446">
                  <c:v>#N/A</c:v>
                </c:pt>
                <c:pt idx="1447">
                  <c:v>#N/A</c:v>
                </c:pt>
                <c:pt idx="1448">
                  <c:v>#N/A</c:v>
                </c:pt>
                <c:pt idx="1449">
                  <c:v>#N/A</c:v>
                </c:pt>
                <c:pt idx="1450">
                  <c:v>#N/A</c:v>
                </c:pt>
                <c:pt idx="1451">
                  <c:v>#N/A</c:v>
                </c:pt>
                <c:pt idx="1452">
                  <c:v>#N/A</c:v>
                </c:pt>
                <c:pt idx="1453">
                  <c:v>#N/A</c:v>
                </c:pt>
                <c:pt idx="1454">
                  <c:v>#N/A</c:v>
                </c:pt>
                <c:pt idx="1455">
                  <c:v>#N/A</c:v>
                </c:pt>
                <c:pt idx="1456">
                  <c:v>#N/A</c:v>
                </c:pt>
                <c:pt idx="1457">
                  <c:v>#N/A</c:v>
                </c:pt>
                <c:pt idx="1458">
                  <c:v>#N/A</c:v>
                </c:pt>
                <c:pt idx="1459">
                  <c:v>#N/A</c:v>
                </c:pt>
                <c:pt idx="1460">
                  <c:v>#N/A</c:v>
                </c:pt>
                <c:pt idx="1461">
                  <c:v>#N/A</c:v>
                </c:pt>
                <c:pt idx="1462">
                  <c:v>#N/A</c:v>
                </c:pt>
                <c:pt idx="1463">
                  <c:v>#N/A</c:v>
                </c:pt>
                <c:pt idx="1464">
                  <c:v>#N/A</c:v>
                </c:pt>
                <c:pt idx="1465">
                  <c:v>#N/A</c:v>
                </c:pt>
                <c:pt idx="1466">
                  <c:v>#N/A</c:v>
                </c:pt>
                <c:pt idx="1467">
                  <c:v>#N/A</c:v>
                </c:pt>
                <c:pt idx="1468">
                  <c:v>#N/A</c:v>
                </c:pt>
                <c:pt idx="1469">
                  <c:v>#N/A</c:v>
                </c:pt>
                <c:pt idx="1470">
                  <c:v>#N/A</c:v>
                </c:pt>
                <c:pt idx="1471">
                  <c:v>#N/A</c:v>
                </c:pt>
                <c:pt idx="1472">
                  <c:v>#N/A</c:v>
                </c:pt>
                <c:pt idx="1473">
                  <c:v>#N/A</c:v>
                </c:pt>
                <c:pt idx="1474">
                  <c:v>#N/A</c:v>
                </c:pt>
                <c:pt idx="1475">
                  <c:v>#N/A</c:v>
                </c:pt>
                <c:pt idx="1476">
                  <c:v>#N/A</c:v>
                </c:pt>
                <c:pt idx="1477">
                  <c:v>#N/A</c:v>
                </c:pt>
                <c:pt idx="1478">
                  <c:v>#N/A</c:v>
                </c:pt>
                <c:pt idx="1479">
                  <c:v>#N/A</c:v>
                </c:pt>
                <c:pt idx="1480">
                  <c:v>#N/A</c:v>
                </c:pt>
                <c:pt idx="1481">
                  <c:v>#N/A</c:v>
                </c:pt>
                <c:pt idx="1482">
                  <c:v>#N/A</c:v>
                </c:pt>
                <c:pt idx="1483">
                  <c:v>#N/A</c:v>
                </c:pt>
                <c:pt idx="1484">
                  <c:v>#N/A</c:v>
                </c:pt>
                <c:pt idx="1485">
                  <c:v>#N/A</c:v>
                </c:pt>
                <c:pt idx="1486">
                  <c:v>#N/A</c:v>
                </c:pt>
                <c:pt idx="1487">
                  <c:v>#N/A</c:v>
                </c:pt>
                <c:pt idx="1488">
                  <c:v>#N/A</c:v>
                </c:pt>
                <c:pt idx="1489">
                  <c:v>#N/A</c:v>
                </c:pt>
                <c:pt idx="1490">
                  <c:v>#N/A</c:v>
                </c:pt>
                <c:pt idx="1491">
                  <c:v>#N/A</c:v>
                </c:pt>
                <c:pt idx="1492">
                  <c:v>#N/A</c:v>
                </c:pt>
                <c:pt idx="1493">
                  <c:v>#N/A</c:v>
                </c:pt>
                <c:pt idx="1494">
                  <c:v>#N/A</c:v>
                </c:pt>
                <c:pt idx="1495">
                  <c:v>#N/A</c:v>
                </c:pt>
                <c:pt idx="1496">
                  <c:v>#N/A</c:v>
                </c:pt>
                <c:pt idx="1497">
                  <c:v>#N/A</c:v>
                </c:pt>
                <c:pt idx="1498">
                  <c:v>#N/A</c:v>
                </c:pt>
                <c:pt idx="1499">
                  <c:v>#N/A</c:v>
                </c:pt>
                <c:pt idx="1500">
                  <c:v>#N/A</c:v>
                </c:pt>
                <c:pt idx="1501">
                  <c:v>#N/A</c:v>
                </c:pt>
                <c:pt idx="1502">
                  <c:v>#N/A</c:v>
                </c:pt>
                <c:pt idx="1503">
                  <c:v>#N/A</c:v>
                </c:pt>
                <c:pt idx="1504">
                  <c:v>#N/A</c:v>
                </c:pt>
                <c:pt idx="1505">
                  <c:v>#N/A</c:v>
                </c:pt>
                <c:pt idx="1506">
                  <c:v>#N/A</c:v>
                </c:pt>
                <c:pt idx="1507">
                  <c:v>#N/A</c:v>
                </c:pt>
                <c:pt idx="1508">
                  <c:v>#N/A</c:v>
                </c:pt>
                <c:pt idx="1509">
                  <c:v>#N/A</c:v>
                </c:pt>
                <c:pt idx="1510">
                  <c:v>#N/A</c:v>
                </c:pt>
                <c:pt idx="1511">
                  <c:v>#N/A</c:v>
                </c:pt>
                <c:pt idx="1512">
                  <c:v>#N/A</c:v>
                </c:pt>
                <c:pt idx="1513">
                  <c:v>#N/A</c:v>
                </c:pt>
                <c:pt idx="1514">
                  <c:v>#N/A</c:v>
                </c:pt>
                <c:pt idx="1515">
                  <c:v>#N/A</c:v>
                </c:pt>
                <c:pt idx="1516">
                  <c:v>#N/A</c:v>
                </c:pt>
                <c:pt idx="1517">
                  <c:v>#N/A</c:v>
                </c:pt>
                <c:pt idx="1518">
                  <c:v>#N/A</c:v>
                </c:pt>
                <c:pt idx="1519">
                  <c:v>#N/A</c:v>
                </c:pt>
                <c:pt idx="1520">
                  <c:v>#N/A</c:v>
                </c:pt>
                <c:pt idx="1521">
                  <c:v>#N/A</c:v>
                </c:pt>
                <c:pt idx="1522">
                  <c:v>#N/A</c:v>
                </c:pt>
                <c:pt idx="1523">
                  <c:v>#N/A</c:v>
                </c:pt>
                <c:pt idx="1524">
                  <c:v>#N/A</c:v>
                </c:pt>
                <c:pt idx="1525">
                  <c:v>#N/A</c:v>
                </c:pt>
                <c:pt idx="1526">
                  <c:v>#N/A</c:v>
                </c:pt>
                <c:pt idx="1527">
                  <c:v>#N/A</c:v>
                </c:pt>
                <c:pt idx="1528">
                  <c:v>#N/A</c:v>
                </c:pt>
                <c:pt idx="1529">
                  <c:v>#N/A</c:v>
                </c:pt>
                <c:pt idx="1530">
                  <c:v>#N/A</c:v>
                </c:pt>
                <c:pt idx="1531">
                  <c:v>#N/A</c:v>
                </c:pt>
                <c:pt idx="1532">
                  <c:v>#N/A</c:v>
                </c:pt>
                <c:pt idx="1533">
                  <c:v>#N/A</c:v>
                </c:pt>
                <c:pt idx="1534">
                  <c:v>#N/A</c:v>
                </c:pt>
                <c:pt idx="1535">
                  <c:v>#N/A</c:v>
                </c:pt>
                <c:pt idx="1536">
                  <c:v>#N/A</c:v>
                </c:pt>
                <c:pt idx="1537">
                  <c:v>#N/A</c:v>
                </c:pt>
                <c:pt idx="1538">
                  <c:v>#N/A</c:v>
                </c:pt>
                <c:pt idx="1539">
                  <c:v>#N/A</c:v>
                </c:pt>
                <c:pt idx="1540">
                  <c:v>#N/A</c:v>
                </c:pt>
                <c:pt idx="1541">
                  <c:v>#N/A</c:v>
                </c:pt>
                <c:pt idx="1542">
                  <c:v>#N/A</c:v>
                </c:pt>
                <c:pt idx="1543">
                  <c:v>#N/A</c:v>
                </c:pt>
                <c:pt idx="1544">
                  <c:v>#N/A</c:v>
                </c:pt>
                <c:pt idx="1545">
                  <c:v>#N/A</c:v>
                </c:pt>
                <c:pt idx="1546">
                  <c:v>#N/A</c:v>
                </c:pt>
                <c:pt idx="1547">
                  <c:v>#N/A</c:v>
                </c:pt>
                <c:pt idx="1548">
                  <c:v>#N/A</c:v>
                </c:pt>
                <c:pt idx="1549">
                  <c:v>#N/A</c:v>
                </c:pt>
                <c:pt idx="1550">
                  <c:v>#N/A</c:v>
                </c:pt>
                <c:pt idx="1551">
                  <c:v>#N/A</c:v>
                </c:pt>
                <c:pt idx="1552">
                  <c:v>#N/A</c:v>
                </c:pt>
                <c:pt idx="1553">
                  <c:v>#N/A</c:v>
                </c:pt>
                <c:pt idx="1554">
                  <c:v>#N/A</c:v>
                </c:pt>
                <c:pt idx="1555">
                  <c:v>#N/A</c:v>
                </c:pt>
                <c:pt idx="1556">
                  <c:v>#N/A</c:v>
                </c:pt>
                <c:pt idx="1557">
                  <c:v>#N/A</c:v>
                </c:pt>
                <c:pt idx="1558">
                  <c:v>#N/A</c:v>
                </c:pt>
                <c:pt idx="1559">
                  <c:v>#N/A</c:v>
                </c:pt>
                <c:pt idx="1560">
                  <c:v>#N/A</c:v>
                </c:pt>
                <c:pt idx="1561">
                  <c:v>#N/A</c:v>
                </c:pt>
                <c:pt idx="1562">
                  <c:v>#N/A</c:v>
                </c:pt>
                <c:pt idx="1563">
                  <c:v>#N/A</c:v>
                </c:pt>
                <c:pt idx="1564">
                  <c:v>#N/A</c:v>
                </c:pt>
                <c:pt idx="1565">
                  <c:v>#N/A</c:v>
                </c:pt>
                <c:pt idx="1566">
                  <c:v>#N/A</c:v>
                </c:pt>
                <c:pt idx="1567">
                  <c:v>#N/A</c:v>
                </c:pt>
                <c:pt idx="1568">
                  <c:v>#N/A</c:v>
                </c:pt>
                <c:pt idx="1569">
                  <c:v>#N/A</c:v>
                </c:pt>
                <c:pt idx="1570">
                  <c:v>#N/A</c:v>
                </c:pt>
                <c:pt idx="1571">
                  <c:v>#N/A</c:v>
                </c:pt>
                <c:pt idx="1572">
                  <c:v>#N/A</c:v>
                </c:pt>
                <c:pt idx="1573">
                  <c:v>#N/A</c:v>
                </c:pt>
                <c:pt idx="1574">
                  <c:v>#N/A</c:v>
                </c:pt>
                <c:pt idx="1575">
                  <c:v>#N/A</c:v>
                </c:pt>
                <c:pt idx="1576">
                  <c:v>#N/A</c:v>
                </c:pt>
                <c:pt idx="1577">
                  <c:v>#N/A</c:v>
                </c:pt>
                <c:pt idx="1578">
                  <c:v>#N/A</c:v>
                </c:pt>
                <c:pt idx="1579">
                  <c:v>#N/A</c:v>
                </c:pt>
                <c:pt idx="1580">
                  <c:v>#N/A</c:v>
                </c:pt>
                <c:pt idx="1581">
                  <c:v>#N/A</c:v>
                </c:pt>
                <c:pt idx="1582">
                  <c:v>#N/A</c:v>
                </c:pt>
                <c:pt idx="1583">
                  <c:v>#N/A</c:v>
                </c:pt>
                <c:pt idx="1584">
                  <c:v>#N/A</c:v>
                </c:pt>
                <c:pt idx="1585">
                  <c:v>#N/A</c:v>
                </c:pt>
                <c:pt idx="1586">
                  <c:v>#N/A</c:v>
                </c:pt>
                <c:pt idx="1587">
                  <c:v>#N/A</c:v>
                </c:pt>
                <c:pt idx="1588">
                  <c:v>#N/A</c:v>
                </c:pt>
                <c:pt idx="1589">
                  <c:v>#N/A</c:v>
                </c:pt>
                <c:pt idx="1590">
                  <c:v>#N/A</c:v>
                </c:pt>
                <c:pt idx="1591">
                  <c:v>#N/A</c:v>
                </c:pt>
                <c:pt idx="1592">
                  <c:v>#N/A</c:v>
                </c:pt>
                <c:pt idx="1593">
                  <c:v>#N/A</c:v>
                </c:pt>
                <c:pt idx="1594">
                  <c:v>#N/A</c:v>
                </c:pt>
                <c:pt idx="1595">
                  <c:v>#N/A</c:v>
                </c:pt>
                <c:pt idx="1596">
                  <c:v>#N/A</c:v>
                </c:pt>
                <c:pt idx="1597">
                  <c:v>#N/A</c:v>
                </c:pt>
                <c:pt idx="1598">
                  <c:v>#N/A</c:v>
                </c:pt>
                <c:pt idx="1599">
                  <c:v>#N/A</c:v>
                </c:pt>
                <c:pt idx="1600">
                  <c:v>#N/A</c:v>
                </c:pt>
                <c:pt idx="1601">
                  <c:v>#N/A</c:v>
                </c:pt>
                <c:pt idx="1602">
                  <c:v>#N/A</c:v>
                </c:pt>
                <c:pt idx="1603">
                  <c:v>#N/A</c:v>
                </c:pt>
                <c:pt idx="1604">
                  <c:v>#N/A</c:v>
                </c:pt>
                <c:pt idx="1605">
                  <c:v>#N/A</c:v>
                </c:pt>
                <c:pt idx="1606">
                  <c:v>#N/A</c:v>
                </c:pt>
                <c:pt idx="1607">
                  <c:v>#N/A</c:v>
                </c:pt>
                <c:pt idx="1608">
                  <c:v>#N/A</c:v>
                </c:pt>
                <c:pt idx="1609">
                  <c:v>#N/A</c:v>
                </c:pt>
                <c:pt idx="1610">
                  <c:v>#N/A</c:v>
                </c:pt>
                <c:pt idx="1611">
                  <c:v>#N/A</c:v>
                </c:pt>
                <c:pt idx="1612">
                  <c:v>#N/A</c:v>
                </c:pt>
                <c:pt idx="1613">
                  <c:v>#N/A</c:v>
                </c:pt>
                <c:pt idx="1614">
                  <c:v>#N/A</c:v>
                </c:pt>
                <c:pt idx="1615">
                  <c:v>#N/A</c:v>
                </c:pt>
                <c:pt idx="1616">
                  <c:v>#N/A</c:v>
                </c:pt>
                <c:pt idx="1617">
                  <c:v>#N/A</c:v>
                </c:pt>
                <c:pt idx="1618">
                  <c:v>#N/A</c:v>
                </c:pt>
                <c:pt idx="1619">
                  <c:v>#N/A</c:v>
                </c:pt>
                <c:pt idx="1620">
                  <c:v>#N/A</c:v>
                </c:pt>
                <c:pt idx="1621">
                  <c:v>#N/A</c:v>
                </c:pt>
                <c:pt idx="1622">
                  <c:v>#N/A</c:v>
                </c:pt>
                <c:pt idx="1623">
                  <c:v>#N/A</c:v>
                </c:pt>
                <c:pt idx="1624">
                  <c:v>#N/A</c:v>
                </c:pt>
                <c:pt idx="1625">
                  <c:v>#N/A</c:v>
                </c:pt>
                <c:pt idx="1626">
                  <c:v>#N/A</c:v>
                </c:pt>
                <c:pt idx="1627">
                  <c:v>#N/A</c:v>
                </c:pt>
                <c:pt idx="1628">
                  <c:v>#N/A</c:v>
                </c:pt>
                <c:pt idx="1629">
                  <c:v>#N/A</c:v>
                </c:pt>
                <c:pt idx="1630">
                  <c:v>#N/A</c:v>
                </c:pt>
                <c:pt idx="1631">
                  <c:v>#N/A</c:v>
                </c:pt>
                <c:pt idx="1632">
                  <c:v>#N/A</c:v>
                </c:pt>
                <c:pt idx="1633">
                  <c:v>#N/A</c:v>
                </c:pt>
                <c:pt idx="1634">
                  <c:v>#N/A</c:v>
                </c:pt>
                <c:pt idx="1635">
                  <c:v>#N/A</c:v>
                </c:pt>
                <c:pt idx="1636">
                  <c:v>#N/A</c:v>
                </c:pt>
                <c:pt idx="1637">
                  <c:v>#N/A</c:v>
                </c:pt>
                <c:pt idx="1638">
                  <c:v>#N/A</c:v>
                </c:pt>
                <c:pt idx="1639">
                  <c:v>#N/A</c:v>
                </c:pt>
                <c:pt idx="1640">
                  <c:v>#N/A</c:v>
                </c:pt>
                <c:pt idx="1641">
                  <c:v>#N/A</c:v>
                </c:pt>
                <c:pt idx="1642">
                  <c:v>#N/A</c:v>
                </c:pt>
                <c:pt idx="1643">
                  <c:v>#N/A</c:v>
                </c:pt>
                <c:pt idx="1644">
                  <c:v>#N/A</c:v>
                </c:pt>
                <c:pt idx="1645">
                  <c:v>#N/A</c:v>
                </c:pt>
                <c:pt idx="1646">
                  <c:v>#N/A</c:v>
                </c:pt>
                <c:pt idx="1647">
                  <c:v>#N/A</c:v>
                </c:pt>
                <c:pt idx="1648">
                  <c:v>#N/A</c:v>
                </c:pt>
                <c:pt idx="1649">
                  <c:v>#N/A</c:v>
                </c:pt>
                <c:pt idx="1650">
                  <c:v>#N/A</c:v>
                </c:pt>
                <c:pt idx="1651">
                  <c:v>#N/A</c:v>
                </c:pt>
                <c:pt idx="1652">
                  <c:v>#N/A</c:v>
                </c:pt>
                <c:pt idx="1653">
                  <c:v>#N/A</c:v>
                </c:pt>
                <c:pt idx="1654">
                  <c:v>#N/A</c:v>
                </c:pt>
                <c:pt idx="1655">
                  <c:v>#N/A</c:v>
                </c:pt>
                <c:pt idx="1656">
                  <c:v>#N/A</c:v>
                </c:pt>
                <c:pt idx="1657">
                  <c:v>#N/A</c:v>
                </c:pt>
                <c:pt idx="1658">
                  <c:v>#N/A</c:v>
                </c:pt>
                <c:pt idx="1659">
                  <c:v>#N/A</c:v>
                </c:pt>
                <c:pt idx="1660">
                  <c:v>#N/A</c:v>
                </c:pt>
                <c:pt idx="1661">
                  <c:v>#N/A</c:v>
                </c:pt>
                <c:pt idx="1662">
                  <c:v>#N/A</c:v>
                </c:pt>
                <c:pt idx="1663">
                  <c:v>#N/A</c:v>
                </c:pt>
                <c:pt idx="1664">
                  <c:v>#N/A</c:v>
                </c:pt>
                <c:pt idx="1665">
                  <c:v>#N/A</c:v>
                </c:pt>
                <c:pt idx="1666">
                  <c:v>#N/A</c:v>
                </c:pt>
                <c:pt idx="1667">
                  <c:v>#N/A</c:v>
                </c:pt>
                <c:pt idx="1668">
                  <c:v>#N/A</c:v>
                </c:pt>
                <c:pt idx="1669">
                  <c:v>#N/A</c:v>
                </c:pt>
                <c:pt idx="1670">
                  <c:v>#N/A</c:v>
                </c:pt>
                <c:pt idx="1671">
                  <c:v>#N/A</c:v>
                </c:pt>
                <c:pt idx="1672">
                  <c:v>#N/A</c:v>
                </c:pt>
                <c:pt idx="1673">
                  <c:v>#N/A</c:v>
                </c:pt>
                <c:pt idx="1674">
                  <c:v>#N/A</c:v>
                </c:pt>
                <c:pt idx="1675">
                  <c:v>#N/A</c:v>
                </c:pt>
                <c:pt idx="1676">
                  <c:v>#N/A</c:v>
                </c:pt>
                <c:pt idx="1677">
                  <c:v>#N/A</c:v>
                </c:pt>
                <c:pt idx="1678">
                  <c:v>#N/A</c:v>
                </c:pt>
                <c:pt idx="1679">
                  <c:v>#N/A</c:v>
                </c:pt>
                <c:pt idx="1680">
                  <c:v>#N/A</c:v>
                </c:pt>
                <c:pt idx="1681">
                  <c:v>#N/A</c:v>
                </c:pt>
                <c:pt idx="1682">
                  <c:v>#N/A</c:v>
                </c:pt>
                <c:pt idx="1683">
                  <c:v>#N/A</c:v>
                </c:pt>
                <c:pt idx="1684">
                  <c:v>#N/A</c:v>
                </c:pt>
                <c:pt idx="1685">
                  <c:v>#N/A</c:v>
                </c:pt>
                <c:pt idx="1686">
                  <c:v>#N/A</c:v>
                </c:pt>
                <c:pt idx="1687">
                  <c:v>#N/A</c:v>
                </c:pt>
                <c:pt idx="1688">
                  <c:v>#N/A</c:v>
                </c:pt>
                <c:pt idx="1689">
                  <c:v>#N/A</c:v>
                </c:pt>
                <c:pt idx="1690">
                  <c:v>#N/A</c:v>
                </c:pt>
                <c:pt idx="1691">
                  <c:v>#N/A</c:v>
                </c:pt>
                <c:pt idx="1692">
                  <c:v>#N/A</c:v>
                </c:pt>
                <c:pt idx="1693">
                  <c:v>#N/A</c:v>
                </c:pt>
                <c:pt idx="1694">
                  <c:v>#N/A</c:v>
                </c:pt>
                <c:pt idx="1695">
                  <c:v>#N/A</c:v>
                </c:pt>
                <c:pt idx="1696">
                  <c:v>#N/A</c:v>
                </c:pt>
                <c:pt idx="1697">
                  <c:v>#N/A</c:v>
                </c:pt>
                <c:pt idx="1698">
                  <c:v>#N/A</c:v>
                </c:pt>
                <c:pt idx="1699">
                  <c:v>#N/A</c:v>
                </c:pt>
                <c:pt idx="1700">
                  <c:v>#N/A</c:v>
                </c:pt>
                <c:pt idx="1701">
                  <c:v>#N/A</c:v>
                </c:pt>
                <c:pt idx="1702">
                  <c:v>#N/A</c:v>
                </c:pt>
                <c:pt idx="1703">
                  <c:v>#N/A</c:v>
                </c:pt>
                <c:pt idx="1704">
                  <c:v>#N/A</c:v>
                </c:pt>
                <c:pt idx="1705">
                  <c:v>#N/A</c:v>
                </c:pt>
                <c:pt idx="1706">
                  <c:v>#N/A</c:v>
                </c:pt>
                <c:pt idx="1707">
                  <c:v>#N/A</c:v>
                </c:pt>
                <c:pt idx="1708">
                  <c:v>#N/A</c:v>
                </c:pt>
                <c:pt idx="1709">
                  <c:v>#N/A</c:v>
                </c:pt>
                <c:pt idx="1710">
                  <c:v>#N/A</c:v>
                </c:pt>
                <c:pt idx="1711">
                  <c:v>#N/A</c:v>
                </c:pt>
                <c:pt idx="1712">
                  <c:v>#N/A</c:v>
                </c:pt>
                <c:pt idx="1713">
                  <c:v>#N/A</c:v>
                </c:pt>
                <c:pt idx="1714">
                  <c:v>#N/A</c:v>
                </c:pt>
                <c:pt idx="1715">
                  <c:v>#N/A</c:v>
                </c:pt>
                <c:pt idx="1716">
                  <c:v>#N/A</c:v>
                </c:pt>
                <c:pt idx="1717">
                  <c:v>#N/A</c:v>
                </c:pt>
                <c:pt idx="1718">
                  <c:v>#N/A</c:v>
                </c:pt>
                <c:pt idx="1719">
                  <c:v>#N/A</c:v>
                </c:pt>
                <c:pt idx="1720">
                  <c:v>#N/A</c:v>
                </c:pt>
                <c:pt idx="1721">
                  <c:v>#N/A</c:v>
                </c:pt>
                <c:pt idx="1722">
                  <c:v>#N/A</c:v>
                </c:pt>
                <c:pt idx="1723">
                  <c:v>#N/A</c:v>
                </c:pt>
                <c:pt idx="1724">
                  <c:v>#N/A</c:v>
                </c:pt>
                <c:pt idx="1725">
                  <c:v>#N/A</c:v>
                </c:pt>
                <c:pt idx="1726">
                  <c:v>#N/A</c:v>
                </c:pt>
                <c:pt idx="1727">
                  <c:v>#N/A</c:v>
                </c:pt>
                <c:pt idx="1728">
                  <c:v>#N/A</c:v>
                </c:pt>
                <c:pt idx="1729">
                  <c:v>#N/A</c:v>
                </c:pt>
                <c:pt idx="1730">
                  <c:v>#N/A</c:v>
                </c:pt>
                <c:pt idx="1731">
                  <c:v>#N/A</c:v>
                </c:pt>
                <c:pt idx="1732">
                  <c:v>#N/A</c:v>
                </c:pt>
                <c:pt idx="1733">
                  <c:v>#N/A</c:v>
                </c:pt>
                <c:pt idx="1734">
                  <c:v>#N/A</c:v>
                </c:pt>
                <c:pt idx="1735">
                  <c:v>#N/A</c:v>
                </c:pt>
                <c:pt idx="1736">
                  <c:v>#N/A</c:v>
                </c:pt>
                <c:pt idx="1737">
                  <c:v>#N/A</c:v>
                </c:pt>
                <c:pt idx="1738">
                  <c:v>#N/A</c:v>
                </c:pt>
                <c:pt idx="1739">
                  <c:v>#N/A</c:v>
                </c:pt>
                <c:pt idx="1740">
                  <c:v>#N/A</c:v>
                </c:pt>
                <c:pt idx="1741">
                  <c:v>#N/A</c:v>
                </c:pt>
                <c:pt idx="1742">
                  <c:v>#N/A</c:v>
                </c:pt>
                <c:pt idx="1743">
                  <c:v>#N/A</c:v>
                </c:pt>
                <c:pt idx="1744">
                  <c:v>#N/A</c:v>
                </c:pt>
                <c:pt idx="1745">
                  <c:v>#N/A</c:v>
                </c:pt>
                <c:pt idx="1746">
                  <c:v>#N/A</c:v>
                </c:pt>
                <c:pt idx="1747">
                  <c:v>#N/A</c:v>
                </c:pt>
                <c:pt idx="1748">
                  <c:v>#N/A</c:v>
                </c:pt>
                <c:pt idx="1749">
                  <c:v>#N/A</c:v>
                </c:pt>
                <c:pt idx="1750">
                  <c:v>#N/A</c:v>
                </c:pt>
                <c:pt idx="1751">
                  <c:v>#N/A</c:v>
                </c:pt>
                <c:pt idx="1752">
                  <c:v>#N/A</c:v>
                </c:pt>
                <c:pt idx="1753">
                  <c:v>#N/A</c:v>
                </c:pt>
                <c:pt idx="1754">
                  <c:v>#N/A</c:v>
                </c:pt>
                <c:pt idx="1755">
                  <c:v>#N/A</c:v>
                </c:pt>
                <c:pt idx="1756">
                  <c:v>#N/A</c:v>
                </c:pt>
                <c:pt idx="1757">
                  <c:v>#N/A</c:v>
                </c:pt>
                <c:pt idx="1758">
                  <c:v>#N/A</c:v>
                </c:pt>
                <c:pt idx="1759">
                  <c:v>#N/A</c:v>
                </c:pt>
                <c:pt idx="1760">
                  <c:v>#N/A</c:v>
                </c:pt>
                <c:pt idx="1761">
                  <c:v>#N/A</c:v>
                </c:pt>
                <c:pt idx="1762">
                  <c:v>#N/A</c:v>
                </c:pt>
                <c:pt idx="1763">
                  <c:v>#N/A</c:v>
                </c:pt>
                <c:pt idx="1764">
                  <c:v>#N/A</c:v>
                </c:pt>
                <c:pt idx="1765">
                  <c:v>#N/A</c:v>
                </c:pt>
                <c:pt idx="1766">
                  <c:v>#N/A</c:v>
                </c:pt>
                <c:pt idx="1767">
                  <c:v>#N/A</c:v>
                </c:pt>
                <c:pt idx="1768">
                  <c:v>#N/A</c:v>
                </c:pt>
                <c:pt idx="1769">
                  <c:v>#N/A</c:v>
                </c:pt>
                <c:pt idx="1770">
                  <c:v>#N/A</c:v>
                </c:pt>
                <c:pt idx="1771">
                  <c:v>#N/A</c:v>
                </c:pt>
                <c:pt idx="1772">
                  <c:v>#N/A</c:v>
                </c:pt>
                <c:pt idx="1773">
                  <c:v>#N/A</c:v>
                </c:pt>
                <c:pt idx="1774">
                  <c:v>#N/A</c:v>
                </c:pt>
                <c:pt idx="1775">
                  <c:v>#N/A</c:v>
                </c:pt>
                <c:pt idx="1776">
                  <c:v>#N/A</c:v>
                </c:pt>
                <c:pt idx="1777">
                  <c:v>#N/A</c:v>
                </c:pt>
                <c:pt idx="1778">
                  <c:v>#N/A</c:v>
                </c:pt>
                <c:pt idx="1779">
                  <c:v>#N/A</c:v>
                </c:pt>
                <c:pt idx="1780">
                  <c:v>#N/A</c:v>
                </c:pt>
                <c:pt idx="1781">
                  <c:v>#N/A</c:v>
                </c:pt>
                <c:pt idx="1782">
                  <c:v>#N/A</c:v>
                </c:pt>
                <c:pt idx="1783">
                  <c:v>#N/A</c:v>
                </c:pt>
                <c:pt idx="1784">
                  <c:v>#N/A</c:v>
                </c:pt>
                <c:pt idx="1785">
                  <c:v>#N/A</c:v>
                </c:pt>
                <c:pt idx="1786">
                  <c:v>#N/A</c:v>
                </c:pt>
                <c:pt idx="1787">
                  <c:v>#N/A</c:v>
                </c:pt>
                <c:pt idx="1788">
                  <c:v>#N/A</c:v>
                </c:pt>
                <c:pt idx="1789">
                  <c:v>#N/A</c:v>
                </c:pt>
                <c:pt idx="1790">
                  <c:v>#N/A</c:v>
                </c:pt>
                <c:pt idx="1791">
                  <c:v>#N/A</c:v>
                </c:pt>
                <c:pt idx="1792">
                  <c:v>#N/A</c:v>
                </c:pt>
                <c:pt idx="1793">
                  <c:v>#N/A</c:v>
                </c:pt>
                <c:pt idx="1794">
                  <c:v>#N/A</c:v>
                </c:pt>
                <c:pt idx="1795">
                  <c:v>#N/A</c:v>
                </c:pt>
                <c:pt idx="1796">
                  <c:v>#N/A</c:v>
                </c:pt>
                <c:pt idx="1797">
                  <c:v>#N/A</c:v>
                </c:pt>
                <c:pt idx="1798">
                  <c:v>#N/A</c:v>
                </c:pt>
                <c:pt idx="1799">
                  <c:v>#N/A</c:v>
                </c:pt>
                <c:pt idx="1800">
                  <c:v>#N/A</c:v>
                </c:pt>
                <c:pt idx="1801">
                  <c:v>#N/A</c:v>
                </c:pt>
                <c:pt idx="1802">
                  <c:v>#N/A</c:v>
                </c:pt>
                <c:pt idx="1803">
                  <c:v>#N/A</c:v>
                </c:pt>
                <c:pt idx="1804">
                  <c:v>#N/A</c:v>
                </c:pt>
                <c:pt idx="1805">
                  <c:v>#N/A</c:v>
                </c:pt>
                <c:pt idx="1806">
                  <c:v>#N/A</c:v>
                </c:pt>
                <c:pt idx="1807">
                  <c:v>#N/A</c:v>
                </c:pt>
                <c:pt idx="1808">
                  <c:v>#N/A</c:v>
                </c:pt>
                <c:pt idx="1809">
                  <c:v>#N/A</c:v>
                </c:pt>
                <c:pt idx="1810">
                  <c:v>#N/A</c:v>
                </c:pt>
                <c:pt idx="1811">
                  <c:v>#N/A</c:v>
                </c:pt>
                <c:pt idx="1812">
                  <c:v>#N/A</c:v>
                </c:pt>
                <c:pt idx="1813">
                  <c:v>#N/A</c:v>
                </c:pt>
                <c:pt idx="1814">
                  <c:v>#N/A</c:v>
                </c:pt>
                <c:pt idx="1815">
                  <c:v>#N/A</c:v>
                </c:pt>
                <c:pt idx="1816">
                  <c:v>#N/A</c:v>
                </c:pt>
                <c:pt idx="1817">
                  <c:v>#N/A</c:v>
                </c:pt>
                <c:pt idx="1818">
                  <c:v>#N/A</c:v>
                </c:pt>
                <c:pt idx="1819">
                  <c:v>#N/A</c:v>
                </c:pt>
                <c:pt idx="1820">
                  <c:v>#N/A</c:v>
                </c:pt>
                <c:pt idx="1821">
                  <c:v>#N/A</c:v>
                </c:pt>
                <c:pt idx="1822">
                  <c:v>#N/A</c:v>
                </c:pt>
                <c:pt idx="1823">
                  <c:v>#N/A</c:v>
                </c:pt>
                <c:pt idx="1824">
                  <c:v>#N/A</c:v>
                </c:pt>
                <c:pt idx="1825">
                  <c:v>#N/A</c:v>
                </c:pt>
                <c:pt idx="1826">
                  <c:v>#N/A</c:v>
                </c:pt>
                <c:pt idx="1827">
                  <c:v>#N/A</c:v>
                </c:pt>
                <c:pt idx="1828">
                  <c:v>#N/A</c:v>
                </c:pt>
                <c:pt idx="1829">
                  <c:v>#N/A</c:v>
                </c:pt>
                <c:pt idx="1830">
                  <c:v>#N/A</c:v>
                </c:pt>
                <c:pt idx="1831">
                  <c:v>#N/A</c:v>
                </c:pt>
                <c:pt idx="1832">
                  <c:v>#N/A</c:v>
                </c:pt>
                <c:pt idx="1833">
                  <c:v>#N/A</c:v>
                </c:pt>
                <c:pt idx="1834">
                  <c:v>#N/A</c:v>
                </c:pt>
                <c:pt idx="1835">
                  <c:v>#N/A</c:v>
                </c:pt>
                <c:pt idx="1836">
                  <c:v>#N/A</c:v>
                </c:pt>
                <c:pt idx="1837">
                  <c:v>#N/A</c:v>
                </c:pt>
                <c:pt idx="1838">
                  <c:v>#N/A</c:v>
                </c:pt>
                <c:pt idx="1839">
                  <c:v>#N/A</c:v>
                </c:pt>
                <c:pt idx="1840">
                  <c:v>#N/A</c:v>
                </c:pt>
                <c:pt idx="1841">
                  <c:v>#N/A</c:v>
                </c:pt>
                <c:pt idx="1842">
                  <c:v>#N/A</c:v>
                </c:pt>
                <c:pt idx="1843">
                  <c:v>#N/A</c:v>
                </c:pt>
                <c:pt idx="1844">
                  <c:v>#N/A</c:v>
                </c:pt>
                <c:pt idx="1845">
                  <c:v>#N/A</c:v>
                </c:pt>
                <c:pt idx="1846">
                  <c:v>#N/A</c:v>
                </c:pt>
                <c:pt idx="1847">
                  <c:v>#N/A</c:v>
                </c:pt>
                <c:pt idx="1848">
                  <c:v>#N/A</c:v>
                </c:pt>
                <c:pt idx="1849">
                  <c:v>#N/A</c:v>
                </c:pt>
                <c:pt idx="1850">
                  <c:v>#N/A</c:v>
                </c:pt>
                <c:pt idx="1851">
                  <c:v>#N/A</c:v>
                </c:pt>
                <c:pt idx="1852">
                  <c:v>#N/A</c:v>
                </c:pt>
                <c:pt idx="1853">
                  <c:v>#N/A</c:v>
                </c:pt>
                <c:pt idx="1854">
                  <c:v>#N/A</c:v>
                </c:pt>
                <c:pt idx="1855">
                  <c:v>#N/A</c:v>
                </c:pt>
                <c:pt idx="1856">
                  <c:v>#N/A</c:v>
                </c:pt>
                <c:pt idx="1857">
                  <c:v>#N/A</c:v>
                </c:pt>
                <c:pt idx="1858">
                  <c:v>#N/A</c:v>
                </c:pt>
                <c:pt idx="1859">
                  <c:v>#N/A</c:v>
                </c:pt>
                <c:pt idx="1860">
                  <c:v>#N/A</c:v>
                </c:pt>
                <c:pt idx="1861">
                  <c:v>#N/A</c:v>
                </c:pt>
                <c:pt idx="1862">
                  <c:v>#N/A</c:v>
                </c:pt>
                <c:pt idx="1863">
                  <c:v>#N/A</c:v>
                </c:pt>
                <c:pt idx="1864">
                  <c:v>#N/A</c:v>
                </c:pt>
                <c:pt idx="1865">
                  <c:v>#N/A</c:v>
                </c:pt>
                <c:pt idx="1866">
                  <c:v>#N/A</c:v>
                </c:pt>
                <c:pt idx="1867">
                  <c:v>#N/A</c:v>
                </c:pt>
                <c:pt idx="1868">
                  <c:v>#N/A</c:v>
                </c:pt>
                <c:pt idx="1869">
                  <c:v>#N/A</c:v>
                </c:pt>
                <c:pt idx="1870">
                  <c:v>#N/A</c:v>
                </c:pt>
                <c:pt idx="1871">
                  <c:v>#N/A</c:v>
                </c:pt>
                <c:pt idx="1872">
                  <c:v>#N/A</c:v>
                </c:pt>
                <c:pt idx="1873">
                  <c:v>#N/A</c:v>
                </c:pt>
                <c:pt idx="1874">
                  <c:v>#N/A</c:v>
                </c:pt>
                <c:pt idx="1875">
                  <c:v>#N/A</c:v>
                </c:pt>
                <c:pt idx="1876">
                  <c:v>#N/A</c:v>
                </c:pt>
                <c:pt idx="1877">
                  <c:v>#N/A</c:v>
                </c:pt>
                <c:pt idx="1878">
                  <c:v>#N/A</c:v>
                </c:pt>
                <c:pt idx="1879">
                  <c:v>#N/A</c:v>
                </c:pt>
                <c:pt idx="1880">
                  <c:v>#N/A</c:v>
                </c:pt>
                <c:pt idx="1881">
                  <c:v>#N/A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loglinkplot!$AJ$1</c:f>
              <c:strCache>
                <c:ptCount val="1"/>
                <c:pt idx="0">
                  <c:v>mu_hat_m</c:v>
                </c:pt>
              </c:strCache>
            </c:strRef>
          </c:tx>
          <c:spPr>
            <a:ln w="28575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loglinkplot!$AF$2:$AF$1883</c:f>
              <c:numCache>
                <c:formatCode>General</c:formatCode>
                <c:ptCount val="1882"/>
                <c:pt idx="0">
                  <c:v>18</c:v>
                </c:pt>
                <c:pt idx="1">
                  <c:v>18</c:v>
                </c:pt>
                <c:pt idx="2">
                  <c:v>19</c:v>
                </c:pt>
                <c:pt idx="3">
                  <c:v>19</c:v>
                </c:pt>
                <c:pt idx="4">
                  <c:v>20</c:v>
                </c:pt>
                <c:pt idx="5">
                  <c:v>20</c:v>
                </c:pt>
                <c:pt idx="6">
                  <c:v>20</c:v>
                </c:pt>
                <c:pt idx="7">
                  <c:v>21</c:v>
                </c:pt>
                <c:pt idx="8">
                  <c:v>21</c:v>
                </c:pt>
                <c:pt idx="9">
                  <c:v>22</c:v>
                </c:pt>
                <c:pt idx="10">
                  <c:v>22</c:v>
                </c:pt>
                <c:pt idx="11">
                  <c:v>22</c:v>
                </c:pt>
                <c:pt idx="12">
                  <c:v>22</c:v>
                </c:pt>
                <c:pt idx="13">
                  <c:v>22</c:v>
                </c:pt>
                <c:pt idx="14">
                  <c:v>22</c:v>
                </c:pt>
                <c:pt idx="15">
                  <c:v>22</c:v>
                </c:pt>
                <c:pt idx="16">
                  <c:v>22</c:v>
                </c:pt>
                <c:pt idx="17">
                  <c:v>22</c:v>
                </c:pt>
                <c:pt idx="18">
                  <c:v>23</c:v>
                </c:pt>
                <c:pt idx="19">
                  <c:v>23</c:v>
                </c:pt>
                <c:pt idx="20">
                  <c:v>23</c:v>
                </c:pt>
                <c:pt idx="21">
                  <c:v>23</c:v>
                </c:pt>
                <c:pt idx="22">
                  <c:v>23</c:v>
                </c:pt>
                <c:pt idx="23">
                  <c:v>23</c:v>
                </c:pt>
                <c:pt idx="24">
                  <c:v>23</c:v>
                </c:pt>
                <c:pt idx="25">
                  <c:v>23</c:v>
                </c:pt>
                <c:pt idx="26">
                  <c:v>23</c:v>
                </c:pt>
                <c:pt idx="27">
                  <c:v>23</c:v>
                </c:pt>
                <c:pt idx="28">
                  <c:v>23</c:v>
                </c:pt>
                <c:pt idx="29">
                  <c:v>23</c:v>
                </c:pt>
                <c:pt idx="30">
                  <c:v>23</c:v>
                </c:pt>
                <c:pt idx="31">
                  <c:v>23</c:v>
                </c:pt>
                <c:pt idx="32">
                  <c:v>23</c:v>
                </c:pt>
                <c:pt idx="33">
                  <c:v>23</c:v>
                </c:pt>
                <c:pt idx="34">
                  <c:v>23</c:v>
                </c:pt>
                <c:pt idx="35">
                  <c:v>23</c:v>
                </c:pt>
                <c:pt idx="36">
                  <c:v>23</c:v>
                </c:pt>
                <c:pt idx="37">
                  <c:v>23</c:v>
                </c:pt>
                <c:pt idx="38">
                  <c:v>23</c:v>
                </c:pt>
                <c:pt idx="39">
                  <c:v>24</c:v>
                </c:pt>
                <c:pt idx="40">
                  <c:v>24</c:v>
                </c:pt>
                <c:pt idx="41">
                  <c:v>24</c:v>
                </c:pt>
                <c:pt idx="42">
                  <c:v>24</c:v>
                </c:pt>
                <c:pt idx="43">
                  <c:v>24</c:v>
                </c:pt>
                <c:pt idx="44">
                  <c:v>24</c:v>
                </c:pt>
                <c:pt idx="45">
                  <c:v>24</c:v>
                </c:pt>
                <c:pt idx="46">
                  <c:v>24</c:v>
                </c:pt>
                <c:pt idx="47">
                  <c:v>24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24</c:v>
                </c:pt>
                <c:pt idx="53">
                  <c:v>24</c:v>
                </c:pt>
                <c:pt idx="54">
                  <c:v>24</c:v>
                </c:pt>
                <c:pt idx="55">
                  <c:v>24</c:v>
                </c:pt>
                <c:pt idx="56">
                  <c:v>24</c:v>
                </c:pt>
                <c:pt idx="57">
                  <c:v>24</c:v>
                </c:pt>
                <c:pt idx="58">
                  <c:v>25</c:v>
                </c:pt>
                <c:pt idx="59">
                  <c:v>25</c:v>
                </c:pt>
                <c:pt idx="60">
                  <c:v>25</c:v>
                </c:pt>
                <c:pt idx="61">
                  <c:v>25</c:v>
                </c:pt>
                <c:pt idx="62">
                  <c:v>25</c:v>
                </c:pt>
                <c:pt idx="63">
                  <c:v>25</c:v>
                </c:pt>
                <c:pt idx="64">
                  <c:v>25</c:v>
                </c:pt>
                <c:pt idx="65">
                  <c:v>25</c:v>
                </c:pt>
                <c:pt idx="66">
                  <c:v>25</c:v>
                </c:pt>
                <c:pt idx="67">
                  <c:v>25</c:v>
                </c:pt>
                <c:pt idx="68">
                  <c:v>25</c:v>
                </c:pt>
                <c:pt idx="69">
                  <c:v>25</c:v>
                </c:pt>
                <c:pt idx="70">
                  <c:v>25</c:v>
                </c:pt>
                <c:pt idx="71">
                  <c:v>25</c:v>
                </c:pt>
                <c:pt idx="72">
                  <c:v>25</c:v>
                </c:pt>
                <c:pt idx="73">
                  <c:v>25</c:v>
                </c:pt>
                <c:pt idx="74">
                  <c:v>25</c:v>
                </c:pt>
                <c:pt idx="75">
                  <c:v>25</c:v>
                </c:pt>
                <c:pt idx="76">
                  <c:v>25</c:v>
                </c:pt>
                <c:pt idx="77">
                  <c:v>25</c:v>
                </c:pt>
                <c:pt idx="78">
                  <c:v>25</c:v>
                </c:pt>
                <c:pt idx="79">
                  <c:v>25</c:v>
                </c:pt>
                <c:pt idx="80">
                  <c:v>25</c:v>
                </c:pt>
                <c:pt idx="81">
                  <c:v>25</c:v>
                </c:pt>
                <c:pt idx="82">
                  <c:v>25</c:v>
                </c:pt>
                <c:pt idx="83">
                  <c:v>26</c:v>
                </c:pt>
                <c:pt idx="84">
                  <c:v>26</c:v>
                </c:pt>
                <c:pt idx="85">
                  <c:v>26</c:v>
                </c:pt>
                <c:pt idx="86">
                  <c:v>26</c:v>
                </c:pt>
                <c:pt idx="87">
                  <c:v>26</c:v>
                </c:pt>
                <c:pt idx="88">
                  <c:v>26</c:v>
                </c:pt>
                <c:pt idx="89">
                  <c:v>26</c:v>
                </c:pt>
                <c:pt idx="90">
                  <c:v>26</c:v>
                </c:pt>
                <c:pt idx="91">
                  <c:v>26</c:v>
                </c:pt>
                <c:pt idx="92">
                  <c:v>26</c:v>
                </c:pt>
                <c:pt idx="93">
                  <c:v>26</c:v>
                </c:pt>
                <c:pt idx="94">
                  <c:v>26</c:v>
                </c:pt>
                <c:pt idx="95">
                  <c:v>26</c:v>
                </c:pt>
                <c:pt idx="96">
                  <c:v>26</c:v>
                </c:pt>
                <c:pt idx="97">
                  <c:v>26</c:v>
                </c:pt>
                <c:pt idx="98">
                  <c:v>26</c:v>
                </c:pt>
                <c:pt idx="99">
                  <c:v>26</c:v>
                </c:pt>
                <c:pt idx="100">
                  <c:v>26</c:v>
                </c:pt>
                <c:pt idx="101">
                  <c:v>27</c:v>
                </c:pt>
                <c:pt idx="102">
                  <c:v>27</c:v>
                </c:pt>
                <c:pt idx="103">
                  <c:v>27</c:v>
                </c:pt>
                <c:pt idx="104">
                  <c:v>27</c:v>
                </c:pt>
                <c:pt idx="105">
                  <c:v>27</c:v>
                </c:pt>
                <c:pt idx="106">
                  <c:v>27</c:v>
                </c:pt>
                <c:pt idx="107">
                  <c:v>27</c:v>
                </c:pt>
                <c:pt idx="108">
                  <c:v>27</c:v>
                </c:pt>
                <c:pt idx="109">
                  <c:v>27</c:v>
                </c:pt>
                <c:pt idx="110">
                  <c:v>27</c:v>
                </c:pt>
                <c:pt idx="111">
                  <c:v>27</c:v>
                </c:pt>
                <c:pt idx="112">
                  <c:v>27</c:v>
                </c:pt>
                <c:pt idx="113">
                  <c:v>27</c:v>
                </c:pt>
                <c:pt idx="114">
                  <c:v>27</c:v>
                </c:pt>
                <c:pt idx="115">
                  <c:v>27</c:v>
                </c:pt>
                <c:pt idx="116">
                  <c:v>27</c:v>
                </c:pt>
                <c:pt idx="117">
                  <c:v>27</c:v>
                </c:pt>
                <c:pt idx="118">
                  <c:v>27</c:v>
                </c:pt>
                <c:pt idx="119">
                  <c:v>27</c:v>
                </c:pt>
                <c:pt idx="120">
                  <c:v>27</c:v>
                </c:pt>
                <c:pt idx="121">
                  <c:v>27</c:v>
                </c:pt>
                <c:pt idx="122">
                  <c:v>27</c:v>
                </c:pt>
                <c:pt idx="123">
                  <c:v>27</c:v>
                </c:pt>
                <c:pt idx="124">
                  <c:v>27</c:v>
                </c:pt>
                <c:pt idx="125">
                  <c:v>27</c:v>
                </c:pt>
                <c:pt idx="126">
                  <c:v>27</c:v>
                </c:pt>
                <c:pt idx="127">
                  <c:v>27</c:v>
                </c:pt>
                <c:pt idx="128">
                  <c:v>27</c:v>
                </c:pt>
                <c:pt idx="129">
                  <c:v>27</c:v>
                </c:pt>
                <c:pt idx="130">
                  <c:v>27</c:v>
                </c:pt>
                <c:pt idx="131">
                  <c:v>27</c:v>
                </c:pt>
                <c:pt idx="132">
                  <c:v>28</c:v>
                </c:pt>
                <c:pt idx="133">
                  <c:v>28</c:v>
                </c:pt>
                <c:pt idx="134">
                  <c:v>28</c:v>
                </c:pt>
                <c:pt idx="135">
                  <c:v>28</c:v>
                </c:pt>
                <c:pt idx="136">
                  <c:v>28</c:v>
                </c:pt>
                <c:pt idx="137">
                  <c:v>28</c:v>
                </c:pt>
                <c:pt idx="138">
                  <c:v>28</c:v>
                </c:pt>
                <c:pt idx="139">
                  <c:v>28</c:v>
                </c:pt>
                <c:pt idx="140">
                  <c:v>28</c:v>
                </c:pt>
                <c:pt idx="141">
                  <c:v>28</c:v>
                </c:pt>
                <c:pt idx="142">
                  <c:v>28</c:v>
                </c:pt>
                <c:pt idx="143">
                  <c:v>28</c:v>
                </c:pt>
                <c:pt idx="144">
                  <c:v>28</c:v>
                </c:pt>
                <c:pt idx="145">
                  <c:v>28</c:v>
                </c:pt>
                <c:pt idx="146">
                  <c:v>28</c:v>
                </c:pt>
                <c:pt idx="147">
                  <c:v>28</c:v>
                </c:pt>
                <c:pt idx="148">
                  <c:v>28</c:v>
                </c:pt>
                <c:pt idx="149">
                  <c:v>28</c:v>
                </c:pt>
                <c:pt idx="150">
                  <c:v>28</c:v>
                </c:pt>
                <c:pt idx="151">
                  <c:v>28</c:v>
                </c:pt>
                <c:pt idx="152">
                  <c:v>28</c:v>
                </c:pt>
                <c:pt idx="153">
                  <c:v>28</c:v>
                </c:pt>
                <c:pt idx="154">
                  <c:v>28</c:v>
                </c:pt>
                <c:pt idx="155">
                  <c:v>28</c:v>
                </c:pt>
                <c:pt idx="156">
                  <c:v>29</c:v>
                </c:pt>
                <c:pt idx="157">
                  <c:v>29</c:v>
                </c:pt>
                <c:pt idx="158">
                  <c:v>29</c:v>
                </c:pt>
                <c:pt idx="159">
                  <c:v>29</c:v>
                </c:pt>
                <c:pt idx="160">
                  <c:v>29</c:v>
                </c:pt>
                <c:pt idx="161">
                  <c:v>29</c:v>
                </c:pt>
                <c:pt idx="162">
                  <c:v>29</c:v>
                </c:pt>
                <c:pt idx="163">
                  <c:v>29</c:v>
                </c:pt>
                <c:pt idx="164">
                  <c:v>29</c:v>
                </c:pt>
                <c:pt idx="165">
                  <c:v>29</c:v>
                </c:pt>
                <c:pt idx="166">
                  <c:v>29</c:v>
                </c:pt>
                <c:pt idx="167">
                  <c:v>29</c:v>
                </c:pt>
                <c:pt idx="168">
                  <c:v>29</c:v>
                </c:pt>
                <c:pt idx="169">
                  <c:v>29</c:v>
                </c:pt>
                <c:pt idx="170">
                  <c:v>29</c:v>
                </c:pt>
                <c:pt idx="171">
                  <c:v>29</c:v>
                </c:pt>
                <c:pt idx="172">
                  <c:v>29</c:v>
                </c:pt>
                <c:pt idx="173">
                  <c:v>29</c:v>
                </c:pt>
                <c:pt idx="174">
                  <c:v>29</c:v>
                </c:pt>
                <c:pt idx="175">
                  <c:v>29</c:v>
                </c:pt>
                <c:pt idx="176">
                  <c:v>29</c:v>
                </c:pt>
                <c:pt idx="177">
                  <c:v>29</c:v>
                </c:pt>
                <c:pt idx="178">
                  <c:v>29</c:v>
                </c:pt>
                <c:pt idx="179">
                  <c:v>29</c:v>
                </c:pt>
                <c:pt idx="180">
                  <c:v>29</c:v>
                </c:pt>
                <c:pt idx="181">
                  <c:v>29</c:v>
                </c:pt>
                <c:pt idx="182">
                  <c:v>29</c:v>
                </c:pt>
                <c:pt idx="183">
                  <c:v>29</c:v>
                </c:pt>
                <c:pt idx="184">
                  <c:v>29</c:v>
                </c:pt>
                <c:pt idx="185">
                  <c:v>29</c:v>
                </c:pt>
                <c:pt idx="186">
                  <c:v>29</c:v>
                </c:pt>
                <c:pt idx="187">
                  <c:v>29</c:v>
                </c:pt>
                <c:pt idx="188">
                  <c:v>29</c:v>
                </c:pt>
                <c:pt idx="189">
                  <c:v>29</c:v>
                </c:pt>
                <c:pt idx="190">
                  <c:v>29</c:v>
                </c:pt>
                <c:pt idx="191">
                  <c:v>29</c:v>
                </c:pt>
                <c:pt idx="192">
                  <c:v>29</c:v>
                </c:pt>
                <c:pt idx="193">
                  <c:v>29</c:v>
                </c:pt>
                <c:pt idx="194">
                  <c:v>29</c:v>
                </c:pt>
                <c:pt idx="195">
                  <c:v>29</c:v>
                </c:pt>
                <c:pt idx="196">
                  <c:v>29</c:v>
                </c:pt>
                <c:pt idx="197">
                  <c:v>30</c:v>
                </c:pt>
                <c:pt idx="198">
                  <c:v>30</c:v>
                </c:pt>
                <c:pt idx="199">
                  <c:v>30</c:v>
                </c:pt>
                <c:pt idx="200">
                  <c:v>30</c:v>
                </c:pt>
                <c:pt idx="201">
                  <c:v>30</c:v>
                </c:pt>
                <c:pt idx="202">
                  <c:v>30</c:v>
                </c:pt>
                <c:pt idx="203">
                  <c:v>30</c:v>
                </c:pt>
                <c:pt idx="204">
                  <c:v>30</c:v>
                </c:pt>
                <c:pt idx="205">
                  <c:v>30</c:v>
                </c:pt>
                <c:pt idx="206">
                  <c:v>30</c:v>
                </c:pt>
                <c:pt idx="207">
                  <c:v>30</c:v>
                </c:pt>
                <c:pt idx="208">
                  <c:v>30</c:v>
                </c:pt>
                <c:pt idx="209">
                  <c:v>30</c:v>
                </c:pt>
                <c:pt idx="210">
                  <c:v>30</c:v>
                </c:pt>
                <c:pt idx="211">
                  <c:v>30</c:v>
                </c:pt>
                <c:pt idx="212">
                  <c:v>30</c:v>
                </c:pt>
                <c:pt idx="213">
                  <c:v>30</c:v>
                </c:pt>
                <c:pt idx="214">
                  <c:v>30</c:v>
                </c:pt>
                <c:pt idx="215">
                  <c:v>30</c:v>
                </c:pt>
                <c:pt idx="216">
                  <c:v>30</c:v>
                </c:pt>
                <c:pt idx="217">
                  <c:v>30</c:v>
                </c:pt>
                <c:pt idx="218">
                  <c:v>30</c:v>
                </c:pt>
                <c:pt idx="219">
                  <c:v>30</c:v>
                </c:pt>
                <c:pt idx="220">
                  <c:v>30</c:v>
                </c:pt>
                <c:pt idx="221">
                  <c:v>30</c:v>
                </c:pt>
                <c:pt idx="222">
                  <c:v>30</c:v>
                </c:pt>
                <c:pt idx="223">
                  <c:v>30</c:v>
                </c:pt>
                <c:pt idx="224">
                  <c:v>31</c:v>
                </c:pt>
                <c:pt idx="225">
                  <c:v>31</c:v>
                </c:pt>
                <c:pt idx="226">
                  <c:v>31</c:v>
                </c:pt>
                <c:pt idx="227">
                  <c:v>31</c:v>
                </c:pt>
                <c:pt idx="228">
                  <c:v>31</c:v>
                </c:pt>
                <c:pt idx="229">
                  <c:v>31</c:v>
                </c:pt>
                <c:pt idx="230">
                  <c:v>31</c:v>
                </c:pt>
                <c:pt idx="231">
                  <c:v>31</c:v>
                </c:pt>
                <c:pt idx="232">
                  <c:v>31</c:v>
                </c:pt>
                <c:pt idx="233">
                  <c:v>31</c:v>
                </c:pt>
                <c:pt idx="234">
                  <c:v>31</c:v>
                </c:pt>
                <c:pt idx="235">
                  <c:v>31</c:v>
                </c:pt>
                <c:pt idx="236">
                  <c:v>31</c:v>
                </c:pt>
                <c:pt idx="237">
                  <c:v>31</c:v>
                </c:pt>
                <c:pt idx="238">
                  <c:v>31</c:v>
                </c:pt>
                <c:pt idx="239">
                  <c:v>31</c:v>
                </c:pt>
                <c:pt idx="240">
                  <c:v>31</c:v>
                </c:pt>
                <c:pt idx="241">
                  <c:v>31</c:v>
                </c:pt>
                <c:pt idx="242">
                  <c:v>31</c:v>
                </c:pt>
                <c:pt idx="243">
                  <c:v>31</c:v>
                </c:pt>
                <c:pt idx="244">
                  <c:v>31</c:v>
                </c:pt>
                <c:pt idx="245">
                  <c:v>31</c:v>
                </c:pt>
                <c:pt idx="246">
                  <c:v>31</c:v>
                </c:pt>
                <c:pt idx="247">
                  <c:v>31</c:v>
                </c:pt>
                <c:pt idx="248">
                  <c:v>31</c:v>
                </c:pt>
                <c:pt idx="249">
                  <c:v>31</c:v>
                </c:pt>
                <c:pt idx="250">
                  <c:v>32</c:v>
                </c:pt>
                <c:pt idx="251">
                  <c:v>32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2</c:v>
                </c:pt>
                <c:pt idx="259">
                  <c:v>32</c:v>
                </c:pt>
                <c:pt idx="260">
                  <c:v>32</c:v>
                </c:pt>
                <c:pt idx="261">
                  <c:v>32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32</c:v>
                </c:pt>
                <c:pt idx="268">
                  <c:v>32</c:v>
                </c:pt>
                <c:pt idx="269">
                  <c:v>32</c:v>
                </c:pt>
                <c:pt idx="270">
                  <c:v>32</c:v>
                </c:pt>
                <c:pt idx="271">
                  <c:v>32</c:v>
                </c:pt>
                <c:pt idx="272">
                  <c:v>32</c:v>
                </c:pt>
                <c:pt idx="273">
                  <c:v>32</c:v>
                </c:pt>
                <c:pt idx="274">
                  <c:v>32</c:v>
                </c:pt>
                <c:pt idx="275">
                  <c:v>32</c:v>
                </c:pt>
                <c:pt idx="276">
                  <c:v>32</c:v>
                </c:pt>
                <c:pt idx="277">
                  <c:v>32</c:v>
                </c:pt>
                <c:pt idx="278">
                  <c:v>32</c:v>
                </c:pt>
                <c:pt idx="279">
                  <c:v>32</c:v>
                </c:pt>
                <c:pt idx="280">
                  <c:v>32</c:v>
                </c:pt>
                <c:pt idx="281">
                  <c:v>32</c:v>
                </c:pt>
                <c:pt idx="282">
                  <c:v>32</c:v>
                </c:pt>
                <c:pt idx="283">
                  <c:v>33</c:v>
                </c:pt>
                <c:pt idx="284">
                  <c:v>33</c:v>
                </c:pt>
                <c:pt idx="285">
                  <c:v>33</c:v>
                </c:pt>
                <c:pt idx="286">
                  <c:v>33</c:v>
                </c:pt>
                <c:pt idx="287">
                  <c:v>33</c:v>
                </c:pt>
                <c:pt idx="288">
                  <c:v>33</c:v>
                </c:pt>
                <c:pt idx="289">
                  <c:v>33</c:v>
                </c:pt>
                <c:pt idx="290">
                  <c:v>33</c:v>
                </c:pt>
                <c:pt idx="291">
                  <c:v>33</c:v>
                </c:pt>
                <c:pt idx="292">
                  <c:v>33</c:v>
                </c:pt>
                <c:pt idx="293">
                  <c:v>33</c:v>
                </c:pt>
                <c:pt idx="294">
                  <c:v>33</c:v>
                </c:pt>
                <c:pt idx="295">
                  <c:v>33</c:v>
                </c:pt>
                <c:pt idx="296">
                  <c:v>33</c:v>
                </c:pt>
                <c:pt idx="297">
                  <c:v>33</c:v>
                </c:pt>
                <c:pt idx="298">
                  <c:v>33</c:v>
                </c:pt>
                <c:pt idx="299">
                  <c:v>33</c:v>
                </c:pt>
                <c:pt idx="300">
                  <c:v>33</c:v>
                </c:pt>
                <c:pt idx="301">
                  <c:v>33</c:v>
                </c:pt>
                <c:pt idx="302">
                  <c:v>33</c:v>
                </c:pt>
                <c:pt idx="303">
                  <c:v>33</c:v>
                </c:pt>
                <c:pt idx="304">
                  <c:v>33</c:v>
                </c:pt>
                <c:pt idx="305">
                  <c:v>33</c:v>
                </c:pt>
                <c:pt idx="306">
                  <c:v>33</c:v>
                </c:pt>
                <c:pt idx="307">
                  <c:v>33</c:v>
                </c:pt>
                <c:pt idx="308">
                  <c:v>33</c:v>
                </c:pt>
                <c:pt idx="309">
                  <c:v>33</c:v>
                </c:pt>
                <c:pt idx="310">
                  <c:v>33</c:v>
                </c:pt>
                <c:pt idx="311">
                  <c:v>33</c:v>
                </c:pt>
                <c:pt idx="312">
                  <c:v>34</c:v>
                </c:pt>
                <c:pt idx="313">
                  <c:v>34</c:v>
                </c:pt>
                <c:pt idx="314">
                  <c:v>34</c:v>
                </c:pt>
                <c:pt idx="315">
                  <c:v>34</c:v>
                </c:pt>
                <c:pt idx="316">
                  <c:v>34</c:v>
                </c:pt>
                <c:pt idx="317">
                  <c:v>34</c:v>
                </c:pt>
                <c:pt idx="318">
                  <c:v>34</c:v>
                </c:pt>
                <c:pt idx="319">
                  <c:v>34</c:v>
                </c:pt>
                <c:pt idx="320">
                  <c:v>34</c:v>
                </c:pt>
                <c:pt idx="321">
                  <c:v>34</c:v>
                </c:pt>
                <c:pt idx="322">
                  <c:v>34</c:v>
                </c:pt>
                <c:pt idx="323">
                  <c:v>34</c:v>
                </c:pt>
                <c:pt idx="324">
                  <c:v>34</c:v>
                </c:pt>
                <c:pt idx="325">
                  <c:v>34</c:v>
                </c:pt>
                <c:pt idx="326">
                  <c:v>34</c:v>
                </c:pt>
                <c:pt idx="327">
                  <c:v>34</c:v>
                </c:pt>
                <c:pt idx="328">
                  <c:v>34</c:v>
                </c:pt>
                <c:pt idx="329">
                  <c:v>34</c:v>
                </c:pt>
                <c:pt idx="330">
                  <c:v>34</c:v>
                </c:pt>
                <c:pt idx="331">
                  <c:v>34</c:v>
                </c:pt>
                <c:pt idx="332">
                  <c:v>34</c:v>
                </c:pt>
                <c:pt idx="333">
                  <c:v>34</c:v>
                </c:pt>
                <c:pt idx="334">
                  <c:v>34</c:v>
                </c:pt>
                <c:pt idx="335">
                  <c:v>34</c:v>
                </c:pt>
                <c:pt idx="336">
                  <c:v>34</c:v>
                </c:pt>
                <c:pt idx="337">
                  <c:v>34</c:v>
                </c:pt>
                <c:pt idx="338">
                  <c:v>34</c:v>
                </c:pt>
                <c:pt idx="339">
                  <c:v>34</c:v>
                </c:pt>
                <c:pt idx="340">
                  <c:v>34</c:v>
                </c:pt>
                <c:pt idx="341">
                  <c:v>34</c:v>
                </c:pt>
                <c:pt idx="342">
                  <c:v>34</c:v>
                </c:pt>
                <c:pt idx="343">
                  <c:v>34</c:v>
                </c:pt>
                <c:pt idx="344">
                  <c:v>34</c:v>
                </c:pt>
                <c:pt idx="345">
                  <c:v>34</c:v>
                </c:pt>
                <c:pt idx="346">
                  <c:v>35</c:v>
                </c:pt>
                <c:pt idx="347">
                  <c:v>35</c:v>
                </c:pt>
                <c:pt idx="348">
                  <c:v>35</c:v>
                </c:pt>
                <c:pt idx="349">
                  <c:v>35</c:v>
                </c:pt>
                <c:pt idx="350">
                  <c:v>35</c:v>
                </c:pt>
                <c:pt idx="351">
                  <c:v>35</c:v>
                </c:pt>
                <c:pt idx="352">
                  <c:v>35</c:v>
                </c:pt>
                <c:pt idx="353">
                  <c:v>35</c:v>
                </c:pt>
                <c:pt idx="354">
                  <c:v>35</c:v>
                </c:pt>
                <c:pt idx="355">
                  <c:v>35</c:v>
                </c:pt>
                <c:pt idx="356">
                  <c:v>35</c:v>
                </c:pt>
                <c:pt idx="357">
                  <c:v>35</c:v>
                </c:pt>
                <c:pt idx="358">
                  <c:v>35</c:v>
                </c:pt>
                <c:pt idx="359">
                  <c:v>35</c:v>
                </c:pt>
                <c:pt idx="360">
                  <c:v>35</c:v>
                </c:pt>
                <c:pt idx="361">
                  <c:v>35</c:v>
                </c:pt>
                <c:pt idx="362">
                  <c:v>35</c:v>
                </c:pt>
                <c:pt idx="363">
                  <c:v>35</c:v>
                </c:pt>
                <c:pt idx="364">
                  <c:v>35</c:v>
                </c:pt>
                <c:pt idx="365">
                  <c:v>35</c:v>
                </c:pt>
                <c:pt idx="366">
                  <c:v>35</c:v>
                </c:pt>
                <c:pt idx="367">
                  <c:v>35</c:v>
                </c:pt>
                <c:pt idx="368">
                  <c:v>35</c:v>
                </c:pt>
                <c:pt idx="369">
                  <c:v>35</c:v>
                </c:pt>
                <c:pt idx="370">
                  <c:v>35</c:v>
                </c:pt>
                <c:pt idx="371">
                  <c:v>35</c:v>
                </c:pt>
                <c:pt idx="372">
                  <c:v>35</c:v>
                </c:pt>
                <c:pt idx="373">
                  <c:v>35</c:v>
                </c:pt>
                <c:pt idx="374">
                  <c:v>35</c:v>
                </c:pt>
                <c:pt idx="375">
                  <c:v>35</c:v>
                </c:pt>
                <c:pt idx="376">
                  <c:v>36</c:v>
                </c:pt>
                <c:pt idx="377">
                  <c:v>36</c:v>
                </c:pt>
                <c:pt idx="378">
                  <c:v>36</c:v>
                </c:pt>
                <c:pt idx="379">
                  <c:v>36</c:v>
                </c:pt>
                <c:pt idx="380">
                  <c:v>36</c:v>
                </c:pt>
                <c:pt idx="381">
                  <c:v>36</c:v>
                </c:pt>
                <c:pt idx="382">
                  <c:v>36</c:v>
                </c:pt>
                <c:pt idx="383">
                  <c:v>36</c:v>
                </c:pt>
                <c:pt idx="384">
                  <c:v>36</c:v>
                </c:pt>
                <c:pt idx="385">
                  <c:v>36</c:v>
                </c:pt>
                <c:pt idx="386">
                  <c:v>36</c:v>
                </c:pt>
                <c:pt idx="387">
                  <c:v>36</c:v>
                </c:pt>
                <c:pt idx="388">
                  <c:v>36</c:v>
                </c:pt>
                <c:pt idx="389">
                  <c:v>36</c:v>
                </c:pt>
                <c:pt idx="390">
                  <c:v>36</c:v>
                </c:pt>
                <c:pt idx="391">
                  <c:v>36</c:v>
                </c:pt>
                <c:pt idx="392">
                  <c:v>36</c:v>
                </c:pt>
                <c:pt idx="393">
                  <c:v>36</c:v>
                </c:pt>
                <c:pt idx="394">
                  <c:v>36</c:v>
                </c:pt>
                <c:pt idx="395">
                  <c:v>36</c:v>
                </c:pt>
                <c:pt idx="396">
                  <c:v>36</c:v>
                </c:pt>
                <c:pt idx="397">
                  <c:v>36</c:v>
                </c:pt>
                <c:pt idx="398">
                  <c:v>36</c:v>
                </c:pt>
                <c:pt idx="399">
                  <c:v>36</c:v>
                </c:pt>
                <c:pt idx="400">
                  <c:v>36</c:v>
                </c:pt>
                <c:pt idx="401">
                  <c:v>36</c:v>
                </c:pt>
                <c:pt idx="402">
                  <c:v>36</c:v>
                </c:pt>
                <c:pt idx="403">
                  <c:v>37</c:v>
                </c:pt>
                <c:pt idx="404">
                  <c:v>37</c:v>
                </c:pt>
                <c:pt idx="405">
                  <c:v>37</c:v>
                </c:pt>
                <c:pt idx="406">
                  <c:v>37</c:v>
                </c:pt>
                <c:pt idx="407">
                  <c:v>37</c:v>
                </c:pt>
                <c:pt idx="408">
                  <c:v>37</c:v>
                </c:pt>
                <c:pt idx="409">
                  <c:v>37</c:v>
                </c:pt>
                <c:pt idx="410">
                  <c:v>37</c:v>
                </c:pt>
                <c:pt idx="411">
                  <c:v>37</c:v>
                </c:pt>
                <c:pt idx="412">
                  <c:v>37</c:v>
                </c:pt>
                <c:pt idx="413">
                  <c:v>37</c:v>
                </c:pt>
                <c:pt idx="414">
                  <c:v>37</c:v>
                </c:pt>
                <c:pt idx="415">
                  <c:v>37</c:v>
                </c:pt>
                <c:pt idx="416">
                  <c:v>37</c:v>
                </c:pt>
                <c:pt idx="417">
                  <c:v>37</c:v>
                </c:pt>
                <c:pt idx="418">
                  <c:v>37</c:v>
                </c:pt>
                <c:pt idx="419">
                  <c:v>37</c:v>
                </c:pt>
                <c:pt idx="420">
                  <c:v>37</c:v>
                </c:pt>
                <c:pt idx="421">
                  <c:v>37</c:v>
                </c:pt>
                <c:pt idx="422">
                  <c:v>37</c:v>
                </c:pt>
                <c:pt idx="423">
                  <c:v>37</c:v>
                </c:pt>
                <c:pt idx="424">
                  <c:v>37</c:v>
                </c:pt>
                <c:pt idx="425">
                  <c:v>37</c:v>
                </c:pt>
                <c:pt idx="426">
                  <c:v>37</c:v>
                </c:pt>
                <c:pt idx="427">
                  <c:v>38</c:v>
                </c:pt>
                <c:pt idx="428">
                  <c:v>38</c:v>
                </c:pt>
                <c:pt idx="429">
                  <c:v>38</c:v>
                </c:pt>
                <c:pt idx="430">
                  <c:v>38</c:v>
                </c:pt>
                <c:pt idx="431">
                  <c:v>38</c:v>
                </c:pt>
                <c:pt idx="432">
                  <c:v>38</c:v>
                </c:pt>
                <c:pt idx="433">
                  <c:v>38</c:v>
                </c:pt>
                <c:pt idx="434">
                  <c:v>38</c:v>
                </c:pt>
                <c:pt idx="435">
                  <c:v>38</c:v>
                </c:pt>
                <c:pt idx="436">
                  <c:v>38</c:v>
                </c:pt>
                <c:pt idx="437">
                  <c:v>38</c:v>
                </c:pt>
                <c:pt idx="438">
                  <c:v>38</c:v>
                </c:pt>
                <c:pt idx="439">
                  <c:v>38</c:v>
                </c:pt>
                <c:pt idx="440">
                  <c:v>38</c:v>
                </c:pt>
                <c:pt idx="441">
                  <c:v>38</c:v>
                </c:pt>
                <c:pt idx="442">
                  <c:v>38</c:v>
                </c:pt>
                <c:pt idx="443">
                  <c:v>38</c:v>
                </c:pt>
                <c:pt idx="444">
                  <c:v>38</c:v>
                </c:pt>
                <c:pt idx="445">
                  <c:v>38</c:v>
                </c:pt>
                <c:pt idx="446">
                  <c:v>38</c:v>
                </c:pt>
                <c:pt idx="447">
                  <c:v>38</c:v>
                </c:pt>
                <c:pt idx="448">
                  <c:v>38</c:v>
                </c:pt>
                <c:pt idx="449">
                  <c:v>38</c:v>
                </c:pt>
                <c:pt idx="450">
                  <c:v>38</c:v>
                </c:pt>
                <c:pt idx="451">
                  <c:v>38</c:v>
                </c:pt>
                <c:pt idx="452">
                  <c:v>38</c:v>
                </c:pt>
                <c:pt idx="453">
                  <c:v>38</c:v>
                </c:pt>
                <c:pt idx="454">
                  <c:v>38</c:v>
                </c:pt>
                <c:pt idx="455">
                  <c:v>38</c:v>
                </c:pt>
                <c:pt idx="456">
                  <c:v>38</c:v>
                </c:pt>
                <c:pt idx="457">
                  <c:v>38</c:v>
                </c:pt>
                <c:pt idx="458">
                  <c:v>38</c:v>
                </c:pt>
                <c:pt idx="459">
                  <c:v>39</c:v>
                </c:pt>
                <c:pt idx="460">
                  <c:v>39</c:v>
                </c:pt>
                <c:pt idx="461">
                  <c:v>39</c:v>
                </c:pt>
                <c:pt idx="462">
                  <c:v>39</c:v>
                </c:pt>
                <c:pt idx="463">
                  <c:v>39</c:v>
                </c:pt>
                <c:pt idx="464">
                  <c:v>39</c:v>
                </c:pt>
                <c:pt idx="465">
                  <c:v>39</c:v>
                </c:pt>
                <c:pt idx="466">
                  <c:v>39</c:v>
                </c:pt>
                <c:pt idx="467">
                  <c:v>39</c:v>
                </c:pt>
                <c:pt idx="468">
                  <c:v>39</c:v>
                </c:pt>
                <c:pt idx="469">
                  <c:v>39</c:v>
                </c:pt>
                <c:pt idx="470">
                  <c:v>39</c:v>
                </c:pt>
                <c:pt idx="471">
                  <c:v>39</c:v>
                </c:pt>
                <c:pt idx="472">
                  <c:v>39</c:v>
                </c:pt>
                <c:pt idx="473">
                  <c:v>39</c:v>
                </c:pt>
                <c:pt idx="474">
                  <c:v>39</c:v>
                </c:pt>
                <c:pt idx="475">
                  <c:v>39</c:v>
                </c:pt>
                <c:pt idx="476">
                  <c:v>39</c:v>
                </c:pt>
                <c:pt idx="477">
                  <c:v>39</c:v>
                </c:pt>
                <c:pt idx="478">
                  <c:v>39</c:v>
                </c:pt>
                <c:pt idx="479">
                  <c:v>39</c:v>
                </c:pt>
                <c:pt idx="480">
                  <c:v>39</c:v>
                </c:pt>
                <c:pt idx="481">
                  <c:v>39</c:v>
                </c:pt>
                <c:pt idx="482">
                  <c:v>39</c:v>
                </c:pt>
                <c:pt idx="483">
                  <c:v>39</c:v>
                </c:pt>
                <c:pt idx="484">
                  <c:v>39</c:v>
                </c:pt>
                <c:pt idx="485">
                  <c:v>39</c:v>
                </c:pt>
                <c:pt idx="486">
                  <c:v>39</c:v>
                </c:pt>
                <c:pt idx="487">
                  <c:v>39</c:v>
                </c:pt>
                <c:pt idx="488">
                  <c:v>39</c:v>
                </c:pt>
                <c:pt idx="489">
                  <c:v>39</c:v>
                </c:pt>
                <c:pt idx="490">
                  <c:v>39</c:v>
                </c:pt>
                <c:pt idx="491">
                  <c:v>39</c:v>
                </c:pt>
                <c:pt idx="492">
                  <c:v>40</c:v>
                </c:pt>
                <c:pt idx="493">
                  <c:v>40</c:v>
                </c:pt>
                <c:pt idx="494">
                  <c:v>40</c:v>
                </c:pt>
                <c:pt idx="495">
                  <c:v>40</c:v>
                </c:pt>
                <c:pt idx="496">
                  <c:v>40</c:v>
                </c:pt>
                <c:pt idx="497">
                  <c:v>40</c:v>
                </c:pt>
                <c:pt idx="498">
                  <c:v>40</c:v>
                </c:pt>
                <c:pt idx="499">
                  <c:v>40</c:v>
                </c:pt>
                <c:pt idx="500">
                  <c:v>40</c:v>
                </c:pt>
                <c:pt idx="501">
                  <c:v>40</c:v>
                </c:pt>
                <c:pt idx="502">
                  <c:v>40</c:v>
                </c:pt>
                <c:pt idx="503">
                  <c:v>40</c:v>
                </c:pt>
                <c:pt idx="504">
                  <c:v>40</c:v>
                </c:pt>
                <c:pt idx="505">
                  <c:v>40</c:v>
                </c:pt>
                <c:pt idx="506">
                  <c:v>40</c:v>
                </c:pt>
                <c:pt idx="507">
                  <c:v>40</c:v>
                </c:pt>
                <c:pt idx="508">
                  <c:v>40</c:v>
                </c:pt>
                <c:pt idx="509">
                  <c:v>40</c:v>
                </c:pt>
                <c:pt idx="510">
                  <c:v>40</c:v>
                </c:pt>
                <c:pt idx="511">
                  <c:v>40</c:v>
                </c:pt>
                <c:pt idx="512">
                  <c:v>40</c:v>
                </c:pt>
                <c:pt idx="513">
                  <c:v>40</c:v>
                </c:pt>
                <c:pt idx="514">
                  <c:v>40</c:v>
                </c:pt>
                <c:pt idx="515">
                  <c:v>40</c:v>
                </c:pt>
                <c:pt idx="516">
                  <c:v>40</c:v>
                </c:pt>
                <c:pt idx="517">
                  <c:v>40</c:v>
                </c:pt>
                <c:pt idx="518">
                  <c:v>40</c:v>
                </c:pt>
                <c:pt idx="519">
                  <c:v>40</c:v>
                </c:pt>
                <c:pt idx="520">
                  <c:v>41</c:v>
                </c:pt>
                <c:pt idx="521">
                  <c:v>41</c:v>
                </c:pt>
                <c:pt idx="522">
                  <c:v>41</c:v>
                </c:pt>
                <c:pt idx="523">
                  <c:v>41</c:v>
                </c:pt>
                <c:pt idx="524">
                  <c:v>41</c:v>
                </c:pt>
                <c:pt idx="525">
                  <c:v>41</c:v>
                </c:pt>
                <c:pt idx="526">
                  <c:v>41</c:v>
                </c:pt>
                <c:pt idx="527">
                  <c:v>41</c:v>
                </c:pt>
                <c:pt idx="528">
                  <c:v>41</c:v>
                </c:pt>
                <c:pt idx="529">
                  <c:v>41</c:v>
                </c:pt>
                <c:pt idx="530">
                  <c:v>41</c:v>
                </c:pt>
                <c:pt idx="531">
                  <c:v>41</c:v>
                </c:pt>
                <c:pt idx="532">
                  <c:v>41</c:v>
                </c:pt>
                <c:pt idx="533">
                  <c:v>41</c:v>
                </c:pt>
                <c:pt idx="534">
                  <c:v>41</c:v>
                </c:pt>
                <c:pt idx="535">
                  <c:v>41</c:v>
                </c:pt>
                <c:pt idx="536">
                  <c:v>41</c:v>
                </c:pt>
                <c:pt idx="537">
                  <c:v>41</c:v>
                </c:pt>
                <c:pt idx="538">
                  <c:v>41</c:v>
                </c:pt>
                <c:pt idx="539">
                  <c:v>41</c:v>
                </c:pt>
                <c:pt idx="540">
                  <c:v>41</c:v>
                </c:pt>
                <c:pt idx="541">
                  <c:v>41</c:v>
                </c:pt>
                <c:pt idx="542">
                  <c:v>42</c:v>
                </c:pt>
                <c:pt idx="543">
                  <c:v>42</c:v>
                </c:pt>
                <c:pt idx="544">
                  <c:v>42</c:v>
                </c:pt>
                <c:pt idx="545">
                  <c:v>42</c:v>
                </c:pt>
                <c:pt idx="546">
                  <c:v>42</c:v>
                </c:pt>
                <c:pt idx="547">
                  <c:v>42</c:v>
                </c:pt>
                <c:pt idx="548">
                  <c:v>42</c:v>
                </c:pt>
                <c:pt idx="549">
                  <c:v>42</c:v>
                </c:pt>
                <c:pt idx="550">
                  <c:v>42</c:v>
                </c:pt>
                <c:pt idx="551">
                  <c:v>42</c:v>
                </c:pt>
                <c:pt idx="552">
                  <c:v>42</c:v>
                </c:pt>
                <c:pt idx="553">
                  <c:v>42</c:v>
                </c:pt>
                <c:pt idx="554">
                  <c:v>42</c:v>
                </c:pt>
                <c:pt idx="555">
                  <c:v>42</c:v>
                </c:pt>
                <c:pt idx="556">
                  <c:v>42</c:v>
                </c:pt>
                <c:pt idx="557">
                  <c:v>42</c:v>
                </c:pt>
                <c:pt idx="558">
                  <c:v>42</c:v>
                </c:pt>
                <c:pt idx="559">
                  <c:v>42</c:v>
                </c:pt>
                <c:pt idx="560">
                  <c:v>42</c:v>
                </c:pt>
                <c:pt idx="561">
                  <c:v>42</c:v>
                </c:pt>
                <c:pt idx="562">
                  <c:v>42</c:v>
                </c:pt>
                <c:pt idx="563">
                  <c:v>42</c:v>
                </c:pt>
                <c:pt idx="564">
                  <c:v>42</c:v>
                </c:pt>
                <c:pt idx="565">
                  <c:v>42</c:v>
                </c:pt>
                <c:pt idx="566">
                  <c:v>42</c:v>
                </c:pt>
                <c:pt idx="567">
                  <c:v>42</c:v>
                </c:pt>
                <c:pt idx="568">
                  <c:v>43</c:v>
                </c:pt>
                <c:pt idx="569">
                  <c:v>43</c:v>
                </c:pt>
                <c:pt idx="570">
                  <c:v>43</c:v>
                </c:pt>
                <c:pt idx="571">
                  <c:v>43</c:v>
                </c:pt>
                <c:pt idx="572">
                  <c:v>43</c:v>
                </c:pt>
                <c:pt idx="573">
                  <c:v>43</c:v>
                </c:pt>
                <c:pt idx="574">
                  <c:v>43</c:v>
                </c:pt>
                <c:pt idx="575">
                  <c:v>43</c:v>
                </c:pt>
                <c:pt idx="576">
                  <c:v>43</c:v>
                </c:pt>
                <c:pt idx="577">
                  <c:v>43</c:v>
                </c:pt>
                <c:pt idx="578">
                  <c:v>43</c:v>
                </c:pt>
                <c:pt idx="579">
                  <c:v>43</c:v>
                </c:pt>
                <c:pt idx="580">
                  <c:v>43</c:v>
                </c:pt>
                <c:pt idx="581">
                  <c:v>43</c:v>
                </c:pt>
                <c:pt idx="582">
                  <c:v>43</c:v>
                </c:pt>
                <c:pt idx="583">
                  <c:v>43</c:v>
                </c:pt>
                <c:pt idx="584">
                  <c:v>43</c:v>
                </c:pt>
                <c:pt idx="585">
                  <c:v>43</c:v>
                </c:pt>
                <c:pt idx="586">
                  <c:v>43</c:v>
                </c:pt>
                <c:pt idx="587">
                  <c:v>43</c:v>
                </c:pt>
                <c:pt idx="588">
                  <c:v>43</c:v>
                </c:pt>
                <c:pt idx="589">
                  <c:v>43</c:v>
                </c:pt>
                <c:pt idx="590">
                  <c:v>43</c:v>
                </c:pt>
                <c:pt idx="591">
                  <c:v>43</c:v>
                </c:pt>
                <c:pt idx="592">
                  <c:v>43</c:v>
                </c:pt>
                <c:pt idx="593">
                  <c:v>43</c:v>
                </c:pt>
                <c:pt idx="594">
                  <c:v>43</c:v>
                </c:pt>
                <c:pt idx="595">
                  <c:v>44</c:v>
                </c:pt>
                <c:pt idx="596">
                  <c:v>44</c:v>
                </c:pt>
                <c:pt idx="597">
                  <c:v>44</c:v>
                </c:pt>
                <c:pt idx="598">
                  <c:v>44</c:v>
                </c:pt>
                <c:pt idx="599">
                  <c:v>44</c:v>
                </c:pt>
                <c:pt idx="600">
                  <c:v>44</c:v>
                </c:pt>
                <c:pt idx="601">
                  <c:v>44</c:v>
                </c:pt>
                <c:pt idx="602">
                  <c:v>44</c:v>
                </c:pt>
                <c:pt idx="603">
                  <c:v>44</c:v>
                </c:pt>
                <c:pt idx="604">
                  <c:v>44</c:v>
                </c:pt>
                <c:pt idx="605">
                  <c:v>44</c:v>
                </c:pt>
                <c:pt idx="606">
                  <c:v>44</c:v>
                </c:pt>
                <c:pt idx="607">
                  <c:v>44</c:v>
                </c:pt>
                <c:pt idx="608">
                  <c:v>44</c:v>
                </c:pt>
                <c:pt idx="609">
                  <c:v>44</c:v>
                </c:pt>
                <c:pt idx="610">
                  <c:v>44</c:v>
                </c:pt>
                <c:pt idx="611">
                  <c:v>44</c:v>
                </c:pt>
                <c:pt idx="612">
                  <c:v>44</c:v>
                </c:pt>
                <c:pt idx="613">
                  <c:v>44</c:v>
                </c:pt>
                <c:pt idx="614">
                  <c:v>44</c:v>
                </c:pt>
                <c:pt idx="615">
                  <c:v>44</c:v>
                </c:pt>
                <c:pt idx="616">
                  <c:v>44</c:v>
                </c:pt>
                <c:pt idx="617">
                  <c:v>45</c:v>
                </c:pt>
                <c:pt idx="618">
                  <c:v>45</c:v>
                </c:pt>
                <c:pt idx="619">
                  <c:v>45</c:v>
                </c:pt>
                <c:pt idx="620">
                  <c:v>45</c:v>
                </c:pt>
                <c:pt idx="621">
                  <c:v>45</c:v>
                </c:pt>
                <c:pt idx="622">
                  <c:v>45</c:v>
                </c:pt>
                <c:pt idx="623">
                  <c:v>45</c:v>
                </c:pt>
                <c:pt idx="624">
                  <c:v>45</c:v>
                </c:pt>
                <c:pt idx="625">
                  <c:v>45</c:v>
                </c:pt>
                <c:pt idx="626">
                  <c:v>45</c:v>
                </c:pt>
                <c:pt idx="627">
                  <c:v>45</c:v>
                </c:pt>
                <c:pt idx="628">
                  <c:v>45</c:v>
                </c:pt>
                <c:pt idx="629">
                  <c:v>45</c:v>
                </c:pt>
                <c:pt idx="630">
                  <c:v>45</c:v>
                </c:pt>
                <c:pt idx="631">
                  <c:v>45</c:v>
                </c:pt>
                <c:pt idx="632">
                  <c:v>45</c:v>
                </c:pt>
                <c:pt idx="633">
                  <c:v>45</c:v>
                </c:pt>
                <c:pt idx="634">
                  <c:v>45</c:v>
                </c:pt>
                <c:pt idx="635">
                  <c:v>45</c:v>
                </c:pt>
                <c:pt idx="636">
                  <c:v>45</c:v>
                </c:pt>
                <c:pt idx="637">
                  <c:v>45</c:v>
                </c:pt>
                <c:pt idx="638">
                  <c:v>45</c:v>
                </c:pt>
                <c:pt idx="639">
                  <c:v>45</c:v>
                </c:pt>
                <c:pt idx="640">
                  <c:v>45</c:v>
                </c:pt>
                <c:pt idx="641">
                  <c:v>45</c:v>
                </c:pt>
                <c:pt idx="642">
                  <c:v>45</c:v>
                </c:pt>
                <c:pt idx="643">
                  <c:v>45</c:v>
                </c:pt>
                <c:pt idx="644">
                  <c:v>45</c:v>
                </c:pt>
                <c:pt idx="645">
                  <c:v>45</c:v>
                </c:pt>
                <c:pt idx="646">
                  <c:v>45</c:v>
                </c:pt>
                <c:pt idx="647">
                  <c:v>45</c:v>
                </c:pt>
                <c:pt idx="648">
                  <c:v>46</c:v>
                </c:pt>
                <c:pt idx="649">
                  <c:v>46</c:v>
                </c:pt>
                <c:pt idx="650">
                  <c:v>46</c:v>
                </c:pt>
                <c:pt idx="651">
                  <c:v>46</c:v>
                </c:pt>
                <c:pt idx="652">
                  <c:v>46</c:v>
                </c:pt>
                <c:pt idx="653">
                  <c:v>46</c:v>
                </c:pt>
                <c:pt idx="654">
                  <c:v>46</c:v>
                </c:pt>
                <c:pt idx="655">
                  <c:v>46</c:v>
                </c:pt>
                <c:pt idx="656">
                  <c:v>46</c:v>
                </c:pt>
                <c:pt idx="657">
                  <c:v>46</c:v>
                </c:pt>
                <c:pt idx="658">
                  <c:v>46</c:v>
                </c:pt>
                <c:pt idx="659">
                  <c:v>46</c:v>
                </c:pt>
                <c:pt idx="660">
                  <c:v>46</c:v>
                </c:pt>
                <c:pt idx="661">
                  <c:v>46</c:v>
                </c:pt>
                <c:pt idx="662">
                  <c:v>46</c:v>
                </c:pt>
                <c:pt idx="663">
                  <c:v>46</c:v>
                </c:pt>
                <c:pt idx="664">
                  <c:v>46</c:v>
                </c:pt>
                <c:pt idx="665">
                  <c:v>46</c:v>
                </c:pt>
                <c:pt idx="666">
                  <c:v>46</c:v>
                </c:pt>
                <c:pt idx="667">
                  <c:v>46</c:v>
                </c:pt>
                <c:pt idx="668">
                  <c:v>46</c:v>
                </c:pt>
                <c:pt idx="669">
                  <c:v>46</c:v>
                </c:pt>
                <c:pt idx="670">
                  <c:v>47</c:v>
                </c:pt>
                <c:pt idx="671">
                  <c:v>47</c:v>
                </c:pt>
                <c:pt idx="672">
                  <c:v>47</c:v>
                </c:pt>
                <c:pt idx="673">
                  <c:v>47</c:v>
                </c:pt>
                <c:pt idx="674">
                  <c:v>47</c:v>
                </c:pt>
                <c:pt idx="675">
                  <c:v>47</c:v>
                </c:pt>
                <c:pt idx="676">
                  <c:v>47</c:v>
                </c:pt>
                <c:pt idx="677">
                  <c:v>47</c:v>
                </c:pt>
                <c:pt idx="678">
                  <c:v>47</c:v>
                </c:pt>
                <c:pt idx="679">
                  <c:v>47</c:v>
                </c:pt>
                <c:pt idx="680">
                  <c:v>47</c:v>
                </c:pt>
                <c:pt idx="681">
                  <c:v>47</c:v>
                </c:pt>
                <c:pt idx="682">
                  <c:v>47</c:v>
                </c:pt>
                <c:pt idx="683">
                  <c:v>47</c:v>
                </c:pt>
                <c:pt idx="684">
                  <c:v>47</c:v>
                </c:pt>
                <c:pt idx="685">
                  <c:v>47</c:v>
                </c:pt>
                <c:pt idx="686">
                  <c:v>47</c:v>
                </c:pt>
                <c:pt idx="687">
                  <c:v>47</c:v>
                </c:pt>
                <c:pt idx="688">
                  <c:v>47</c:v>
                </c:pt>
                <c:pt idx="689">
                  <c:v>47</c:v>
                </c:pt>
                <c:pt idx="690">
                  <c:v>47</c:v>
                </c:pt>
                <c:pt idx="691">
                  <c:v>47</c:v>
                </c:pt>
                <c:pt idx="692">
                  <c:v>47</c:v>
                </c:pt>
                <c:pt idx="693">
                  <c:v>47</c:v>
                </c:pt>
                <c:pt idx="694">
                  <c:v>47</c:v>
                </c:pt>
                <c:pt idx="695">
                  <c:v>47</c:v>
                </c:pt>
                <c:pt idx="696">
                  <c:v>48</c:v>
                </c:pt>
                <c:pt idx="697">
                  <c:v>48</c:v>
                </c:pt>
                <c:pt idx="698">
                  <c:v>48</c:v>
                </c:pt>
                <c:pt idx="699">
                  <c:v>48</c:v>
                </c:pt>
                <c:pt idx="700">
                  <c:v>48</c:v>
                </c:pt>
                <c:pt idx="701">
                  <c:v>48</c:v>
                </c:pt>
                <c:pt idx="702">
                  <c:v>48</c:v>
                </c:pt>
                <c:pt idx="703">
                  <c:v>48</c:v>
                </c:pt>
                <c:pt idx="704">
                  <c:v>48</c:v>
                </c:pt>
                <c:pt idx="705">
                  <c:v>48</c:v>
                </c:pt>
                <c:pt idx="706">
                  <c:v>48</c:v>
                </c:pt>
                <c:pt idx="707">
                  <c:v>48</c:v>
                </c:pt>
                <c:pt idx="708">
                  <c:v>48</c:v>
                </c:pt>
                <c:pt idx="709">
                  <c:v>48</c:v>
                </c:pt>
                <c:pt idx="710">
                  <c:v>48</c:v>
                </c:pt>
                <c:pt idx="711">
                  <c:v>48</c:v>
                </c:pt>
                <c:pt idx="712">
                  <c:v>48</c:v>
                </c:pt>
                <c:pt idx="713">
                  <c:v>48</c:v>
                </c:pt>
                <c:pt idx="714">
                  <c:v>48</c:v>
                </c:pt>
                <c:pt idx="715">
                  <c:v>48</c:v>
                </c:pt>
                <c:pt idx="716">
                  <c:v>48</c:v>
                </c:pt>
                <c:pt idx="717">
                  <c:v>48</c:v>
                </c:pt>
                <c:pt idx="718">
                  <c:v>48</c:v>
                </c:pt>
                <c:pt idx="719">
                  <c:v>48</c:v>
                </c:pt>
                <c:pt idx="720">
                  <c:v>48</c:v>
                </c:pt>
                <c:pt idx="721">
                  <c:v>48</c:v>
                </c:pt>
                <c:pt idx="722">
                  <c:v>48</c:v>
                </c:pt>
                <c:pt idx="723">
                  <c:v>48</c:v>
                </c:pt>
                <c:pt idx="724">
                  <c:v>48</c:v>
                </c:pt>
                <c:pt idx="725">
                  <c:v>48</c:v>
                </c:pt>
                <c:pt idx="726">
                  <c:v>48</c:v>
                </c:pt>
                <c:pt idx="727">
                  <c:v>48</c:v>
                </c:pt>
                <c:pt idx="728">
                  <c:v>49</c:v>
                </c:pt>
                <c:pt idx="729">
                  <c:v>49</c:v>
                </c:pt>
                <c:pt idx="730">
                  <c:v>49</c:v>
                </c:pt>
                <c:pt idx="731">
                  <c:v>49</c:v>
                </c:pt>
                <c:pt idx="732">
                  <c:v>49</c:v>
                </c:pt>
                <c:pt idx="733">
                  <c:v>49</c:v>
                </c:pt>
                <c:pt idx="734">
                  <c:v>49</c:v>
                </c:pt>
                <c:pt idx="735">
                  <c:v>49</c:v>
                </c:pt>
                <c:pt idx="736">
                  <c:v>49</c:v>
                </c:pt>
                <c:pt idx="737">
                  <c:v>49</c:v>
                </c:pt>
                <c:pt idx="738">
                  <c:v>49</c:v>
                </c:pt>
                <c:pt idx="739">
                  <c:v>49</c:v>
                </c:pt>
                <c:pt idx="740">
                  <c:v>49</c:v>
                </c:pt>
                <c:pt idx="741">
                  <c:v>49</c:v>
                </c:pt>
                <c:pt idx="742">
                  <c:v>49</c:v>
                </c:pt>
                <c:pt idx="743">
                  <c:v>49</c:v>
                </c:pt>
                <c:pt idx="744">
                  <c:v>49</c:v>
                </c:pt>
                <c:pt idx="745">
                  <c:v>50</c:v>
                </c:pt>
                <c:pt idx="746">
                  <c:v>50</c:v>
                </c:pt>
                <c:pt idx="747">
                  <c:v>50</c:v>
                </c:pt>
                <c:pt idx="748">
                  <c:v>50</c:v>
                </c:pt>
                <c:pt idx="749">
                  <c:v>50</c:v>
                </c:pt>
                <c:pt idx="750">
                  <c:v>50</c:v>
                </c:pt>
                <c:pt idx="751">
                  <c:v>50</c:v>
                </c:pt>
                <c:pt idx="752">
                  <c:v>50</c:v>
                </c:pt>
                <c:pt idx="753">
                  <c:v>50</c:v>
                </c:pt>
                <c:pt idx="754">
                  <c:v>50</c:v>
                </c:pt>
                <c:pt idx="755">
                  <c:v>50</c:v>
                </c:pt>
                <c:pt idx="756">
                  <c:v>50</c:v>
                </c:pt>
                <c:pt idx="757">
                  <c:v>50</c:v>
                </c:pt>
                <c:pt idx="758">
                  <c:v>50</c:v>
                </c:pt>
                <c:pt idx="759">
                  <c:v>50</c:v>
                </c:pt>
                <c:pt idx="760">
                  <c:v>50</c:v>
                </c:pt>
                <c:pt idx="761">
                  <c:v>50</c:v>
                </c:pt>
                <c:pt idx="762">
                  <c:v>50</c:v>
                </c:pt>
                <c:pt idx="763">
                  <c:v>50</c:v>
                </c:pt>
                <c:pt idx="764">
                  <c:v>50</c:v>
                </c:pt>
                <c:pt idx="765">
                  <c:v>50</c:v>
                </c:pt>
                <c:pt idx="766">
                  <c:v>51</c:v>
                </c:pt>
                <c:pt idx="767">
                  <c:v>51</c:v>
                </c:pt>
                <c:pt idx="768">
                  <c:v>51</c:v>
                </c:pt>
                <c:pt idx="769">
                  <c:v>51</c:v>
                </c:pt>
                <c:pt idx="770">
                  <c:v>51</c:v>
                </c:pt>
                <c:pt idx="771">
                  <c:v>51</c:v>
                </c:pt>
                <c:pt idx="772">
                  <c:v>51</c:v>
                </c:pt>
                <c:pt idx="773">
                  <c:v>51</c:v>
                </c:pt>
                <c:pt idx="774">
                  <c:v>51</c:v>
                </c:pt>
                <c:pt idx="775">
                  <c:v>51</c:v>
                </c:pt>
                <c:pt idx="776">
                  <c:v>51</c:v>
                </c:pt>
                <c:pt idx="777">
                  <c:v>51</c:v>
                </c:pt>
                <c:pt idx="778">
                  <c:v>51</c:v>
                </c:pt>
                <c:pt idx="779">
                  <c:v>51</c:v>
                </c:pt>
                <c:pt idx="780">
                  <c:v>51</c:v>
                </c:pt>
                <c:pt idx="781">
                  <c:v>51</c:v>
                </c:pt>
                <c:pt idx="782">
                  <c:v>51</c:v>
                </c:pt>
                <c:pt idx="783">
                  <c:v>52</c:v>
                </c:pt>
                <c:pt idx="784">
                  <c:v>52</c:v>
                </c:pt>
                <c:pt idx="785">
                  <c:v>52</c:v>
                </c:pt>
                <c:pt idx="786">
                  <c:v>52</c:v>
                </c:pt>
                <c:pt idx="787">
                  <c:v>52</c:v>
                </c:pt>
                <c:pt idx="788">
                  <c:v>52</c:v>
                </c:pt>
                <c:pt idx="789">
                  <c:v>52</c:v>
                </c:pt>
                <c:pt idx="790">
                  <c:v>52</c:v>
                </c:pt>
                <c:pt idx="791">
                  <c:v>52</c:v>
                </c:pt>
                <c:pt idx="792">
                  <c:v>52</c:v>
                </c:pt>
                <c:pt idx="793">
                  <c:v>52</c:v>
                </c:pt>
                <c:pt idx="794">
                  <c:v>52</c:v>
                </c:pt>
                <c:pt idx="795">
                  <c:v>52</c:v>
                </c:pt>
                <c:pt idx="796">
                  <c:v>52</c:v>
                </c:pt>
                <c:pt idx="797">
                  <c:v>52</c:v>
                </c:pt>
                <c:pt idx="798">
                  <c:v>52</c:v>
                </c:pt>
                <c:pt idx="799">
                  <c:v>52</c:v>
                </c:pt>
                <c:pt idx="800">
                  <c:v>52</c:v>
                </c:pt>
                <c:pt idx="801">
                  <c:v>52</c:v>
                </c:pt>
                <c:pt idx="802">
                  <c:v>52</c:v>
                </c:pt>
                <c:pt idx="803">
                  <c:v>52</c:v>
                </c:pt>
                <c:pt idx="804">
                  <c:v>52</c:v>
                </c:pt>
                <c:pt idx="805">
                  <c:v>53</c:v>
                </c:pt>
                <c:pt idx="806">
                  <c:v>53</c:v>
                </c:pt>
                <c:pt idx="807">
                  <c:v>53</c:v>
                </c:pt>
                <c:pt idx="808">
                  <c:v>53</c:v>
                </c:pt>
                <c:pt idx="809">
                  <c:v>53</c:v>
                </c:pt>
                <c:pt idx="810">
                  <c:v>53</c:v>
                </c:pt>
                <c:pt idx="811">
                  <c:v>53</c:v>
                </c:pt>
                <c:pt idx="812">
                  <c:v>53</c:v>
                </c:pt>
                <c:pt idx="813">
                  <c:v>53</c:v>
                </c:pt>
                <c:pt idx="814">
                  <c:v>53</c:v>
                </c:pt>
                <c:pt idx="815">
                  <c:v>53</c:v>
                </c:pt>
                <c:pt idx="816">
                  <c:v>53</c:v>
                </c:pt>
                <c:pt idx="817">
                  <c:v>53</c:v>
                </c:pt>
                <c:pt idx="818">
                  <c:v>53</c:v>
                </c:pt>
                <c:pt idx="819">
                  <c:v>53</c:v>
                </c:pt>
                <c:pt idx="820">
                  <c:v>53</c:v>
                </c:pt>
                <c:pt idx="821">
                  <c:v>54</c:v>
                </c:pt>
                <c:pt idx="822">
                  <c:v>54</c:v>
                </c:pt>
                <c:pt idx="823">
                  <c:v>54</c:v>
                </c:pt>
                <c:pt idx="824">
                  <c:v>54</c:v>
                </c:pt>
                <c:pt idx="825">
                  <c:v>54</c:v>
                </c:pt>
                <c:pt idx="826">
                  <c:v>54</c:v>
                </c:pt>
                <c:pt idx="827">
                  <c:v>54</c:v>
                </c:pt>
                <c:pt idx="828">
                  <c:v>55</c:v>
                </c:pt>
                <c:pt idx="829">
                  <c:v>55</c:v>
                </c:pt>
                <c:pt idx="830">
                  <c:v>55</c:v>
                </c:pt>
                <c:pt idx="831">
                  <c:v>55</c:v>
                </c:pt>
                <c:pt idx="832">
                  <c:v>55</c:v>
                </c:pt>
                <c:pt idx="833">
                  <c:v>55</c:v>
                </c:pt>
                <c:pt idx="834">
                  <c:v>55</c:v>
                </c:pt>
                <c:pt idx="835">
                  <c:v>55</c:v>
                </c:pt>
                <c:pt idx="836">
                  <c:v>55</c:v>
                </c:pt>
                <c:pt idx="837">
                  <c:v>55</c:v>
                </c:pt>
                <c:pt idx="838">
                  <c:v>55</c:v>
                </c:pt>
                <c:pt idx="839">
                  <c:v>55</c:v>
                </c:pt>
                <c:pt idx="840">
                  <c:v>55</c:v>
                </c:pt>
                <c:pt idx="841">
                  <c:v>55</c:v>
                </c:pt>
                <c:pt idx="842">
                  <c:v>56</c:v>
                </c:pt>
                <c:pt idx="843">
                  <c:v>56</c:v>
                </c:pt>
                <c:pt idx="844">
                  <c:v>56</c:v>
                </c:pt>
                <c:pt idx="845">
                  <c:v>56</c:v>
                </c:pt>
                <c:pt idx="846">
                  <c:v>56</c:v>
                </c:pt>
                <c:pt idx="847">
                  <c:v>56</c:v>
                </c:pt>
                <c:pt idx="848">
                  <c:v>56</c:v>
                </c:pt>
                <c:pt idx="849">
                  <c:v>56</c:v>
                </c:pt>
                <c:pt idx="850">
                  <c:v>56</c:v>
                </c:pt>
                <c:pt idx="851">
                  <c:v>56</c:v>
                </c:pt>
                <c:pt idx="852">
                  <c:v>56</c:v>
                </c:pt>
                <c:pt idx="853">
                  <c:v>56</c:v>
                </c:pt>
                <c:pt idx="854">
                  <c:v>56</c:v>
                </c:pt>
                <c:pt idx="855">
                  <c:v>56</c:v>
                </c:pt>
                <c:pt idx="856">
                  <c:v>56</c:v>
                </c:pt>
                <c:pt idx="857">
                  <c:v>57</c:v>
                </c:pt>
                <c:pt idx="858">
                  <c:v>57</c:v>
                </c:pt>
                <c:pt idx="859">
                  <c:v>57</c:v>
                </c:pt>
                <c:pt idx="860">
                  <c:v>57</c:v>
                </c:pt>
                <c:pt idx="861">
                  <c:v>57</c:v>
                </c:pt>
                <c:pt idx="862">
                  <c:v>57</c:v>
                </c:pt>
                <c:pt idx="863">
                  <c:v>58</c:v>
                </c:pt>
                <c:pt idx="864">
                  <c:v>58</c:v>
                </c:pt>
                <c:pt idx="865">
                  <c:v>58</c:v>
                </c:pt>
                <c:pt idx="866">
                  <c:v>58</c:v>
                </c:pt>
                <c:pt idx="867">
                  <c:v>58</c:v>
                </c:pt>
                <c:pt idx="868">
                  <c:v>58</c:v>
                </c:pt>
                <c:pt idx="869">
                  <c:v>58</c:v>
                </c:pt>
                <c:pt idx="870">
                  <c:v>58</c:v>
                </c:pt>
                <c:pt idx="871">
                  <c:v>58</c:v>
                </c:pt>
                <c:pt idx="872">
                  <c:v>59</c:v>
                </c:pt>
                <c:pt idx="873">
                  <c:v>59</c:v>
                </c:pt>
                <c:pt idx="874">
                  <c:v>59</c:v>
                </c:pt>
                <c:pt idx="875">
                  <c:v>59</c:v>
                </c:pt>
                <c:pt idx="876">
                  <c:v>59</c:v>
                </c:pt>
                <c:pt idx="877">
                  <c:v>59</c:v>
                </c:pt>
                <c:pt idx="878">
                  <c:v>60</c:v>
                </c:pt>
                <c:pt idx="879">
                  <c:v>60</c:v>
                </c:pt>
                <c:pt idx="880">
                  <c:v>60</c:v>
                </c:pt>
                <c:pt idx="881">
                  <c:v>60</c:v>
                </c:pt>
                <c:pt idx="882">
                  <c:v>60</c:v>
                </c:pt>
                <c:pt idx="883">
                  <c:v>60</c:v>
                </c:pt>
                <c:pt idx="884">
                  <c:v>60</c:v>
                </c:pt>
                <c:pt idx="885">
                  <c:v>61</c:v>
                </c:pt>
                <c:pt idx="886">
                  <c:v>61</c:v>
                </c:pt>
                <c:pt idx="887">
                  <c:v>61</c:v>
                </c:pt>
                <c:pt idx="888">
                  <c:v>61</c:v>
                </c:pt>
                <c:pt idx="889">
                  <c:v>61</c:v>
                </c:pt>
                <c:pt idx="890">
                  <c:v>61</c:v>
                </c:pt>
                <c:pt idx="891">
                  <c:v>61</c:v>
                </c:pt>
                <c:pt idx="892">
                  <c:v>62</c:v>
                </c:pt>
                <c:pt idx="893">
                  <c:v>62</c:v>
                </c:pt>
                <c:pt idx="894">
                  <c:v>62</c:v>
                </c:pt>
                <c:pt idx="895">
                  <c:v>63</c:v>
                </c:pt>
                <c:pt idx="896">
                  <c:v>64</c:v>
                </c:pt>
                <c:pt idx="897">
                  <c:v>64</c:v>
                </c:pt>
                <c:pt idx="898">
                  <c:v>64</c:v>
                </c:pt>
                <c:pt idx="899">
                  <c:v>64</c:v>
                </c:pt>
                <c:pt idx="900">
                  <c:v>64</c:v>
                </c:pt>
                <c:pt idx="901">
                  <c:v>66</c:v>
                </c:pt>
                <c:pt idx="902">
                  <c:v>66</c:v>
                </c:pt>
                <c:pt idx="903">
                  <c:v>66</c:v>
                </c:pt>
                <c:pt idx="904">
                  <c:v>67</c:v>
                </c:pt>
                <c:pt idx="905">
                  <c:v>18</c:v>
                </c:pt>
                <c:pt idx="906">
                  <c:v>18</c:v>
                </c:pt>
                <c:pt idx="907">
                  <c:v>18</c:v>
                </c:pt>
                <c:pt idx="908">
                  <c:v>21</c:v>
                </c:pt>
                <c:pt idx="909">
                  <c:v>21</c:v>
                </c:pt>
                <c:pt idx="910">
                  <c:v>22</c:v>
                </c:pt>
                <c:pt idx="911">
                  <c:v>22</c:v>
                </c:pt>
                <c:pt idx="912">
                  <c:v>22</c:v>
                </c:pt>
                <c:pt idx="913">
                  <c:v>23</c:v>
                </c:pt>
                <c:pt idx="914">
                  <c:v>23</c:v>
                </c:pt>
                <c:pt idx="915">
                  <c:v>23</c:v>
                </c:pt>
                <c:pt idx="916">
                  <c:v>23</c:v>
                </c:pt>
                <c:pt idx="917">
                  <c:v>24</c:v>
                </c:pt>
                <c:pt idx="918">
                  <c:v>24</c:v>
                </c:pt>
                <c:pt idx="919">
                  <c:v>24</c:v>
                </c:pt>
                <c:pt idx="920">
                  <c:v>24</c:v>
                </c:pt>
                <c:pt idx="921">
                  <c:v>24</c:v>
                </c:pt>
                <c:pt idx="922">
                  <c:v>24</c:v>
                </c:pt>
                <c:pt idx="923">
                  <c:v>24</c:v>
                </c:pt>
                <c:pt idx="924">
                  <c:v>24</c:v>
                </c:pt>
                <c:pt idx="925">
                  <c:v>24</c:v>
                </c:pt>
                <c:pt idx="926">
                  <c:v>24</c:v>
                </c:pt>
                <c:pt idx="927">
                  <c:v>24</c:v>
                </c:pt>
                <c:pt idx="928">
                  <c:v>24</c:v>
                </c:pt>
                <c:pt idx="929">
                  <c:v>24</c:v>
                </c:pt>
                <c:pt idx="930">
                  <c:v>24</c:v>
                </c:pt>
                <c:pt idx="931">
                  <c:v>24</c:v>
                </c:pt>
                <c:pt idx="932">
                  <c:v>25</c:v>
                </c:pt>
                <c:pt idx="933">
                  <c:v>25</c:v>
                </c:pt>
                <c:pt idx="934">
                  <c:v>25</c:v>
                </c:pt>
                <c:pt idx="935">
                  <c:v>25</c:v>
                </c:pt>
                <c:pt idx="936">
                  <c:v>25</c:v>
                </c:pt>
                <c:pt idx="937">
                  <c:v>25</c:v>
                </c:pt>
                <c:pt idx="938">
                  <c:v>25</c:v>
                </c:pt>
                <c:pt idx="939">
                  <c:v>25</c:v>
                </c:pt>
                <c:pt idx="940">
                  <c:v>26</c:v>
                </c:pt>
                <c:pt idx="941">
                  <c:v>26</c:v>
                </c:pt>
                <c:pt idx="942">
                  <c:v>26</c:v>
                </c:pt>
                <c:pt idx="943">
                  <c:v>26</c:v>
                </c:pt>
                <c:pt idx="944">
                  <c:v>26</c:v>
                </c:pt>
                <c:pt idx="945">
                  <c:v>26</c:v>
                </c:pt>
                <c:pt idx="946">
                  <c:v>26</c:v>
                </c:pt>
                <c:pt idx="947">
                  <c:v>26</c:v>
                </c:pt>
                <c:pt idx="948">
                  <c:v>26</c:v>
                </c:pt>
                <c:pt idx="949">
                  <c:v>26</c:v>
                </c:pt>
                <c:pt idx="950">
                  <c:v>26</c:v>
                </c:pt>
                <c:pt idx="951">
                  <c:v>26</c:v>
                </c:pt>
                <c:pt idx="952">
                  <c:v>26</c:v>
                </c:pt>
                <c:pt idx="953">
                  <c:v>26</c:v>
                </c:pt>
                <c:pt idx="954">
                  <c:v>26</c:v>
                </c:pt>
                <c:pt idx="955">
                  <c:v>26</c:v>
                </c:pt>
                <c:pt idx="956">
                  <c:v>26</c:v>
                </c:pt>
                <c:pt idx="957">
                  <c:v>26</c:v>
                </c:pt>
                <c:pt idx="958">
                  <c:v>27</c:v>
                </c:pt>
                <c:pt idx="959">
                  <c:v>27</c:v>
                </c:pt>
                <c:pt idx="960">
                  <c:v>27</c:v>
                </c:pt>
                <c:pt idx="961">
                  <c:v>27</c:v>
                </c:pt>
                <c:pt idx="962">
                  <c:v>27</c:v>
                </c:pt>
                <c:pt idx="963">
                  <c:v>27</c:v>
                </c:pt>
                <c:pt idx="964">
                  <c:v>27</c:v>
                </c:pt>
                <c:pt idx="965">
                  <c:v>27</c:v>
                </c:pt>
                <c:pt idx="966">
                  <c:v>27</c:v>
                </c:pt>
                <c:pt idx="967">
                  <c:v>27</c:v>
                </c:pt>
                <c:pt idx="968">
                  <c:v>27</c:v>
                </c:pt>
                <c:pt idx="969">
                  <c:v>27</c:v>
                </c:pt>
                <c:pt idx="970">
                  <c:v>27</c:v>
                </c:pt>
                <c:pt idx="971">
                  <c:v>27</c:v>
                </c:pt>
                <c:pt idx="972">
                  <c:v>27</c:v>
                </c:pt>
                <c:pt idx="973">
                  <c:v>27</c:v>
                </c:pt>
                <c:pt idx="974">
                  <c:v>28</c:v>
                </c:pt>
                <c:pt idx="975">
                  <c:v>28</c:v>
                </c:pt>
                <c:pt idx="976">
                  <c:v>28</c:v>
                </c:pt>
                <c:pt idx="977">
                  <c:v>28</c:v>
                </c:pt>
                <c:pt idx="978">
                  <c:v>28</c:v>
                </c:pt>
                <c:pt idx="979">
                  <c:v>28</c:v>
                </c:pt>
                <c:pt idx="980">
                  <c:v>28</c:v>
                </c:pt>
                <c:pt idx="981">
                  <c:v>28</c:v>
                </c:pt>
                <c:pt idx="982">
                  <c:v>28</c:v>
                </c:pt>
                <c:pt idx="983">
                  <c:v>28</c:v>
                </c:pt>
                <c:pt idx="984">
                  <c:v>28</c:v>
                </c:pt>
                <c:pt idx="985">
                  <c:v>28</c:v>
                </c:pt>
                <c:pt idx="986">
                  <c:v>28</c:v>
                </c:pt>
                <c:pt idx="987">
                  <c:v>29</c:v>
                </c:pt>
                <c:pt idx="988">
                  <c:v>29</c:v>
                </c:pt>
                <c:pt idx="989">
                  <c:v>29</c:v>
                </c:pt>
                <c:pt idx="990">
                  <c:v>29</c:v>
                </c:pt>
                <c:pt idx="991">
                  <c:v>29</c:v>
                </c:pt>
                <c:pt idx="992">
                  <c:v>29</c:v>
                </c:pt>
                <c:pt idx="993">
                  <c:v>29</c:v>
                </c:pt>
                <c:pt idx="994">
                  <c:v>29</c:v>
                </c:pt>
                <c:pt idx="995">
                  <c:v>29</c:v>
                </c:pt>
                <c:pt idx="996">
                  <c:v>29</c:v>
                </c:pt>
                <c:pt idx="997">
                  <c:v>29</c:v>
                </c:pt>
                <c:pt idx="998">
                  <c:v>29</c:v>
                </c:pt>
                <c:pt idx="999">
                  <c:v>29</c:v>
                </c:pt>
                <c:pt idx="1000">
                  <c:v>29</c:v>
                </c:pt>
                <c:pt idx="1001">
                  <c:v>29</c:v>
                </c:pt>
                <c:pt idx="1002">
                  <c:v>29</c:v>
                </c:pt>
                <c:pt idx="1003">
                  <c:v>29</c:v>
                </c:pt>
                <c:pt idx="1004">
                  <c:v>29</c:v>
                </c:pt>
                <c:pt idx="1005">
                  <c:v>29</c:v>
                </c:pt>
                <c:pt idx="1006">
                  <c:v>30</c:v>
                </c:pt>
                <c:pt idx="1007">
                  <c:v>30</c:v>
                </c:pt>
                <c:pt idx="1008">
                  <c:v>30</c:v>
                </c:pt>
                <c:pt idx="1009">
                  <c:v>30</c:v>
                </c:pt>
                <c:pt idx="1010">
                  <c:v>30</c:v>
                </c:pt>
                <c:pt idx="1011">
                  <c:v>30</c:v>
                </c:pt>
                <c:pt idx="1012">
                  <c:v>30</c:v>
                </c:pt>
                <c:pt idx="1013">
                  <c:v>30</c:v>
                </c:pt>
                <c:pt idx="1014">
                  <c:v>30</c:v>
                </c:pt>
                <c:pt idx="1015">
                  <c:v>30</c:v>
                </c:pt>
                <c:pt idx="1016">
                  <c:v>30</c:v>
                </c:pt>
                <c:pt idx="1017">
                  <c:v>30</c:v>
                </c:pt>
                <c:pt idx="1018">
                  <c:v>30</c:v>
                </c:pt>
                <c:pt idx="1019">
                  <c:v>30</c:v>
                </c:pt>
                <c:pt idx="1020">
                  <c:v>30</c:v>
                </c:pt>
                <c:pt idx="1021">
                  <c:v>30</c:v>
                </c:pt>
                <c:pt idx="1022">
                  <c:v>30</c:v>
                </c:pt>
                <c:pt idx="1023">
                  <c:v>30</c:v>
                </c:pt>
                <c:pt idx="1024">
                  <c:v>30</c:v>
                </c:pt>
                <c:pt idx="1025">
                  <c:v>30</c:v>
                </c:pt>
                <c:pt idx="1026">
                  <c:v>30</c:v>
                </c:pt>
                <c:pt idx="1027">
                  <c:v>30</c:v>
                </c:pt>
                <c:pt idx="1028">
                  <c:v>30</c:v>
                </c:pt>
                <c:pt idx="1029">
                  <c:v>30</c:v>
                </c:pt>
                <c:pt idx="1030">
                  <c:v>30</c:v>
                </c:pt>
                <c:pt idx="1031">
                  <c:v>30</c:v>
                </c:pt>
                <c:pt idx="1032">
                  <c:v>31</c:v>
                </c:pt>
                <c:pt idx="1033">
                  <c:v>31</c:v>
                </c:pt>
                <c:pt idx="1034">
                  <c:v>31</c:v>
                </c:pt>
                <c:pt idx="1035">
                  <c:v>31</c:v>
                </c:pt>
                <c:pt idx="1036">
                  <c:v>31</c:v>
                </c:pt>
                <c:pt idx="1037">
                  <c:v>31</c:v>
                </c:pt>
                <c:pt idx="1038">
                  <c:v>31</c:v>
                </c:pt>
                <c:pt idx="1039">
                  <c:v>31</c:v>
                </c:pt>
                <c:pt idx="1040">
                  <c:v>31</c:v>
                </c:pt>
                <c:pt idx="1041">
                  <c:v>31</c:v>
                </c:pt>
                <c:pt idx="1042">
                  <c:v>31</c:v>
                </c:pt>
                <c:pt idx="1043">
                  <c:v>31</c:v>
                </c:pt>
                <c:pt idx="1044">
                  <c:v>31</c:v>
                </c:pt>
                <c:pt idx="1045">
                  <c:v>31</c:v>
                </c:pt>
                <c:pt idx="1046">
                  <c:v>31</c:v>
                </c:pt>
                <c:pt idx="1047">
                  <c:v>31</c:v>
                </c:pt>
                <c:pt idx="1048">
                  <c:v>31</c:v>
                </c:pt>
                <c:pt idx="1049">
                  <c:v>31</c:v>
                </c:pt>
                <c:pt idx="1050">
                  <c:v>32</c:v>
                </c:pt>
                <c:pt idx="1051">
                  <c:v>32</c:v>
                </c:pt>
                <c:pt idx="1052">
                  <c:v>32</c:v>
                </c:pt>
                <c:pt idx="1053">
                  <c:v>32</c:v>
                </c:pt>
                <c:pt idx="1054">
                  <c:v>32</c:v>
                </c:pt>
                <c:pt idx="1055">
                  <c:v>32</c:v>
                </c:pt>
                <c:pt idx="1056">
                  <c:v>32</c:v>
                </c:pt>
                <c:pt idx="1057">
                  <c:v>32</c:v>
                </c:pt>
                <c:pt idx="1058">
                  <c:v>32</c:v>
                </c:pt>
                <c:pt idx="1059">
                  <c:v>32</c:v>
                </c:pt>
                <c:pt idx="1060">
                  <c:v>32</c:v>
                </c:pt>
                <c:pt idx="1061">
                  <c:v>32</c:v>
                </c:pt>
                <c:pt idx="1062">
                  <c:v>32</c:v>
                </c:pt>
                <c:pt idx="1063">
                  <c:v>32</c:v>
                </c:pt>
                <c:pt idx="1064">
                  <c:v>32</c:v>
                </c:pt>
                <c:pt idx="1065">
                  <c:v>32</c:v>
                </c:pt>
                <c:pt idx="1066">
                  <c:v>32</c:v>
                </c:pt>
                <c:pt idx="1067">
                  <c:v>32</c:v>
                </c:pt>
                <c:pt idx="1068">
                  <c:v>32</c:v>
                </c:pt>
                <c:pt idx="1069">
                  <c:v>32</c:v>
                </c:pt>
                <c:pt idx="1070">
                  <c:v>33</c:v>
                </c:pt>
                <c:pt idx="1071">
                  <c:v>33</c:v>
                </c:pt>
                <c:pt idx="1072">
                  <c:v>33</c:v>
                </c:pt>
                <c:pt idx="1073">
                  <c:v>33</c:v>
                </c:pt>
                <c:pt idx="1074">
                  <c:v>33</c:v>
                </c:pt>
                <c:pt idx="1075">
                  <c:v>33</c:v>
                </c:pt>
                <c:pt idx="1076">
                  <c:v>33</c:v>
                </c:pt>
                <c:pt idx="1077">
                  <c:v>33</c:v>
                </c:pt>
                <c:pt idx="1078">
                  <c:v>33</c:v>
                </c:pt>
                <c:pt idx="1079">
                  <c:v>33</c:v>
                </c:pt>
                <c:pt idx="1080">
                  <c:v>33</c:v>
                </c:pt>
                <c:pt idx="1081">
                  <c:v>33</c:v>
                </c:pt>
                <c:pt idx="1082">
                  <c:v>33</c:v>
                </c:pt>
                <c:pt idx="1083">
                  <c:v>33</c:v>
                </c:pt>
                <c:pt idx="1084">
                  <c:v>33</c:v>
                </c:pt>
                <c:pt idx="1085">
                  <c:v>33</c:v>
                </c:pt>
                <c:pt idx="1086">
                  <c:v>33</c:v>
                </c:pt>
                <c:pt idx="1087">
                  <c:v>33</c:v>
                </c:pt>
                <c:pt idx="1088">
                  <c:v>33</c:v>
                </c:pt>
                <c:pt idx="1089">
                  <c:v>33</c:v>
                </c:pt>
                <c:pt idx="1090">
                  <c:v>33</c:v>
                </c:pt>
                <c:pt idx="1091">
                  <c:v>33</c:v>
                </c:pt>
                <c:pt idx="1092">
                  <c:v>33</c:v>
                </c:pt>
                <c:pt idx="1093">
                  <c:v>33</c:v>
                </c:pt>
                <c:pt idx="1094">
                  <c:v>33</c:v>
                </c:pt>
                <c:pt idx="1095">
                  <c:v>33</c:v>
                </c:pt>
                <c:pt idx="1096">
                  <c:v>33</c:v>
                </c:pt>
                <c:pt idx="1097">
                  <c:v>33</c:v>
                </c:pt>
                <c:pt idx="1098">
                  <c:v>33</c:v>
                </c:pt>
                <c:pt idx="1099">
                  <c:v>33</c:v>
                </c:pt>
                <c:pt idx="1100">
                  <c:v>33</c:v>
                </c:pt>
                <c:pt idx="1101">
                  <c:v>34</c:v>
                </c:pt>
                <c:pt idx="1102">
                  <c:v>34</c:v>
                </c:pt>
                <c:pt idx="1103">
                  <c:v>34</c:v>
                </c:pt>
                <c:pt idx="1104">
                  <c:v>34</c:v>
                </c:pt>
                <c:pt idx="1105">
                  <c:v>34</c:v>
                </c:pt>
                <c:pt idx="1106">
                  <c:v>34</c:v>
                </c:pt>
                <c:pt idx="1107">
                  <c:v>34</c:v>
                </c:pt>
                <c:pt idx="1108">
                  <c:v>34</c:v>
                </c:pt>
                <c:pt idx="1109">
                  <c:v>34</c:v>
                </c:pt>
                <c:pt idx="1110">
                  <c:v>34</c:v>
                </c:pt>
                <c:pt idx="1111">
                  <c:v>34</c:v>
                </c:pt>
                <c:pt idx="1112">
                  <c:v>34</c:v>
                </c:pt>
                <c:pt idx="1113">
                  <c:v>34</c:v>
                </c:pt>
                <c:pt idx="1114">
                  <c:v>34</c:v>
                </c:pt>
                <c:pt idx="1115">
                  <c:v>34</c:v>
                </c:pt>
                <c:pt idx="1116">
                  <c:v>34</c:v>
                </c:pt>
                <c:pt idx="1117">
                  <c:v>34</c:v>
                </c:pt>
                <c:pt idx="1118">
                  <c:v>34</c:v>
                </c:pt>
                <c:pt idx="1119">
                  <c:v>34</c:v>
                </c:pt>
                <c:pt idx="1120">
                  <c:v>34</c:v>
                </c:pt>
                <c:pt idx="1121">
                  <c:v>34</c:v>
                </c:pt>
                <c:pt idx="1122">
                  <c:v>34</c:v>
                </c:pt>
                <c:pt idx="1123">
                  <c:v>34</c:v>
                </c:pt>
                <c:pt idx="1124">
                  <c:v>34</c:v>
                </c:pt>
                <c:pt idx="1125">
                  <c:v>34</c:v>
                </c:pt>
                <c:pt idx="1126">
                  <c:v>34</c:v>
                </c:pt>
                <c:pt idx="1127">
                  <c:v>34</c:v>
                </c:pt>
                <c:pt idx="1128">
                  <c:v>34</c:v>
                </c:pt>
                <c:pt idx="1129">
                  <c:v>34</c:v>
                </c:pt>
                <c:pt idx="1130">
                  <c:v>34</c:v>
                </c:pt>
                <c:pt idx="1131">
                  <c:v>35</c:v>
                </c:pt>
                <c:pt idx="1132">
                  <c:v>35</c:v>
                </c:pt>
                <c:pt idx="1133">
                  <c:v>35</c:v>
                </c:pt>
                <c:pt idx="1134">
                  <c:v>35</c:v>
                </c:pt>
                <c:pt idx="1135">
                  <c:v>35</c:v>
                </c:pt>
                <c:pt idx="1136">
                  <c:v>35</c:v>
                </c:pt>
                <c:pt idx="1137">
                  <c:v>35</c:v>
                </c:pt>
                <c:pt idx="1138">
                  <c:v>35</c:v>
                </c:pt>
                <c:pt idx="1139">
                  <c:v>35</c:v>
                </c:pt>
                <c:pt idx="1140">
                  <c:v>35</c:v>
                </c:pt>
                <c:pt idx="1141">
                  <c:v>35</c:v>
                </c:pt>
                <c:pt idx="1142">
                  <c:v>35</c:v>
                </c:pt>
                <c:pt idx="1143">
                  <c:v>35</c:v>
                </c:pt>
                <c:pt idx="1144">
                  <c:v>35</c:v>
                </c:pt>
                <c:pt idx="1145">
                  <c:v>35</c:v>
                </c:pt>
                <c:pt idx="1146">
                  <c:v>35</c:v>
                </c:pt>
                <c:pt idx="1147">
                  <c:v>35</c:v>
                </c:pt>
                <c:pt idx="1148">
                  <c:v>35</c:v>
                </c:pt>
                <c:pt idx="1149">
                  <c:v>35</c:v>
                </c:pt>
                <c:pt idx="1150">
                  <c:v>35</c:v>
                </c:pt>
                <c:pt idx="1151">
                  <c:v>35</c:v>
                </c:pt>
                <c:pt idx="1152">
                  <c:v>35</c:v>
                </c:pt>
                <c:pt idx="1153">
                  <c:v>35</c:v>
                </c:pt>
                <c:pt idx="1154">
                  <c:v>35</c:v>
                </c:pt>
                <c:pt idx="1155">
                  <c:v>35</c:v>
                </c:pt>
                <c:pt idx="1156">
                  <c:v>35</c:v>
                </c:pt>
                <c:pt idx="1157">
                  <c:v>36</c:v>
                </c:pt>
                <c:pt idx="1158">
                  <c:v>36</c:v>
                </c:pt>
                <c:pt idx="1159">
                  <c:v>36</c:v>
                </c:pt>
                <c:pt idx="1160">
                  <c:v>36</c:v>
                </c:pt>
                <c:pt idx="1161">
                  <c:v>36</c:v>
                </c:pt>
                <c:pt idx="1162">
                  <c:v>36</c:v>
                </c:pt>
                <c:pt idx="1163">
                  <c:v>36</c:v>
                </c:pt>
                <c:pt idx="1164">
                  <c:v>36</c:v>
                </c:pt>
                <c:pt idx="1165">
                  <c:v>36</c:v>
                </c:pt>
                <c:pt idx="1166">
                  <c:v>36</c:v>
                </c:pt>
                <c:pt idx="1167">
                  <c:v>36</c:v>
                </c:pt>
                <c:pt idx="1168">
                  <c:v>36</c:v>
                </c:pt>
                <c:pt idx="1169">
                  <c:v>36</c:v>
                </c:pt>
                <c:pt idx="1170">
                  <c:v>36</c:v>
                </c:pt>
                <c:pt idx="1171">
                  <c:v>36</c:v>
                </c:pt>
                <c:pt idx="1172">
                  <c:v>36</c:v>
                </c:pt>
                <c:pt idx="1173">
                  <c:v>36</c:v>
                </c:pt>
                <c:pt idx="1174">
                  <c:v>36</c:v>
                </c:pt>
                <c:pt idx="1175">
                  <c:v>36</c:v>
                </c:pt>
                <c:pt idx="1176">
                  <c:v>37</c:v>
                </c:pt>
                <c:pt idx="1177">
                  <c:v>37</c:v>
                </c:pt>
                <c:pt idx="1178">
                  <c:v>37</c:v>
                </c:pt>
                <c:pt idx="1179">
                  <c:v>37</c:v>
                </c:pt>
                <c:pt idx="1180">
                  <c:v>37</c:v>
                </c:pt>
                <c:pt idx="1181">
                  <c:v>37</c:v>
                </c:pt>
                <c:pt idx="1182">
                  <c:v>37</c:v>
                </c:pt>
                <c:pt idx="1183">
                  <c:v>37</c:v>
                </c:pt>
                <c:pt idx="1184">
                  <c:v>37</c:v>
                </c:pt>
                <c:pt idx="1185">
                  <c:v>37</c:v>
                </c:pt>
                <c:pt idx="1186">
                  <c:v>37</c:v>
                </c:pt>
                <c:pt idx="1187">
                  <c:v>37</c:v>
                </c:pt>
                <c:pt idx="1188">
                  <c:v>37</c:v>
                </c:pt>
                <c:pt idx="1189">
                  <c:v>37</c:v>
                </c:pt>
                <c:pt idx="1190">
                  <c:v>37</c:v>
                </c:pt>
                <c:pt idx="1191">
                  <c:v>37</c:v>
                </c:pt>
                <c:pt idx="1192">
                  <c:v>37</c:v>
                </c:pt>
                <c:pt idx="1193">
                  <c:v>37</c:v>
                </c:pt>
                <c:pt idx="1194">
                  <c:v>37</c:v>
                </c:pt>
                <c:pt idx="1195">
                  <c:v>37</c:v>
                </c:pt>
                <c:pt idx="1196">
                  <c:v>37</c:v>
                </c:pt>
                <c:pt idx="1197">
                  <c:v>37</c:v>
                </c:pt>
                <c:pt idx="1198">
                  <c:v>37</c:v>
                </c:pt>
                <c:pt idx="1199">
                  <c:v>37</c:v>
                </c:pt>
                <c:pt idx="1200">
                  <c:v>37</c:v>
                </c:pt>
                <c:pt idx="1201">
                  <c:v>37</c:v>
                </c:pt>
                <c:pt idx="1202">
                  <c:v>38</c:v>
                </c:pt>
                <c:pt idx="1203">
                  <c:v>38</c:v>
                </c:pt>
                <c:pt idx="1204">
                  <c:v>38</c:v>
                </c:pt>
                <c:pt idx="1205">
                  <c:v>38</c:v>
                </c:pt>
                <c:pt idx="1206">
                  <c:v>38</c:v>
                </c:pt>
                <c:pt idx="1207">
                  <c:v>38</c:v>
                </c:pt>
                <c:pt idx="1208">
                  <c:v>38</c:v>
                </c:pt>
                <c:pt idx="1209">
                  <c:v>38</c:v>
                </c:pt>
                <c:pt idx="1210">
                  <c:v>38</c:v>
                </c:pt>
                <c:pt idx="1211">
                  <c:v>38</c:v>
                </c:pt>
                <c:pt idx="1212">
                  <c:v>38</c:v>
                </c:pt>
                <c:pt idx="1213">
                  <c:v>38</c:v>
                </c:pt>
                <c:pt idx="1214">
                  <c:v>38</c:v>
                </c:pt>
                <c:pt idx="1215">
                  <c:v>38</c:v>
                </c:pt>
                <c:pt idx="1216">
                  <c:v>38</c:v>
                </c:pt>
                <c:pt idx="1217">
                  <c:v>38</c:v>
                </c:pt>
                <c:pt idx="1218">
                  <c:v>38</c:v>
                </c:pt>
                <c:pt idx="1219">
                  <c:v>38</c:v>
                </c:pt>
                <c:pt idx="1220">
                  <c:v>38</c:v>
                </c:pt>
                <c:pt idx="1221">
                  <c:v>38</c:v>
                </c:pt>
                <c:pt idx="1222">
                  <c:v>38</c:v>
                </c:pt>
                <c:pt idx="1223">
                  <c:v>38</c:v>
                </c:pt>
                <c:pt idx="1224">
                  <c:v>38</c:v>
                </c:pt>
                <c:pt idx="1225">
                  <c:v>38</c:v>
                </c:pt>
                <c:pt idx="1226">
                  <c:v>38</c:v>
                </c:pt>
                <c:pt idx="1227">
                  <c:v>38</c:v>
                </c:pt>
                <c:pt idx="1228">
                  <c:v>39</c:v>
                </c:pt>
                <c:pt idx="1229">
                  <c:v>39</c:v>
                </c:pt>
                <c:pt idx="1230">
                  <c:v>39</c:v>
                </c:pt>
                <c:pt idx="1231">
                  <c:v>39</c:v>
                </c:pt>
                <c:pt idx="1232">
                  <c:v>39</c:v>
                </c:pt>
                <c:pt idx="1233">
                  <c:v>39</c:v>
                </c:pt>
                <c:pt idx="1234">
                  <c:v>39</c:v>
                </c:pt>
                <c:pt idx="1235">
                  <c:v>39</c:v>
                </c:pt>
                <c:pt idx="1236">
                  <c:v>39</c:v>
                </c:pt>
                <c:pt idx="1237">
                  <c:v>39</c:v>
                </c:pt>
                <c:pt idx="1238">
                  <c:v>39</c:v>
                </c:pt>
                <c:pt idx="1239">
                  <c:v>39</c:v>
                </c:pt>
                <c:pt idx="1240">
                  <c:v>39</c:v>
                </c:pt>
                <c:pt idx="1241">
                  <c:v>39</c:v>
                </c:pt>
                <c:pt idx="1242">
                  <c:v>39</c:v>
                </c:pt>
                <c:pt idx="1243">
                  <c:v>39</c:v>
                </c:pt>
                <c:pt idx="1244">
                  <c:v>39</c:v>
                </c:pt>
                <c:pt idx="1245">
                  <c:v>39</c:v>
                </c:pt>
                <c:pt idx="1246">
                  <c:v>39</c:v>
                </c:pt>
                <c:pt idx="1247">
                  <c:v>39</c:v>
                </c:pt>
                <c:pt idx="1248">
                  <c:v>39</c:v>
                </c:pt>
                <c:pt idx="1249">
                  <c:v>39</c:v>
                </c:pt>
                <c:pt idx="1250">
                  <c:v>39</c:v>
                </c:pt>
                <c:pt idx="1251">
                  <c:v>39</c:v>
                </c:pt>
                <c:pt idx="1252">
                  <c:v>39</c:v>
                </c:pt>
                <c:pt idx="1253">
                  <c:v>39</c:v>
                </c:pt>
                <c:pt idx="1254">
                  <c:v>39</c:v>
                </c:pt>
                <c:pt idx="1255">
                  <c:v>39</c:v>
                </c:pt>
                <c:pt idx="1256">
                  <c:v>39</c:v>
                </c:pt>
                <c:pt idx="1257">
                  <c:v>39</c:v>
                </c:pt>
                <c:pt idx="1258">
                  <c:v>39</c:v>
                </c:pt>
                <c:pt idx="1259">
                  <c:v>39</c:v>
                </c:pt>
                <c:pt idx="1260">
                  <c:v>39</c:v>
                </c:pt>
                <c:pt idx="1261">
                  <c:v>39</c:v>
                </c:pt>
                <c:pt idx="1262">
                  <c:v>39</c:v>
                </c:pt>
                <c:pt idx="1263">
                  <c:v>40</c:v>
                </c:pt>
                <c:pt idx="1264">
                  <c:v>40</c:v>
                </c:pt>
                <c:pt idx="1265">
                  <c:v>40</c:v>
                </c:pt>
                <c:pt idx="1266">
                  <c:v>40</c:v>
                </c:pt>
                <c:pt idx="1267">
                  <c:v>40</c:v>
                </c:pt>
                <c:pt idx="1268">
                  <c:v>40</c:v>
                </c:pt>
                <c:pt idx="1269">
                  <c:v>40</c:v>
                </c:pt>
                <c:pt idx="1270">
                  <c:v>40</c:v>
                </c:pt>
                <c:pt idx="1271">
                  <c:v>40</c:v>
                </c:pt>
                <c:pt idx="1272">
                  <c:v>40</c:v>
                </c:pt>
                <c:pt idx="1273">
                  <c:v>40</c:v>
                </c:pt>
                <c:pt idx="1274">
                  <c:v>40</c:v>
                </c:pt>
                <c:pt idx="1275">
                  <c:v>40</c:v>
                </c:pt>
                <c:pt idx="1276">
                  <c:v>40</c:v>
                </c:pt>
                <c:pt idx="1277">
                  <c:v>40</c:v>
                </c:pt>
                <c:pt idx="1278">
                  <c:v>40</c:v>
                </c:pt>
                <c:pt idx="1279">
                  <c:v>40</c:v>
                </c:pt>
                <c:pt idx="1280">
                  <c:v>40</c:v>
                </c:pt>
                <c:pt idx="1281">
                  <c:v>40</c:v>
                </c:pt>
                <c:pt idx="1282">
                  <c:v>40</c:v>
                </c:pt>
                <c:pt idx="1283">
                  <c:v>40</c:v>
                </c:pt>
                <c:pt idx="1284">
                  <c:v>40</c:v>
                </c:pt>
                <c:pt idx="1285">
                  <c:v>40</c:v>
                </c:pt>
                <c:pt idx="1286">
                  <c:v>40</c:v>
                </c:pt>
                <c:pt idx="1287">
                  <c:v>40</c:v>
                </c:pt>
                <c:pt idx="1288">
                  <c:v>40</c:v>
                </c:pt>
                <c:pt idx="1289">
                  <c:v>40</c:v>
                </c:pt>
                <c:pt idx="1290">
                  <c:v>40</c:v>
                </c:pt>
                <c:pt idx="1291">
                  <c:v>40</c:v>
                </c:pt>
                <c:pt idx="1292">
                  <c:v>40</c:v>
                </c:pt>
                <c:pt idx="1293">
                  <c:v>40</c:v>
                </c:pt>
                <c:pt idx="1294">
                  <c:v>40</c:v>
                </c:pt>
                <c:pt idx="1295">
                  <c:v>41</c:v>
                </c:pt>
                <c:pt idx="1296">
                  <c:v>41</c:v>
                </c:pt>
                <c:pt idx="1297">
                  <c:v>41</c:v>
                </c:pt>
                <c:pt idx="1298">
                  <c:v>41</c:v>
                </c:pt>
                <c:pt idx="1299">
                  <c:v>41</c:v>
                </c:pt>
                <c:pt idx="1300">
                  <c:v>41</c:v>
                </c:pt>
                <c:pt idx="1301">
                  <c:v>41</c:v>
                </c:pt>
                <c:pt idx="1302">
                  <c:v>41</c:v>
                </c:pt>
                <c:pt idx="1303">
                  <c:v>41</c:v>
                </c:pt>
                <c:pt idx="1304">
                  <c:v>41</c:v>
                </c:pt>
                <c:pt idx="1305">
                  <c:v>41</c:v>
                </c:pt>
                <c:pt idx="1306">
                  <c:v>41</c:v>
                </c:pt>
                <c:pt idx="1307">
                  <c:v>41</c:v>
                </c:pt>
                <c:pt idx="1308">
                  <c:v>41</c:v>
                </c:pt>
                <c:pt idx="1309">
                  <c:v>41</c:v>
                </c:pt>
                <c:pt idx="1310">
                  <c:v>41</c:v>
                </c:pt>
                <c:pt idx="1311">
                  <c:v>41</c:v>
                </c:pt>
                <c:pt idx="1312">
                  <c:v>41</c:v>
                </c:pt>
                <c:pt idx="1313">
                  <c:v>41</c:v>
                </c:pt>
                <c:pt idx="1314">
                  <c:v>41</c:v>
                </c:pt>
                <c:pt idx="1315">
                  <c:v>41</c:v>
                </c:pt>
                <c:pt idx="1316">
                  <c:v>41</c:v>
                </c:pt>
                <c:pt idx="1317">
                  <c:v>41</c:v>
                </c:pt>
                <c:pt idx="1318">
                  <c:v>41</c:v>
                </c:pt>
                <c:pt idx="1319">
                  <c:v>41</c:v>
                </c:pt>
                <c:pt idx="1320">
                  <c:v>41</c:v>
                </c:pt>
                <c:pt idx="1321">
                  <c:v>41</c:v>
                </c:pt>
                <c:pt idx="1322">
                  <c:v>41</c:v>
                </c:pt>
                <c:pt idx="1323">
                  <c:v>41</c:v>
                </c:pt>
                <c:pt idx="1324">
                  <c:v>41</c:v>
                </c:pt>
                <c:pt idx="1325">
                  <c:v>41</c:v>
                </c:pt>
                <c:pt idx="1326">
                  <c:v>41</c:v>
                </c:pt>
                <c:pt idx="1327">
                  <c:v>41</c:v>
                </c:pt>
                <c:pt idx="1328">
                  <c:v>41</c:v>
                </c:pt>
                <c:pt idx="1329">
                  <c:v>41</c:v>
                </c:pt>
                <c:pt idx="1330">
                  <c:v>41</c:v>
                </c:pt>
                <c:pt idx="1331">
                  <c:v>42</c:v>
                </c:pt>
                <c:pt idx="1332">
                  <c:v>42</c:v>
                </c:pt>
                <c:pt idx="1333">
                  <c:v>42</c:v>
                </c:pt>
                <c:pt idx="1334">
                  <c:v>42</c:v>
                </c:pt>
                <c:pt idx="1335">
                  <c:v>42</c:v>
                </c:pt>
                <c:pt idx="1336">
                  <c:v>42</c:v>
                </c:pt>
                <c:pt idx="1337">
                  <c:v>42</c:v>
                </c:pt>
                <c:pt idx="1338">
                  <c:v>42</c:v>
                </c:pt>
                <c:pt idx="1339">
                  <c:v>42</c:v>
                </c:pt>
                <c:pt idx="1340">
                  <c:v>42</c:v>
                </c:pt>
                <c:pt idx="1341">
                  <c:v>42</c:v>
                </c:pt>
                <c:pt idx="1342">
                  <c:v>42</c:v>
                </c:pt>
                <c:pt idx="1343">
                  <c:v>42</c:v>
                </c:pt>
                <c:pt idx="1344">
                  <c:v>42</c:v>
                </c:pt>
                <c:pt idx="1345">
                  <c:v>42</c:v>
                </c:pt>
                <c:pt idx="1346">
                  <c:v>42</c:v>
                </c:pt>
                <c:pt idx="1347">
                  <c:v>42</c:v>
                </c:pt>
                <c:pt idx="1348">
                  <c:v>42</c:v>
                </c:pt>
                <c:pt idx="1349">
                  <c:v>42</c:v>
                </c:pt>
                <c:pt idx="1350">
                  <c:v>42</c:v>
                </c:pt>
                <c:pt idx="1351">
                  <c:v>42</c:v>
                </c:pt>
                <c:pt idx="1352">
                  <c:v>42</c:v>
                </c:pt>
                <c:pt idx="1353">
                  <c:v>42</c:v>
                </c:pt>
                <c:pt idx="1354">
                  <c:v>42</c:v>
                </c:pt>
                <c:pt idx="1355">
                  <c:v>42</c:v>
                </c:pt>
                <c:pt idx="1356">
                  <c:v>42</c:v>
                </c:pt>
                <c:pt idx="1357">
                  <c:v>42</c:v>
                </c:pt>
                <c:pt idx="1358">
                  <c:v>42</c:v>
                </c:pt>
                <c:pt idx="1359">
                  <c:v>42</c:v>
                </c:pt>
                <c:pt idx="1360">
                  <c:v>42</c:v>
                </c:pt>
                <c:pt idx="1361">
                  <c:v>42</c:v>
                </c:pt>
                <c:pt idx="1362">
                  <c:v>42</c:v>
                </c:pt>
                <c:pt idx="1363">
                  <c:v>42</c:v>
                </c:pt>
                <c:pt idx="1364">
                  <c:v>43</c:v>
                </c:pt>
                <c:pt idx="1365">
                  <c:v>43</c:v>
                </c:pt>
                <c:pt idx="1366">
                  <c:v>43</c:v>
                </c:pt>
                <c:pt idx="1367">
                  <c:v>43</c:v>
                </c:pt>
                <c:pt idx="1368">
                  <c:v>43</c:v>
                </c:pt>
                <c:pt idx="1369">
                  <c:v>43</c:v>
                </c:pt>
                <c:pt idx="1370">
                  <c:v>43</c:v>
                </c:pt>
                <c:pt idx="1371">
                  <c:v>43</c:v>
                </c:pt>
                <c:pt idx="1372">
                  <c:v>43</c:v>
                </c:pt>
                <c:pt idx="1373">
                  <c:v>43</c:v>
                </c:pt>
                <c:pt idx="1374">
                  <c:v>43</c:v>
                </c:pt>
                <c:pt idx="1375">
                  <c:v>43</c:v>
                </c:pt>
                <c:pt idx="1376">
                  <c:v>43</c:v>
                </c:pt>
                <c:pt idx="1377">
                  <c:v>43</c:v>
                </c:pt>
                <c:pt idx="1378">
                  <c:v>43</c:v>
                </c:pt>
                <c:pt idx="1379">
                  <c:v>43</c:v>
                </c:pt>
                <c:pt idx="1380">
                  <c:v>43</c:v>
                </c:pt>
                <c:pt idx="1381">
                  <c:v>43</c:v>
                </c:pt>
                <c:pt idx="1382">
                  <c:v>43</c:v>
                </c:pt>
                <c:pt idx="1383">
                  <c:v>43</c:v>
                </c:pt>
                <c:pt idx="1384">
                  <c:v>43</c:v>
                </c:pt>
                <c:pt idx="1385">
                  <c:v>43</c:v>
                </c:pt>
                <c:pt idx="1386">
                  <c:v>43</c:v>
                </c:pt>
                <c:pt idx="1387">
                  <c:v>43</c:v>
                </c:pt>
                <c:pt idx="1388">
                  <c:v>43</c:v>
                </c:pt>
                <c:pt idx="1389">
                  <c:v>43</c:v>
                </c:pt>
                <c:pt idx="1390">
                  <c:v>43</c:v>
                </c:pt>
                <c:pt idx="1391">
                  <c:v>43</c:v>
                </c:pt>
                <c:pt idx="1392">
                  <c:v>43</c:v>
                </c:pt>
                <c:pt idx="1393">
                  <c:v>43</c:v>
                </c:pt>
                <c:pt idx="1394">
                  <c:v>43</c:v>
                </c:pt>
                <c:pt idx="1395">
                  <c:v>43</c:v>
                </c:pt>
                <c:pt idx="1396">
                  <c:v>43</c:v>
                </c:pt>
                <c:pt idx="1397">
                  <c:v>43</c:v>
                </c:pt>
                <c:pt idx="1398">
                  <c:v>43</c:v>
                </c:pt>
                <c:pt idx="1399">
                  <c:v>43</c:v>
                </c:pt>
                <c:pt idx="1400">
                  <c:v>43</c:v>
                </c:pt>
                <c:pt idx="1401">
                  <c:v>43</c:v>
                </c:pt>
                <c:pt idx="1402">
                  <c:v>43</c:v>
                </c:pt>
                <c:pt idx="1403">
                  <c:v>43</c:v>
                </c:pt>
                <c:pt idx="1404">
                  <c:v>43</c:v>
                </c:pt>
                <c:pt idx="1405">
                  <c:v>44</c:v>
                </c:pt>
                <c:pt idx="1406">
                  <c:v>44</c:v>
                </c:pt>
                <c:pt idx="1407">
                  <c:v>44</c:v>
                </c:pt>
                <c:pt idx="1408">
                  <c:v>44</c:v>
                </c:pt>
                <c:pt idx="1409">
                  <c:v>44</c:v>
                </c:pt>
                <c:pt idx="1410">
                  <c:v>44</c:v>
                </c:pt>
                <c:pt idx="1411">
                  <c:v>44</c:v>
                </c:pt>
                <c:pt idx="1412">
                  <c:v>44</c:v>
                </c:pt>
                <c:pt idx="1413">
                  <c:v>44</c:v>
                </c:pt>
                <c:pt idx="1414">
                  <c:v>44</c:v>
                </c:pt>
                <c:pt idx="1415">
                  <c:v>44</c:v>
                </c:pt>
                <c:pt idx="1416">
                  <c:v>44</c:v>
                </c:pt>
                <c:pt idx="1417">
                  <c:v>44</c:v>
                </c:pt>
                <c:pt idx="1418">
                  <c:v>44</c:v>
                </c:pt>
                <c:pt idx="1419">
                  <c:v>44</c:v>
                </c:pt>
                <c:pt idx="1420">
                  <c:v>44</c:v>
                </c:pt>
                <c:pt idx="1421">
                  <c:v>44</c:v>
                </c:pt>
                <c:pt idx="1422">
                  <c:v>44</c:v>
                </c:pt>
                <c:pt idx="1423">
                  <c:v>44</c:v>
                </c:pt>
                <c:pt idx="1424">
                  <c:v>44</c:v>
                </c:pt>
                <c:pt idx="1425">
                  <c:v>44</c:v>
                </c:pt>
                <c:pt idx="1426">
                  <c:v>44</c:v>
                </c:pt>
                <c:pt idx="1427">
                  <c:v>44</c:v>
                </c:pt>
                <c:pt idx="1428">
                  <c:v>44</c:v>
                </c:pt>
                <c:pt idx="1429">
                  <c:v>44</c:v>
                </c:pt>
                <c:pt idx="1430">
                  <c:v>44</c:v>
                </c:pt>
                <c:pt idx="1431">
                  <c:v>44</c:v>
                </c:pt>
                <c:pt idx="1432">
                  <c:v>44</c:v>
                </c:pt>
                <c:pt idx="1433">
                  <c:v>44</c:v>
                </c:pt>
                <c:pt idx="1434">
                  <c:v>44</c:v>
                </c:pt>
                <c:pt idx="1435">
                  <c:v>44</c:v>
                </c:pt>
                <c:pt idx="1436">
                  <c:v>44</c:v>
                </c:pt>
                <c:pt idx="1437">
                  <c:v>44</c:v>
                </c:pt>
                <c:pt idx="1438">
                  <c:v>44</c:v>
                </c:pt>
                <c:pt idx="1439">
                  <c:v>44</c:v>
                </c:pt>
                <c:pt idx="1440">
                  <c:v>44</c:v>
                </c:pt>
                <c:pt idx="1441">
                  <c:v>44</c:v>
                </c:pt>
                <c:pt idx="1442">
                  <c:v>44</c:v>
                </c:pt>
                <c:pt idx="1443">
                  <c:v>44</c:v>
                </c:pt>
                <c:pt idx="1444">
                  <c:v>45</c:v>
                </c:pt>
                <c:pt idx="1445">
                  <c:v>45</c:v>
                </c:pt>
                <c:pt idx="1446">
                  <c:v>45</c:v>
                </c:pt>
                <c:pt idx="1447">
                  <c:v>45</c:v>
                </c:pt>
                <c:pt idx="1448">
                  <c:v>45</c:v>
                </c:pt>
                <c:pt idx="1449">
                  <c:v>45</c:v>
                </c:pt>
                <c:pt idx="1450">
                  <c:v>45</c:v>
                </c:pt>
                <c:pt idx="1451">
                  <c:v>45</c:v>
                </c:pt>
                <c:pt idx="1452">
                  <c:v>45</c:v>
                </c:pt>
                <c:pt idx="1453">
                  <c:v>45</c:v>
                </c:pt>
                <c:pt idx="1454">
                  <c:v>45</c:v>
                </c:pt>
                <c:pt idx="1455">
                  <c:v>45</c:v>
                </c:pt>
                <c:pt idx="1456">
                  <c:v>45</c:v>
                </c:pt>
                <c:pt idx="1457">
                  <c:v>45</c:v>
                </c:pt>
                <c:pt idx="1458">
                  <c:v>45</c:v>
                </c:pt>
                <c:pt idx="1459">
                  <c:v>45</c:v>
                </c:pt>
                <c:pt idx="1460">
                  <c:v>45</c:v>
                </c:pt>
                <c:pt idx="1461">
                  <c:v>45</c:v>
                </c:pt>
                <c:pt idx="1462">
                  <c:v>45</c:v>
                </c:pt>
                <c:pt idx="1463">
                  <c:v>45</c:v>
                </c:pt>
                <c:pt idx="1464">
                  <c:v>45</c:v>
                </c:pt>
                <c:pt idx="1465">
                  <c:v>45</c:v>
                </c:pt>
                <c:pt idx="1466">
                  <c:v>45</c:v>
                </c:pt>
                <c:pt idx="1467">
                  <c:v>45</c:v>
                </c:pt>
                <c:pt idx="1468">
                  <c:v>45</c:v>
                </c:pt>
                <c:pt idx="1469">
                  <c:v>45</c:v>
                </c:pt>
                <c:pt idx="1470">
                  <c:v>45</c:v>
                </c:pt>
                <c:pt idx="1471">
                  <c:v>45</c:v>
                </c:pt>
                <c:pt idx="1472">
                  <c:v>45</c:v>
                </c:pt>
                <c:pt idx="1473">
                  <c:v>45</c:v>
                </c:pt>
                <c:pt idx="1474">
                  <c:v>45</c:v>
                </c:pt>
                <c:pt idx="1475">
                  <c:v>45</c:v>
                </c:pt>
                <c:pt idx="1476">
                  <c:v>45</c:v>
                </c:pt>
                <c:pt idx="1477">
                  <c:v>45</c:v>
                </c:pt>
                <c:pt idx="1478">
                  <c:v>45</c:v>
                </c:pt>
                <c:pt idx="1479">
                  <c:v>45</c:v>
                </c:pt>
                <c:pt idx="1480">
                  <c:v>45</c:v>
                </c:pt>
                <c:pt idx="1481">
                  <c:v>45</c:v>
                </c:pt>
                <c:pt idx="1482">
                  <c:v>45</c:v>
                </c:pt>
                <c:pt idx="1483">
                  <c:v>46</c:v>
                </c:pt>
                <c:pt idx="1484">
                  <c:v>46</c:v>
                </c:pt>
                <c:pt idx="1485">
                  <c:v>46</c:v>
                </c:pt>
                <c:pt idx="1486">
                  <c:v>46</c:v>
                </c:pt>
                <c:pt idx="1487">
                  <c:v>46</c:v>
                </c:pt>
                <c:pt idx="1488">
                  <c:v>46</c:v>
                </c:pt>
                <c:pt idx="1489">
                  <c:v>46</c:v>
                </c:pt>
                <c:pt idx="1490">
                  <c:v>46</c:v>
                </c:pt>
                <c:pt idx="1491">
                  <c:v>46</c:v>
                </c:pt>
                <c:pt idx="1492">
                  <c:v>46</c:v>
                </c:pt>
                <c:pt idx="1493">
                  <c:v>46</c:v>
                </c:pt>
                <c:pt idx="1494">
                  <c:v>46</c:v>
                </c:pt>
                <c:pt idx="1495">
                  <c:v>46</c:v>
                </c:pt>
                <c:pt idx="1496">
                  <c:v>46</c:v>
                </c:pt>
                <c:pt idx="1497">
                  <c:v>46</c:v>
                </c:pt>
                <c:pt idx="1498">
                  <c:v>46</c:v>
                </c:pt>
                <c:pt idx="1499">
                  <c:v>46</c:v>
                </c:pt>
                <c:pt idx="1500">
                  <c:v>46</c:v>
                </c:pt>
                <c:pt idx="1501">
                  <c:v>46</c:v>
                </c:pt>
                <c:pt idx="1502">
                  <c:v>46</c:v>
                </c:pt>
                <c:pt idx="1503">
                  <c:v>46</c:v>
                </c:pt>
                <c:pt idx="1504">
                  <c:v>46</c:v>
                </c:pt>
                <c:pt idx="1505">
                  <c:v>46</c:v>
                </c:pt>
                <c:pt idx="1506">
                  <c:v>46</c:v>
                </c:pt>
                <c:pt idx="1507">
                  <c:v>46</c:v>
                </c:pt>
                <c:pt idx="1508">
                  <c:v>46</c:v>
                </c:pt>
                <c:pt idx="1509">
                  <c:v>46</c:v>
                </c:pt>
                <c:pt idx="1510">
                  <c:v>46</c:v>
                </c:pt>
                <c:pt idx="1511">
                  <c:v>46</c:v>
                </c:pt>
                <c:pt idx="1512">
                  <c:v>46</c:v>
                </c:pt>
                <c:pt idx="1513">
                  <c:v>46</c:v>
                </c:pt>
                <c:pt idx="1514">
                  <c:v>46</c:v>
                </c:pt>
                <c:pt idx="1515">
                  <c:v>46</c:v>
                </c:pt>
                <c:pt idx="1516">
                  <c:v>46</c:v>
                </c:pt>
                <c:pt idx="1517">
                  <c:v>46</c:v>
                </c:pt>
                <c:pt idx="1518">
                  <c:v>46</c:v>
                </c:pt>
                <c:pt idx="1519">
                  <c:v>46</c:v>
                </c:pt>
                <c:pt idx="1520">
                  <c:v>46</c:v>
                </c:pt>
                <c:pt idx="1521">
                  <c:v>46</c:v>
                </c:pt>
                <c:pt idx="1522">
                  <c:v>46</c:v>
                </c:pt>
                <c:pt idx="1523">
                  <c:v>46</c:v>
                </c:pt>
                <c:pt idx="1524">
                  <c:v>47</c:v>
                </c:pt>
                <c:pt idx="1525">
                  <c:v>47</c:v>
                </c:pt>
                <c:pt idx="1526">
                  <c:v>47</c:v>
                </c:pt>
                <c:pt idx="1527">
                  <c:v>47</c:v>
                </c:pt>
                <c:pt idx="1528">
                  <c:v>47</c:v>
                </c:pt>
                <c:pt idx="1529">
                  <c:v>47</c:v>
                </c:pt>
                <c:pt idx="1530">
                  <c:v>47</c:v>
                </c:pt>
                <c:pt idx="1531">
                  <c:v>47</c:v>
                </c:pt>
                <c:pt idx="1532">
                  <c:v>47</c:v>
                </c:pt>
                <c:pt idx="1533">
                  <c:v>47</c:v>
                </c:pt>
                <c:pt idx="1534">
                  <c:v>47</c:v>
                </c:pt>
                <c:pt idx="1535">
                  <c:v>47</c:v>
                </c:pt>
                <c:pt idx="1536">
                  <c:v>47</c:v>
                </c:pt>
                <c:pt idx="1537">
                  <c:v>47</c:v>
                </c:pt>
                <c:pt idx="1538">
                  <c:v>47</c:v>
                </c:pt>
                <c:pt idx="1539">
                  <c:v>47</c:v>
                </c:pt>
                <c:pt idx="1540">
                  <c:v>47</c:v>
                </c:pt>
                <c:pt idx="1541">
                  <c:v>47</c:v>
                </c:pt>
                <c:pt idx="1542">
                  <c:v>47</c:v>
                </c:pt>
                <c:pt idx="1543">
                  <c:v>47</c:v>
                </c:pt>
                <c:pt idx="1544">
                  <c:v>47</c:v>
                </c:pt>
                <c:pt idx="1545">
                  <c:v>47</c:v>
                </c:pt>
                <c:pt idx="1546">
                  <c:v>47</c:v>
                </c:pt>
                <c:pt idx="1547">
                  <c:v>47</c:v>
                </c:pt>
                <c:pt idx="1548">
                  <c:v>47</c:v>
                </c:pt>
                <c:pt idx="1549">
                  <c:v>47</c:v>
                </c:pt>
                <c:pt idx="1550">
                  <c:v>47</c:v>
                </c:pt>
                <c:pt idx="1551">
                  <c:v>48</c:v>
                </c:pt>
                <c:pt idx="1552">
                  <c:v>48</c:v>
                </c:pt>
                <c:pt idx="1553">
                  <c:v>48</c:v>
                </c:pt>
                <c:pt idx="1554">
                  <c:v>48</c:v>
                </c:pt>
                <c:pt idx="1555">
                  <c:v>48</c:v>
                </c:pt>
                <c:pt idx="1556">
                  <c:v>48</c:v>
                </c:pt>
                <c:pt idx="1557">
                  <c:v>48</c:v>
                </c:pt>
                <c:pt idx="1558">
                  <c:v>48</c:v>
                </c:pt>
                <c:pt idx="1559">
                  <c:v>48</c:v>
                </c:pt>
                <c:pt idx="1560">
                  <c:v>48</c:v>
                </c:pt>
                <c:pt idx="1561">
                  <c:v>48</c:v>
                </c:pt>
                <c:pt idx="1562">
                  <c:v>48</c:v>
                </c:pt>
                <c:pt idx="1563">
                  <c:v>48</c:v>
                </c:pt>
                <c:pt idx="1564">
                  <c:v>48</c:v>
                </c:pt>
                <c:pt idx="1565">
                  <c:v>48</c:v>
                </c:pt>
                <c:pt idx="1566">
                  <c:v>48</c:v>
                </c:pt>
                <c:pt idx="1567">
                  <c:v>48</c:v>
                </c:pt>
                <c:pt idx="1568">
                  <c:v>48</c:v>
                </c:pt>
                <c:pt idx="1569">
                  <c:v>48</c:v>
                </c:pt>
                <c:pt idx="1570">
                  <c:v>48</c:v>
                </c:pt>
                <c:pt idx="1571">
                  <c:v>48</c:v>
                </c:pt>
                <c:pt idx="1572">
                  <c:v>48</c:v>
                </c:pt>
                <c:pt idx="1573">
                  <c:v>48</c:v>
                </c:pt>
                <c:pt idx="1574">
                  <c:v>48</c:v>
                </c:pt>
                <c:pt idx="1575">
                  <c:v>48</c:v>
                </c:pt>
                <c:pt idx="1576">
                  <c:v>48</c:v>
                </c:pt>
                <c:pt idx="1577">
                  <c:v>48</c:v>
                </c:pt>
                <c:pt idx="1578">
                  <c:v>48</c:v>
                </c:pt>
                <c:pt idx="1579">
                  <c:v>48</c:v>
                </c:pt>
                <c:pt idx="1580">
                  <c:v>48</c:v>
                </c:pt>
                <c:pt idx="1581">
                  <c:v>48</c:v>
                </c:pt>
                <c:pt idx="1582">
                  <c:v>48</c:v>
                </c:pt>
                <c:pt idx="1583">
                  <c:v>48</c:v>
                </c:pt>
                <c:pt idx="1584">
                  <c:v>49</c:v>
                </c:pt>
                <c:pt idx="1585">
                  <c:v>49</c:v>
                </c:pt>
                <c:pt idx="1586">
                  <c:v>49</c:v>
                </c:pt>
                <c:pt idx="1587">
                  <c:v>49</c:v>
                </c:pt>
                <c:pt idx="1588">
                  <c:v>49</c:v>
                </c:pt>
                <c:pt idx="1589">
                  <c:v>49</c:v>
                </c:pt>
                <c:pt idx="1590">
                  <c:v>49</c:v>
                </c:pt>
                <c:pt idx="1591">
                  <c:v>49</c:v>
                </c:pt>
                <c:pt idx="1592">
                  <c:v>49</c:v>
                </c:pt>
                <c:pt idx="1593">
                  <c:v>49</c:v>
                </c:pt>
                <c:pt idx="1594">
                  <c:v>49</c:v>
                </c:pt>
                <c:pt idx="1595">
                  <c:v>49</c:v>
                </c:pt>
                <c:pt idx="1596">
                  <c:v>49</c:v>
                </c:pt>
                <c:pt idx="1597">
                  <c:v>49</c:v>
                </c:pt>
                <c:pt idx="1598">
                  <c:v>49</c:v>
                </c:pt>
                <c:pt idx="1599">
                  <c:v>49</c:v>
                </c:pt>
                <c:pt idx="1600">
                  <c:v>49</c:v>
                </c:pt>
                <c:pt idx="1601">
                  <c:v>49</c:v>
                </c:pt>
                <c:pt idx="1602">
                  <c:v>49</c:v>
                </c:pt>
                <c:pt idx="1603">
                  <c:v>49</c:v>
                </c:pt>
                <c:pt idx="1604">
                  <c:v>49</c:v>
                </c:pt>
                <c:pt idx="1605">
                  <c:v>49</c:v>
                </c:pt>
                <c:pt idx="1606">
                  <c:v>49</c:v>
                </c:pt>
                <c:pt idx="1607">
                  <c:v>50</c:v>
                </c:pt>
                <c:pt idx="1608">
                  <c:v>50</c:v>
                </c:pt>
                <c:pt idx="1609">
                  <c:v>50</c:v>
                </c:pt>
                <c:pt idx="1610">
                  <c:v>50</c:v>
                </c:pt>
                <c:pt idx="1611">
                  <c:v>50</c:v>
                </c:pt>
                <c:pt idx="1612">
                  <c:v>50</c:v>
                </c:pt>
                <c:pt idx="1613">
                  <c:v>50</c:v>
                </c:pt>
                <c:pt idx="1614">
                  <c:v>50</c:v>
                </c:pt>
                <c:pt idx="1615">
                  <c:v>50</c:v>
                </c:pt>
                <c:pt idx="1616">
                  <c:v>50</c:v>
                </c:pt>
                <c:pt idx="1617">
                  <c:v>50</c:v>
                </c:pt>
                <c:pt idx="1618">
                  <c:v>50</c:v>
                </c:pt>
                <c:pt idx="1619">
                  <c:v>50</c:v>
                </c:pt>
                <c:pt idx="1620">
                  <c:v>50</c:v>
                </c:pt>
                <c:pt idx="1621">
                  <c:v>50</c:v>
                </c:pt>
                <c:pt idx="1622">
                  <c:v>50</c:v>
                </c:pt>
                <c:pt idx="1623">
                  <c:v>50</c:v>
                </c:pt>
                <c:pt idx="1624">
                  <c:v>50</c:v>
                </c:pt>
                <c:pt idx="1625">
                  <c:v>50</c:v>
                </c:pt>
                <c:pt idx="1626">
                  <c:v>50</c:v>
                </c:pt>
                <c:pt idx="1627">
                  <c:v>50</c:v>
                </c:pt>
                <c:pt idx="1628">
                  <c:v>50</c:v>
                </c:pt>
                <c:pt idx="1629">
                  <c:v>50</c:v>
                </c:pt>
                <c:pt idx="1630">
                  <c:v>50</c:v>
                </c:pt>
                <c:pt idx="1631">
                  <c:v>50</c:v>
                </c:pt>
                <c:pt idx="1632">
                  <c:v>50</c:v>
                </c:pt>
                <c:pt idx="1633">
                  <c:v>50</c:v>
                </c:pt>
                <c:pt idx="1634">
                  <c:v>50</c:v>
                </c:pt>
                <c:pt idx="1635">
                  <c:v>50</c:v>
                </c:pt>
                <c:pt idx="1636">
                  <c:v>50</c:v>
                </c:pt>
                <c:pt idx="1637">
                  <c:v>50</c:v>
                </c:pt>
                <c:pt idx="1638">
                  <c:v>51</c:v>
                </c:pt>
                <c:pt idx="1639">
                  <c:v>51</c:v>
                </c:pt>
                <c:pt idx="1640">
                  <c:v>51</c:v>
                </c:pt>
                <c:pt idx="1641">
                  <c:v>51</c:v>
                </c:pt>
                <c:pt idx="1642">
                  <c:v>51</c:v>
                </c:pt>
                <c:pt idx="1643">
                  <c:v>51</c:v>
                </c:pt>
                <c:pt idx="1644">
                  <c:v>51</c:v>
                </c:pt>
                <c:pt idx="1645">
                  <c:v>51</c:v>
                </c:pt>
                <c:pt idx="1646">
                  <c:v>51</c:v>
                </c:pt>
                <c:pt idx="1647">
                  <c:v>51</c:v>
                </c:pt>
                <c:pt idx="1648">
                  <c:v>51</c:v>
                </c:pt>
                <c:pt idx="1649">
                  <c:v>51</c:v>
                </c:pt>
                <c:pt idx="1650">
                  <c:v>51</c:v>
                </c:pt>
                <c:pt idx="1651">
                  <c:v>51</c:v>
                </c:pt>
                <c:pt idx="1652">
                  <c:v>51</c:v>
                </c:pt>
                <c:pt idx="1653">
                  <c:v>51</c:v>
                </c:pt>
                <c:pt idx="1654">
                  <c:v>51</c:v>
                </c:pt>
                <c:pt idx="1655">
                  <c:v>51</c:v>
                </c:pt>
                <c:pt idx="1656">
                  <c:v>52</c:v>
                </c:pt>
                <c:pt idx="1657">
                  <c:v>52</c:v>
                </c:pt>
                <c:pt idx="1658">
                  <c:v>52</c:v>
                </c:pt>
                <c:pt idx="1659">
                  <c:v>52</c:v>
                </c:pt>
                <c:pt idx="1660">
                  <c:v>52</c:v>
                </c:pt>
                <c:pt idx="1661">
                  <c:v>52</c:v>
                </c:pt>
                <c:pt idx="1662">
                  <c:v>52</c:v>
                </c:pt>
                <c:pt idx="1663">
                  <c:v>52</c:v>
                </c:pt>
                <c:pt idx="1664">
                  <c:v>52</c:v>
                </c:pt>
                <c:pt idx="1665">
                  <c:v>52</c:v>
                </c:pt>
                <c:pt idx="1666">
                  <c:v>52</c:v>
                </c:pt>
                <c:pt idx="1667">
                  <c:v>52</c:v>
                </c:pt>
                <c:pt idx="1668">
                  <c:v>52</c:v>
                </c:pt>
                <c:pt idx="1669">
                  <c:v>52</c:v>
                </c:pt>
                <c:pt idx="1670">
                  <c:v>52</c:v>
                </c:pt>
                <c:pt idx="1671">
                  <c:v>52</c:v>
                </c:pt>
                <c:pt idx="1672">
                  <c:v>52</c:v>
                </c:pt>
                <c:pt idx="1673">
                  <c:v>52</c:v>
                </c:pt>
                <c:pt idx="1674">
                  <c:v>52</c:v>
                </c:pt>
                <c:pt idx="1675">
                  <c:v>52</c:v>
                </c:pt>
                <c:pt idx="1676">
                  <c:v>52</c:v>
                </c:pt>
                <c:pt idx="1677">
                  <c:v>52</c:v>
                </c:pt>
                <c:pt idx="1678">
                  <c:v>52</c:v>
                </c:pt>
                <c:pt idx="1679">
                  <c:v>52</c:v>
                </c:pt>
                <c:pt idx="1680">
                  <c:v>52</c:v>
                </c:pt>
                <c:pt idx="1681">
                  <c:v>52</c:v>
                </c:pt>
                <c:pt idx="1682">
                  <c:v>52</c:v>
                </c:pt>
                <c:pt idx="1683">
                  <c:v>53</c:v>
                </c:pt>
                <c:pt idx="1684">
                  <c:v>53</c:v>
                </c:pt>
                <c:pt idx="1685">
                  <c:v>53</c:v>
                </c:pt>
                <c:pt idx="1686">
                  <c:v>53</c:v>
                </c:pt>
                <c:pt idx="1687">
                  <c:v>53</c:v>
                </c:pt>
                <c:pt idx="1688">
                  <c:v>53</c:v>
                </c:pt>
                <c:pt idx="1689">
                  <c:v>53</c:v>
                </c:pt>
                <c:pt idx="1690">
                  <c:v>53</c:v>
                </c:pt>
                <c:pt idx="1691">
                  <c:v>53</c:v>
                </c:pt>
                <c:pt idx="1692">
                  <c:v>53</c:v>
                </c:pt>
                <c:pt idx="1693">
                  <c:v>53</c:v>
                </c:pt>
                <c:pt idx="1694">
                  <c:v>53</c:v>
                </c:pt>
                <c:pt idx="1695">
                  <c:v>54</c:v>
                </c:pt>
                <c:pt idx="1696">
                  <c:v>54</c:v>
                </c:pt>
                <c:pt idx="1697">
                  <c:v>54</c:v>
                </c:pt>
                <c:pt idx="1698">
                  <c:v>54</c:v>
                </c:pt>
                <c:pt idx="1699">
                  <c:v>54</c:v>
                </c:pt>
                <c:pt idx="1700">
                  <c:v>54</c:v>
                </c:pt>
                <c:pt idx="1701">
                  <c:v>54</c:v>
                </c:pt>
                <c:pt idx="1702">
                  <c:v>54</c:v>
                </c:pt>
                <c:pt idx="1703">
                  <c:v>54</c:v>
                </c:pt>
                <c:pt idx="1704">
                  <c:v>54</c:v>
                </c:pt>
                <c:pt idx="1705">
                  <c:v>54</c:v>
                </c:pt>
                <c:pt idx="1706">
                  <c:v>54</c:v>
                </c:pt>
                <c:pt idx="1707">
                  <c:v>54</c:v>
                </c:pt>
                <c:pt idx="1708">
                  <c:v>54</c:v>
                </c:pt>
                <c:pt idx="1709">
                  <c:v>54</c:v>
                </c:pt>
                <c:pt idx="1710">
                  <c:v>54</c:v>
                </c:pt>
                <c:pt idx="1711">
                  <c:v>54</c:v>
                </c:pt>
                <c:pt idx="1712">
                  <c:v>54</c:v>
                </c:pt>
                <c:pt idx="1713">
                  <c:v>54</c:v>
                </c:pt>
                <c:pt idx="1714">
                  <c:v>55</c:v>
                </c:pt>
                <c:pt idx="1715">
                  <c:v>55</c:v>
                </c:pt>
                <c:pt idx="1716">
                  <c:v>55</c:v>
                </c:pt>
                <c:pt idx="1717">
                  <c:v>55</c:v>
                </c:pt>
                <c:pt idx="1718">
                  <c:v>55</c:v>
                </c:pt>
                <c:pt idx="1719">
                  <c:v>55</c:v>
                </c:pt>
                <c:pt idx="1720">
                  <c:v>55</c:v>
                </c:pt>
                <c:pt idx="1721">
                  <c:v>55</c:v>
                </c:pt>
                <c:pt idx="1722">
                  <c:v>55</c:v>
                </c:pt>
                <c:pt idx="1723">
                  <c:v>55</c:v>
                </c:pt>
                <c:pt idx="1724">
                  <c:v>55</c:v>
                </c:pt>
                <c:pt idx="1725">
                  <c:v>55</c:v>
                </c:pt>
                <c:pt idx="1726">
                  <c:v>55</c:v>
                </c:pt>
                <c:pt idx="1727">
                  <c:v>55</c:v>
                </c:pt>
                <c:pt idx="1728">
                  <c:v>55</c:v>
                </c:pt>
                <c:pt idx="1729">
                  <c:v>55</c:v>
                </c:pt>
                <c:pt idx="1730">
                  <c:v>55</c:v>
                </c:pt>
                <c:pt idx="1731">
                  <c:v>55</c:v>
                </c:pt>
                <c:pt idx="1732">
                  <c:v>55</c:v>
                </c:pt>
                <c:pt idx="1733">
                  <c:v>55</c:v>
                </c:pt>
                <c:pt idx="1734">
                  <c:v>56</c:v>
                </c:pt>
                <c:pt idx="1735">
                  <c:v>56</c:v>
                </c:pt>
                <c:pt idx="1736">
                  <c:v>56</c:v>
                </c:pt>
                <c:pt idx="1737">
                  <c:v>56</c:v>
                </c:pt>
                <c:pt idx="1738">
                  <c:v>56</c:v>
                </c:pt>
                <c:pt idx="1739">
                  <c:v>56</c:v>
                </c:pt>
                <c:pt idx="1740">
                  <c:v>56</c:v>
                </c:pt>
                <c:pt idx="1741">
                  <c:v>56</c:v>
                </c:pt>
                <c:pt idx="1742">
                  <c:v>56</c:v>
                </c:pt>
                <c:pt idx="1743">
                  <c:v>56</c:v>
                </c:pt>
                <c:pt idx="1744">
                  <c:v>56</c:v>
                </c:pt>
                <c:pt idx="1745">
                  <c:v>56</c:v>
                </c:pt>
                <c:pt idx="1746">
                  <c:v>56</c:v>
                </c:pt>
                <c:pt idx="1747">
                  <c:v>56</c:v>
                </c:pt>
                <c:pt idx="1748">
                  <c:v>56</c:v>
                </c:pt>
                <c:pt idx="1749">
                  <c:v>56</c:v>
                </c:pt>
                <c:pt idx="1750">
                  <c:v>56</c:v>
                </c:pt>
                <c:pt idx="1751">
                  <c:v>56</c:v>
                </c:pt>
                <c:pt idx="1752">
                  <c:v>56</c:v>
                </c:pt>
                <c:pt idx="1753">
                  <c:v>57</c:v>
                </c:pt>
                <c:pt idx="1754">
                  <c:v>57</c:v>
                </c:pt>
                <c:pt idx="1755">
                  <c:v>57</c:v>
                </c:pt>
                <c:pt idx="1756">
                  <c:v>57</c:v>
                </c:pt>
                <c:pt idx="1757">
                  <c:v>57</c:v>
                </c:pt>
                <c:pt idx="1758">
                  <c:v>57</c:v>
                </c:pt>
                <c:pt idx="1759">
                  <c:v>57</c:v>
                </c:pt>
                <c:pt idx="1760">
                  <c:v>57</c:v>
                </c:pt>
                <c:pt idx="1761">
                  <c:v>57</c:v>
                </c:pt>
                <c:pt idx="1762">
                  <c:v>57</c:v>
                </c:pt>
                <c:pt idx="1763">
                  <c:v>57</c:v>
                </c:pt>
                <c:pt idx="1764">
                  <c:v>57</c:v>
                </c:pt>
                <c:pt idx="1765">
                  <c:v>57</c:v>
                </c:pt>
                <c:pt idx="1766">
                  <c:v>57</c:v>
                </c:pt>
                <c:pt idx="1767">
                  <c:v>57</c:v>
                </c:pt>
                <c:pt idx="1768">
                  <c:v>57</c:v>
                </c:pt>
                <c:pt idx="1769">
                  <c:v>57</c:v>
                </c:pt>
                <c:pt idx="1770">
                  <c:v>57</c:v>
                </c:pt>
                <c:pt idx="1771">
                  <c:v>57</c:v>
                </c:pt>
                <c:pt idx="1772">
                  <c:v>58</c:v>
                </c:pt>
                <c:pt idx="1773">
                  <c:v>58</c:v>
                </c:pt>
                <c:pt idx="1774">
                  <c:v>58</c:v>
                </c:pt>
                <c:pt idx="1775">
                  <c:v>58</c:v>
                </c:pt>
                <c:pt idx="1776">
                  <c:v>58</c:v>
                </c:pt>
                <c:pt idx="1777">
                  <c:v>58</c:v>
                </c:pt>
                <c:pt idx="1778">
                  <c:v>58</c:v>
                </c:pt>
                <c:pt idx="1779">
                  <c:v>58</c:v>
                </c:pt>
                <c:pt idx="1780">
                  <c:v>58</c:v>
                </c:pt>
                <c:pt idx="1781">
                  <c:v>58</c:v>
                </c:pt>
                <c:pt idx="1782">
                  <c:v>58</c:v>
                </c:pt>
                <c:pt idx="1783">
                  <c:v>58</c:v>
                </c:pt>
                <c:pt idx="1784">
                  <c:v>58</c:v>
                </c:pt>
                <c:pt idx="1785">
                  <c:v>58</c:v>
                </c:pt>
                <c:pt idx="1786">
                  <c:v>58</c:v>
                </c:pt>
                <c:pt idx="1787">
                  <c:v>58</c:v>
                </c:pt>
                <c:pt idx="1788">
                  <c:v>58</c:v>
                </c:pt>
                <c:pt idx="1789">
                  <c:v>58</c:v>
                </c:pt>
                <c:pt idx="1790">
                  <c:v>58</c:v>
                </c:pt>
                <c:pt idx="1791">
                  <c:v>58</c:v>
                </c:pt>
                <c:pt idx="1792">
                  <c:v>58</c:v>
                </c:pt>
                <c:pt idx="1793">
                  <c:v>58</c:v>
                </c:pt>
                <c:pt idx="1794">
                  <c:v>59</c:v>
                </c:pt>
                <c:pt idx="1795">
                  <c:v>59</c:v>
                </c:pt>
                <c:pt idx="1796">
                  <c:v>59</c:v>
                </c:pt>
                <c:pt idx="1797">
                  <c:v>59</c:v>
                </c:pt>
                <c:pt idx="1798">
                  <c:v>59</c:v>
                </c:pt>
                <c:pt idx="1799">
                  <c:v>59</c:v>
                </c:pt>
                <c:pt idx="1800">
                  <c:v>59</c:v>
                </c:pt>
                <c:pt idx="1801">
                  <c:v>59</c:v>
                </c:pt>
                <c:pt idx="1802">
                  <c:v>59</c:v>
                </c:pt>
                <c:pt idx="1803">
                  <c:v>59</c:v>
                </c:pt>
                <c:pt idx="1804">
                  <c:v>59</c:v>
                </c:pt>
                <c:pt idx="1805">
                  <c:v>59</c:v>
                </c:pt>
                <c:pt idx="1806">
                  <c:v>59</c:v>
                </c:pt>
                <c:pt idx="1807">
                  <c:v>59</c:v>
                </c:pt>
                <c:pt idx="1808">
                  <c:v>59</c:v>
                </c:pt>
                <c:pt idx="1809">
                  <c:v>60</c:v>
                </c:pt>
                <c:pt idx="1810">
                  <c:v>60</c:v>
                </c:pt>
                <c:pt idx="1811">
                  <c:v>60</c:v>
                </c:pt>
                <c:pt idx="1812">
                  <c:v>60</c:v>
                </c:pt>
                <c:pt idx="1813">
                  <c:v>60</c:v>
                </c:pt>
                <c:pt idx="1814">
                  <c:v>60</c:v>
                </c:pt>
                <c:pt idx="1815">
                  <c:v>60</c:v>
                </c:pt>
                <c:pt idx="1816">
                  <c:v>60</c:v>
                </c:pt>
                <c:pt idx="1817">
                  <c:v>61</c:v>
                </c:pt>
                <c:pt idx="1818">
                  <c:v>61</c:v>
                </c:pt>
                <c:pt idx="1819">
                  <c:v>61</c:v>
                </c:pt>
                <c:pt idx="1820">
                  <c:v>61</c:v>
                </c:pt>
                <c:pt idx="1821">
                  <c:v>61</c:v>
                </c:pt>
                <c:pt idx="1822">
                  <c:v>61</c:v>
                </c:pt>
                <c:pt idx="1823">
                  <c:v>61</c:v>
                </c:pt>
                <c:pt idx="1824">
                  <c:v>61</c:v>
                </c:pt>
                <c:pt idx="1825">
                  <c:v>61</c:v>
                </c:pt>
                <c:pt idx="1826">
                  <c:v>62</c:v>
                </c:pt>
                <c:pt idx="1827">
                  <c:v>62</c:v>
                </c:pt>
                <c:pt idx="1828">
                  <c:v>62</c:v>
                </c:pt>
                <c:pt idx="1829">
                  <c:v>62</c:v>
                </c:pt>
                <c:pt idx="1830">
                  <c:v>62</c:v>
                </c:pt>
                <c:pt idx="1831">
                  <c:v>62</c:v>
                </c:pt>
                <c:pt idx="1832">
                  <c:v>62</c:v>
                </c:pt>
                <c:pt idx="1833">
                  <c:v>62</c:v>
                </c:pt>
                <c:pt idx="1834">
                  <c:v>62</c:v>
                </c:pt>
                <c:pt idx="1835">
                  <c:v>62</c:v>
                </c:pt>
                <c:pt idx="1836">
                  <c:v>63</c:v>
                </c:pt>
                <c:pt idx="1837">
                  <c:v>63</c:v>
                </c:pt>
                <c:pt idx="1838">
                  <c:v>63</c:v>
                </c:pt>
                <c:pt idx="1839">
                  <c:v>63</c:v>
                </c:pt>
                <c:pt idx="1840">
                  <c:v>63</c:v>
                </c:pt>
                <c:pt idx="1841">
                  <c:v>63</c:v>
                </c:pt>
                <c:pt idx="1842">
                  <c:v>63</c:v>
                </c:pt>
                <c:pt idx="1843">
                  <c:v>64</c:v>
                </c:pt>
                <c:pt idx="1844">
                  <c:v>64</c:v>
                </c:pt>
                <c:pt idx="1845">
                  <c:v>64</c:v>
                </c:pt>
                <c:pt idx="1846">
                  <c:v>64</c:v>
                </c:pt>
                <c:pt idx="1847">
                  <c:v>64</c:v>
                </c:pt>
                <c:pt idx="1848">
                  <c:v>64</c:v>
                </c:pt>
                <c:pt idx="1849">
                  <c:v>64</c:v>
                </c:pt>
                <c:pt idx="1850">
                  <c:v>64</c:v>
                </c:pt>
                <c:pt idx="1851">
                  <c:v>64</c:v>
                </c:pt>
                <c:pt idx="1852">
                  <c:v>64</c:v>
                </c:pt>
                <c:pt idx="1853">
                  <c:v>64</c:v>
                </c:pt>
                <c:pt idx="1854">
                  <c:v>65</c:v>
                </c:pt>
                <c:pt idx="1855">
                  <c:v>65</c:v>
                </c:pt>
                <c:pt idx="1856">
                  <c:v>65</c:v>
                </c:pt>
                <c:pt idx="1857">
                  <c:v>65</c:v>
                </c:pt>
                <c:pt idx="1858">
                  <c:v>66</c:v>
                </c:pt>
                <c:pt idx="1859">
                  <c:v>66</c:v>
                </c:pt>
                <c:pt idx="1860">
                  <c:v>66</c:v>
                </c:pt>
                <c:pt idx="1861">
                  <c:v>66</c:v>
                </c:pt>
                <c:pt idx="1862">
                  <c:v>67</c:v>
                </c:pt>
                <c:pt idx="1863">
                  <c:v>67</c:v>
                </c:pt>
                <c:pt idx="1864">
                  <c:v>67</c:v>
                </c:pt>
                <c:pt idx="1865">
                  <c:v>68</c:v>
                </c:pt>
                <c:pt idx="1866">
                  <c:v>68</c:v>
                </c:pt>
                <c:pt idx="1867">
                  <c:v>68</c:v>
                </c:pt>
                <c:pt idx="1868">
                  <c:v>68</c:v>
                </c:pt>
                <c:pt idx="1869">
                  <c:v>68</c:v>
                </c:pt>
                <c:pt idx="1870">
                  <c:v>68</c:v>
                </c:pt>
                <c:pt idx="1871">
                  <c:v>68</c:v>
                </c:pt>
                <c:pt idx="1872">
                  <c:v>69</c:v>
                </c:pt>
                <c:pt idx="1873">
                  <c:v>69</c:v>
                </c:pt>
                <c:pt idx="1874">
                  <c:v>69</c:v>
                </c:pt>
                <c:pt idx="1875">
                  <c:v>69</c:v>
                </c:pt>
                <c:pt idx="1876">
                  <c:v>70</c:v>
                </c:pt>
                <c:pt idx="1877">
                  <c:v>70</c:v>
                </c:pt>
                <c:pt idx="1878">
                  <c:v>71</c:v>
                </c:pt>
                <c:pt idx="1879">
                  <c:v>74</c:v>
                </c:pt>
                <c:pt idx="1880">
                  <c:v>74</c:v>
                </c:pt>
                <c:pt idx="1881">
                  <c:v>76</c:v>
                </c:pt>
              </c:numCache>
            </c:numRef>
          </c:xVal>
          <c:yVal>
            <c:numRef>
              <c:f>loglinkplot!$AJ$2:$AJ$1883</c:f>
              <c:numCache>
                <c:formatCode>General</c:formatCode>
                <c:ptCount val="1882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#N/A</c:v>
                </c:pt>
                <c:pt idx="179">
                  <c:v>#N/A</c:v>
                </c:pt>
                <c:pt idx="180">
                  <c:v>#N/A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#N/A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#N/A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#N/A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#N/A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#N/A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#N/A</c:v>
                </c:pt>
                <c:pt idx="212">
                  <c:v>#N/A</c:v>
                </c:pt>
                <c:pt idx="213">
                  <c:v>#N/A</c:v>
                </c:pt>
                <c:pt idx="214">
                  <c:v>#N/A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#N/A</c:v>
                </c:pt>
                <c:pt idx="232">
                  <c:v>#N/A</c:v>
                </c:pt>
                <c:pt idx="233">
                  <c:v>#N/A</c:v>
                </c:pt>
                <c:pt idx="234">
                  <c:v>#N/A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#N/A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#N/A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#N/A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#N/A</c:v>
                </c:pt>
                <c:pt idx="264">
                  <c:v>#N/A</c:v>
                </c:pt>
                <c:pt idx="265">
                  <c:v>#N/A</c:v>
                </c:pt>
                <c:pt idx="266">
                  <c:v>#N/A</c:v>
                </c:pt>
                <c:pt idx="267">
                  <c:v>#N/A</c:v>
                </c:pt>
                <c:pt idx="268">
                  <c:v>#N/A</c:v>
                </c:pt>
                <c:pt idx="269">
                  <c:v>#N/A</c:v>
                </c:pt>
                <c:pt idx="270">
                  <c:v>#N/A</c:v>
                </c:pt>
                <c:pt idx="271">
                  <c:v>#N/A</c:v>
                </c:pt>
                <c:pt idx="272">
                  <c:v>#N/A</c:v>
                </c:pt>
                <c:pt idx="273">
                  <c:v>#N/A</c:v>
                </c:pt>
                <c:pt idx="274">
                  <c:v>#N/A</c:v>
                </c:pt>
                <c:pt idx="275">
                  <c:v>#N/A</c:v>
                </c:pt>
                <c:pt idx="276">
                  <c:v>#N/A</c:v>
                </c:pt>
                <c:pt idx="277">
                  <c:v>#N/A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#N/A</c:v>
                </c:pt>
                <c:pt idx="289">
                  <c:v>#N/A</c:v>
                </c:pt>
                <c:pt idx="290">
                  <c:v>#N/A</c:v>
                </c:pt>
                <c:pt idx="291">
                  <c:v>#N/A</c:v>
                </c:pt>
                <c:pt idx="292">
                  <c:v>#N/A</c:v>
                </c:pt>
                <c:pt idx="293">
                  <c:v>#N/A</c:v>
                </c:pt>
                <c:pt idx="294">
                  <c:v>#N/A</c:v>
                </c:pt>
                <c:pt idx="295">
                  <c:v>#N/A</c:v>
                </c:pt>
                <c:pt idx="296">
                  <c:v>#N/A</c:v>
                </c:pt>
                <c:pt idx="297">
                  <c:v>#N/A</c:v>
                </c:pt>
                <c:pt idx="298">
                  <c:v>#N/A</c:v>
                </c:pt>
                <c:pt idx="299">
                  <c:v>#N/A</c:v>
                </c:pt>
                <c:pt idx="300">
                  <c:v>#N/A</c:v>
                </c:pt>
                <c:pt idx="301">
                  <c:v>#N/A</c:v>
                </c:pt>
                <c:pt idx="302">
                  <c:v>#N/A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#N/A</c:v>
                </c:pt>
                <c:pt idx="308">
                  <c:v>#N/A</c:v>
                </c:pt>
                <c:pt idx="309">
                  <c:v>#N/A</c:v>
                </c:pt>
                <c:pt idx="310">
                  <c:v>#N/A</c:v>
                </c:pt>
                <c:pt idx="311">
                  <c:v>#N/A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#N/A</c:v>
                </c:pt>
                <c:pt idx="319">
                  <c:v>#N/A</c:v>
                </c:pt>
                <c:pt idx="320">
                  <c:v>#N/A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#N/A</c:v>
                </c:pt>
                <c:pt idx="328">
                  <c:v>#N/A</c:v>
                </c:pt>
                <c:pt idx="329">
                  <c:v>#N/A</c:v>
                </c:pt>
                <c:pt idx="330">
                  <c:v>#N/A</c:v>
                </c:pt>
                <c:pt idx="331">
                  <c:v>#N/A</c:v>
                </c:pt>
                <c:pt idx="332">
                  <c:v>#N/A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#N/A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#N/A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#N/A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#N/A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#N/A</c:v>
                </c:pt>
                <c:pt idx="373">
                  <c:v>#N/A</c:v>
                </c:pt>
                <c:pt idx="374">
                  <c:v>#N/A</c:v>
                </c:pt>
                <c:pt idx="375">
                  <c:v>#N/A</c:v>
                </c:pt>
                <c:pt idx="376">
                  <c:v>#N/A</c:v>
                </c:pt>
                <c:pt idx="377">
                  <c:v>#N/A</c:v>
                </c:pt>
                <c:pt idx="378">
                  <c:v>#N/A</c:v>
                </c:pt>
                <c:pt idx="379">
                  <c:v>#N/A</c:v>
                </c:pt>
                <c:pt idx="380">
                  <c:v>#N/A</c:v>
                </c:pt>
                <c:pt idx="381">
                  <c:v>#N/A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#N/A</c:v>
                </c:pt>
                <c:pt idx="394">
                  <c:v>#N/A</c:v>
                </c:pt>
                <c:pt idx="395">
                  <c:v>#N/A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#N/A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#N/A</c:v>
                </c:pt>
                <c:pt idx="408">
                  <c:v>#N/A</c:v>
                </c:pt>
                <c:pt idx="409">
                  <c:v>#N/A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#N/A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#N/A</c:v>
                </c:pt>
                <c:pt idx="420">
                  <c:v>#N/A</c:v>
                </c:pt>
                <c:pt idx="421">
                  <c:v>#N/A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#N/A</c:v>
                </c:pt>
                <c:pt idx="428">
                  <c:v>#N/A</c:v>
                </c:pt>
                <c:pt idx="429">
                  <c:v>#N/A</c:v>
                </c:pt>
                <c:pt idx="430">
                  <c:v>#N/A</c:v>
                </c:pt>
                <c:pt idx="431">
                  <c:v>#N/A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#N/A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#N/A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#N/A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#N/A</c:v>
                </c:pt>
                <c:pt idx="460">
                  <c:v>#N/A</c:v>
                </c:pt>
                <c:pt idx="461">
                  <c:v>#N/A</c:v>
                </c:pt>
                <c:pt idx="462">
                  <c:v>#N/A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#N/A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#N/A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#N/A</c:v>
                </c:pt>
                <c:pt idx="483">
                  <c:v>#N/A</c:v>
                </c:pt>
                <c:pt idx="484">
                  <c:v>#N/A</c:v>
                </c:pt>
                <c:pt idx="485">
                  <c:v>#N/A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#N/A</c:v>
                </c:pt>
                <c:pt idx="490">
                  <c:v>#N/A</c:v>
                </c:pt>
                <c:pt idx="491">
                  <c:v>#N/A</c:v>
                </c:pt>
                <c:pt idx="492">
                  <c:v>#N/A</c:v>
                </c:pt>
                <c:pt idx="493">
                  <c:v>#N/A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#N/A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  <c:pt idx="512">
                  <c:v>#N/A</c:v>
                </c:pt>
                <c:pt idx="513">
                  <c:v>#N/A</c:v>
                </c:pt>
                <c:pt idx="514">
                  <c:v>#N/A</c:v>
                </c:pt>
                <c:pt idx="515">
                  <c:v>#N/A</c:v>
                </c:pt>
                <c:pt idx="516">
                  <c:v>#N/A</c:v>
                </c:pt>
                <c:pt idx="517">
                  <c:v>#N/A</c:v>
                </c:pt>
                <c:pt idx="518">
                  <c:v>#N/A</c:v>
                </c:pt>
                <c:pt idx="519">
                  <c:v>#N/A</c:v>
                </c:pt>
                <c:pt idx="520">
                  <c:v>#N/A</c:v>
                </c:pt>
                <c:pt idx="521">
                  <c:v>#N/A</c:v>
                </c:pt>
                <c:pt idx="522">
                  <c:v>#N/A</c:v>
                </c:pt>
                <c:pt idx="523">
                  <c:v>#N/A</c:v>
                </c:pt>
                <c:pt idx="524">
                  <c:v>#N/A</c:v>
                </c:pt>
                <c:pt idx="525">
                  <c:v>#N/A</c:v>
                </c:pt>
                <c:pt idx="526">
                  <c:v>#N/A</c:v>
                </c:pt>
                <c:pt idx="527">
                  <c:v>#N/A</c:v>
                </c:pt>
                <c:pt idx="528">
                  <c:v>#N/A</c:v>
                </c:pt>
                <c:pt idx="529">
                  <c:v>#N/A</c:v>
                </c:pt>
                <c:pt idx="530">
                  <c:v>#N/A</c:v>
                </c:pt>
                <c:pt idx="531">
                  <c:v>#N/A</c:v>
                </c:pt>
                <c:pt idx="532">
                  <c:v>#N/A</c:v>
                </c:pt>
                <c:pt idx="533">
                  <c:v>#N/A</c:v>
                </c:pt>
                <c:pt idx="534">
                  <c:v>#N/A</c:v>
                </c:pt>
                <c:pt idx="535">
                  <c:v>#N/A</c:v>
                </c:pt>
                <c:pt idx="536">
                  <c:v>#N/A</c:v>
                </c:pt>
                <c:pt idx="537">
                  <c:v>#N/A</c:v>
                </c:pt>
                <c:pt idx="538">
                  <c:v>#N/A</c:v>
                </c:pt>
                <c:pt idx="539">
                  <c:v>#N/A</c:v>
                </c:pt>
                <c:pt idx="540">
                  <c:v>#N/A</c:v>
                </c:pt>
                <c:pt idx="541">
                  <c:v>#N/A</c:v>
                </c:pt>
                <c:pt idx="542">
                  <c:v>#N/A</c:v>
                </c:pt>
                <c:pt idx="543">
                  <c:v>#N/A</c:v>
                </c:pt>
                <c:pt idx="544">
                  <c:v>#N/A</c:v>
                </c:pt>
                <c:pt idx="545">
                  <c:v>#N/A</c:v>
                </c:pt>
                <c:pt idx="546">
                  <c:v>#N/A</c:v>
                </c:pt>
                <c:pt idx="547">
                  <c:v>#N/A</c:v>
                </c:pt>
                <c:pt idx="548">
                  <c:v>#N/A</c:v>
                </c:pt>
                <c:pt idx="549">
                  <c:v>#N/A</c:v>
                </c:pt>
                <c:pt idx="550">
                  <c:v>#N/A</c:v>
                </c:pt>
                <c:pt idx="551">
                  <c:v>#N/A</c:v>
                </c:pt>
                <c:pt idx="552">
                  <c:v>#N/A</c:v>
                </c:pt>
                <c:pt idx="553">
                  <c:v>#N/A</c:v>
                </c:pt>
                <c:pt idx="554">
                  <c:v>#N/A</c:v>
                </c:pt>
                <c:pt idx="555">
                  <c:v>#N/A</c:v>
                </c:pt>
                <c:pt idx="556">
                  <c:v>#N/A</c:v>
                </c:pt>
                <c:pt idx="557">
                  <c:v>#N/A</c:v>
                </c:pt>
                <c:pt idx="558">
                  <c:v>#N/A</c:v>
                </c:pt>
                <c:pt idx="559">
                  <c:v>#N/A</c:v>
                </c:pt>
                <c:pt idx="560">
                  <c:v>#N/A</c:v>
                </c:pt>
                <c:pt idx="561">
                  <c:v>#N/A</c:v>
                </c:pt>
                <c:pt idx="562">
                  <c:v>#N/A</c:v>
                </c:pt>
                <c:pt idx="563">
                  <c:v>#N/A</c:v>
                </c:pt>
                <c:pt idx="564">
                  <c:v>#N/A</c:v>
                </c:pt>
                <c:pt idx="565">
                  <c:v>#N/A</c:v>
                </c:pt>
                <c:pt idx="566">
                  <c:v>#N/A</c:v>
                </c:pt>
                <c:pt idx="567">
                  <c:v>#N/A</c:v>
                </c:pt>
                <c:pt idx="568">
                  <c:v>#N/A</c:v>
                </c:pt>
                <c:pt idx="569">
                  <c:v>#N/A</c:v>
                </c:pt>
                <c:pt idx="570">
                  <c:v>#N/A</c:v>
                </c:pt>
                <c:pt idx="571">
                  <c:v>#N/A</c:v>
                </c:pt>
                <c:pt idx="572">
                  <c:v>#N/A</c:v>
                </c:pt>
                <c:pt idx="573">
                  <c:v>#N/A</c:v>
                </c:pt>
                <c:pt idx="574">
                  <c:v>#N/A</c:v>
                </c:pt>
                <c:pt idx="575">
                  <c:v>#N/A</c:v>
                </c:pt>
                <c:pt idx="576">
                  <c:v>#N/A</c:v>
                </c:pt>
                <c:pt idx="577">
                  <c:v>#N/A</c:v>
                </c:pt>
                <c:pt idx="578">
                  <c:v>#N/A</c:v>
                </c:pt>
                <c:pt idx="579">
                  <c:v>#N/A</c:v>
                </c:pt>
                <c:pt idx="580">
                  <c:v>#N/A</c:v>
                </c:pt>
                <c:pt idx="581">
                  <c:v>#N/A</c:v>
                </c:pt>
                <c:pt idx="582">
                  <c:v>#N/A</c:v>
                </c:pt>
                <c:pt idx="583">
                  <c:v>#N/A</c:v>
                </c:pt>
                <c:pt idx="584">
                  <c:v>#N/A</c:v>
                </c:pt>
                <c:pt idx="585">
                  <c:v>#N/A</c:v>
                </c:pt>
                <c:pt idx="586">
                  <c:v>#N/A</c:v>
                </c:pt>
                <c:pt idx="587">
                  <c:v>#N/A</c:v>
                </c:pt>
                <c:pt idx="588">
                  <c:v>#N/A</c:v>
                </c:pt>
                <c:pt idx="589">
                  <c:v>#N/A</c:v>
                </c:pt>
                <c:pt idx="590">
                  <c:v>#N/A</c:v>
                </c:pt>
                <c:pt idx="591">
                  <c:v>#N/A</c:v>
                </c:pt>
                <c:pt idx="592">
                  <c:v>#N/A</c:v>
                </c:pt>
                <c:pt idx="593">
                  <c:v>#N/A</c:v>
                </c:pt>
                <c:pt idx="594">
                  <c:v>#N/A</c:v>
                </c:pt>
                <c:pt idx="595">
                  <c:v>#N/A</c:v>
                </c:pt>
                <c:pt idx="596">
                  <c:v>#N/A</c:v>
                </c:pt>
                <c:pt idx="597">
                  <c:v>#N/A</c:v>
                </c:pt>
                <c:pt idx="598">
                  <c:v>#N/A</c:v>
                </c:pt>
                <c:pt idx="599">
                  <c:v>#N/A</c:v>
                </c:pt>
                <c:pt idx="600">
                  <c:v>#N/A</c:v>
                </c:pt>
                <c:pt idx="601">
                  <c:v>#N/A</c:v>
                </c:pt>
                <c:pt idx="602">
                  <c:v>#N/A</c:v>
                </c:pt>
                <c:pt idx="603">
                  <c:v>#N/A</c:v>
                </c:pt>
                <c:pt idx="604">
                  <c:v>#N/A</c:v>
                </c:pt>
                <c:pt idx="605">
                  <c:v>#N/A</c:v>
                </c:pt>
                <c:pt idx="606">
                  <c:v>#N/A</c:v>
                </c:pt>
                <c:pt idx="607">
                  <c:v>#N/A</c:v>
                </c:pt>
                <c:pt idx="608">
                  <c:v>#N/A</c:v>
                </c:pt>
                <c:pt idx="609">
                  <c:v>#N/A</c:v>
                </c:pt>
                <c:pt idx="610">
                  <c:v>#N/A</c:v>
                </c:pt>
                <c:pt idx="611">
                  <c:v>#N/A</c:v>
                </c:pt>
                <c:pt idx="612">
                  <c:v>#N/A</c:v>
                </c:pt>
                <c:pt idx="613">
                  <c:v>#N/A</c:v>
                </c:pt>
                <c:pt idx="614">
                  <c:v>#N/A</c:v>
                </c:pt>
                <c:pt idx="615">
                  <c:v>#N/A</c:v>
                </c:pt>
                <c:pt idx="616">
                  <c:v>#N/A</c:v>
                </c:pt>
                <c:pt idx="617">
                  <c:v>#N/A</c:v>
                </c:pt>
                <c:pt idx="618">
                  <c:v>#N/A</c:v>
                </c:pt>
                <c:pt idx="619">
                  <c:v>#N/A</c:v>
                </c:pt>
                <c:pt idx="620">
                  <c:v>#N/A</c:v>
                </c:pt>
                <c:pt idx="621">
                  <c:v>#N/A</c:v>
                </c:pt>
                <c:pt idx="622">
                  <c:v>#N/A</c:v>
                </c:pt>
                <c:pt idx="623">
                  <c:v>#N/A</c:v>
                </c:pt>
                <c:pt idx="624">
                  <c:v>#N/A</c:v>
                </c:pt>
                <c:pt idx="625">
                  <c:v>#N/A</c:v>
                </c:pt>
                <c:pt idx="626">
                  <c:v>#N/A</c:v>
                </c:pt>
                <c:pt idx="627">
                  <c:v>#N/A</c:v>
                </c:pt>
                <c:pt idx="628">
                  <c:v>#N/A</c:v>
                </c:pt>
                <c:pt idx="629">
                  <c:v>#N/A</c:v>
                </c:pt>
                <c:pt idx="630">
                  <c:v>#N/A</c:v>
                </c:pt>
                <c:pt idx="631">
                  <c:v>#N/A</c:v>
                </c:pt>
                <c:pt idx="632">
                  <c:v>#N/A</c:v>
                </c:pt>
                <c:pt idx="633">
                  <c:v>#N/A</c:v>
                </c:pt>
                <c:pt idx="634">
                  <c:v>#N/A</c:v>
                </c:pt>
                <c:pt idx="635">
                  <c:v>#N/A</c:v>
                </c:pt>
                <c:pt idx="636">
                  <c:v>#N/A</c:v>
                </c:pt>
                <c:pt idx="637">
                  <c:v>#N/A</c:v>
                </c:pt>
                <c:pt idx="638">
                  <c:v>#N/A</c:v>
                </c:pt>
                <c:pt idx="639">
                  <c:v>#N/A</c:v>
                </c:pt>
                <c:pt idx="640">
                  <c:v>#N/A</c:v>
                </c:pt>
                <c:pt idx="641">
                  <c:v>#N/A</c:v>
                </c:pt>
                <c:pt idx="642">
                  <c:v>#N/A</c:v>
                </c:pt>
                <c:pt idx="643">
                  <c:v>#N/A</c:v>
                </c:pt>
                <c:pt idx="644">
                  <c:v>#N/A</c:v>
                </c:pt>
                <c:pt idx="645">
                  <c:v>#N/A</c:v>
                </c:pt>
                <c:pt idx="646">
                  <c:v>#N/A</c:v>
                </c:pt>
                <c:pt idx="647">
                  <c:v>#N/A</c:v>
                </c:pt>
                <c:pt idx="648">
                  <c:v>#N/A</c:v>
                </c:pt>
                <c:pt idx="649">
                  <c:v>#N/A</c:v>
                </c:pt>
                <c:pt idx="650">
                  <c:v>#N/A</c:v>
                </c:pt>
                <c:pt idx="651">
                  <c:v>#N/A</c:v>
                </c:pt>
                <c:pt idx="652">
                  <c:v>#N/A</c:v>
                </c:pt>
                <c:pt idx="653">
                  <c:v>#N/A</c:v>
                </c:pt>
                <c:pt idx="654">
                  <c:v>#N/A</c:v>
                </c:pt>
                <c:pt idx="655">
                  <c:v>#N/A</c:v>
                </c:pt>
                <c:pt idx="656">
                  <c:v>#N/A</c:v>
                </c:pt>
                <c:pt idx="657">
                  <c:v>#N/A</c:v>
                </c:pt>
                <c:pt idx="658">
                  <c:v>#N/A</c:v>
                </c:pt>
                <c:pt idx="659">
                  <c:v>#N/A</c:v>
                </c:pt>
                <c:pt idx="660">
                  <c:v>#N/A</c:v>
                </c:pt>
                <c:pt idx="661">
                  <c:v>#N/A</c:v>
                </c:pt>
                <c:pt idx="662">
                  <c:v>#N/A</c:v>
                </c:pt>
                <c:pt idx="663">
                  <c:v>#N/A</c:v>
                </c:pt>
                <c:pt idx="664">
                  <c:v>#N/A</c:v>
                </c:pt>
                <c:pt idx="665">
                  <c:v>#N/A</c:v>
                </c:pt>
                <c:pt idx="666">
                  <c:v>#N/A</c:v>
                </c:pt>
                <c:pt idx="667">
                  <c:v>#N/A</c:v>
                </c:pt>
                <c:pt idx="668">
                  <c:v>#N/A</c:v>
                </c:pt>
                <c:pt idx="669">
                  <c:v>#N/A</c:v>
                </c:pt>
                <c:pt idx="670">
                  <c:v>#N/A</c:v>
                </c:pt>
                <c:pt idx="671">
                  <c:v>#N/A</c:v>
                </c:pt>
                <c:pt idx="672">
                  <c:v>#N/A</c:v>
                </c:pt>
                <c:pt idx="673">
                  <c:v>#N/A</c:v>
                </c:pt>
                <c:pt idx="674">
                  <c:v>#N/A</c:v>
                </c:pt>
                <c:pt idx="675">
                  <c:v>#N/A</c:v>
                </c:pt>
                <c:pt idx="676">
                  <c:v>#N/A</c:v>
                </c:pt>
                <c:pt idx="677">
                  <c:v>#N/A</c:v>
                </c:pt>
                <c:pt idx="678">
                  <c:v>#N/A</c:v>
                </c:pt>
                <c:pt idx="679">
                  <c:v>#N/A</c:v>
                </c:pt>
                <c:pt idx="680">
                  <c:v>#N/A</c:v>
                </c:pt>
                <c:pt idx="681">
                  <c:v>#N/A</c:v>
                </c:pt>
                <c:pt idx="682">
                  <c:v>#N/A</c:v>
                </c:pt>
                <c:pt idx="683">
                  <c:v>#N/A</c:v>
                </c:pt>
                <c:pt idx="684">
                  <c:v>#N/A</c:v>
                </c:pt>
                <c:pt idx="685">
                  <c:v>#N/A</c:v>
                </c:pt>
                <c:pt idx="686">
                  <c:v>#N/A</c:v>
                </c:pt>
                <c:pt idx="687">
                  <c:v>#N/A</c:v>
                </c:pt>
                <c:pt idx="688">
                  <c:v>#N/A</c:v>
                </c:pt>
                <c:pt idx="689">
                  <c:v>#N/A</c:v>
                </c:pt>
                <c:pt idx="690">
                  <c:v>#N/A</c:v>
                </c:pt>
                <c:pt idx="691">
                  <c:v>#N/A</c:v>
                </c:pt>
                <c:pt idx="692">
                  <c:v>#N/A</c:v>
                </c:pt>
                <c:pt idx="693">
                  <c:v>#N/A</c:v>
                </c:pt>
                <c:pt idx="694">
                  <c:v>#N/A</c:v>
                </c:pt>
                <c:pt idx="695">
                  <c:v>#N/A</c:v>
                </c:pt>
                <c:pt idx="696">
                  <c:v>#N/A</c:v>
                </c:pt>
                <c:pt idx="697">
                  <c:v>#N/A</c:v>
                </c:pt>
                <c:pt idx="698">
                  <c:v>#N/A</c:v>
                </c:pt>
                <c:pt idx="699">
                  <c:v>#N/A</c:v>
                </c:pt>
                <c:pt idx="700">
                  <c:v>#N/A</c:v>
                </c:pt>
                <c:pt idx="701">
                  <c:v>#N/A</c:v>
                </c:pt>
                <c:pt idx="702">
                  <c:v>#N/A</c:v>
                </c:pt>
                <c:pt idx="703">
                  <c:v>#N/A</c:v>
                </c:pt>
                <c:pt idx="704">
                  <c:v>#N/A</c:v>
                </c:pt>
                <c:pt idx="705">
                  <c:v>#N/A</c:v>
                </c:pt>
                <c:pt idx="706">
                  <c:v>#N/A</c:v>
                </c:pt>
                <c:pt idx="707">
                  <c:v>#N/A</c:v>
                </c:pt>
                <c:pt idx="708">
                  <c:v>#N/A</c:v>
                </c:pt>
                <c:pt idx="709">
                  <c:v>#N/A</c:v>
                </c:pt>
                <c:pt idx="710">
                  <c:v>#N/A</c:v>
                </c:pt>
                <c:pt idx="711">
                  <c:v>#N/A</c:v>
                </c:pt>
                <c:pt idx="712">
                  <c:v>#N/A</c:v>
                </c:pt>
                <c:pt idx="713">
                  <c:v>#N/A</c:v>
                </c:pt>
                <c:pt idx="714">
                  <c:v>#N/A</c:v>
                </c:pt>
                <c:pt idx="715">
                  <c:v>#N/A</c:v>
                </c:pt>
                <c:pt idx="716">
                  <c:v>#N/A</c:v>
                </c:pt>
                <c:pt idx="717">
                  <c:v>#N/A</c:v>
                </c:pt>
                <c:pt idx="718">
                  <c:v>#N/A</c:v>
                </c:pt>
                <c:pt idx="719">
                  <c:v>#N/A</c:v>
                </c:pt>
                <c:pt idx="720">
                  <c:v>#N/A</c:v>
                </c:pt>
                <c:pt idx="721">
                  <c:v>#N/A</c:v>
                </c:pt>
                <c:pt idx="722">
                  <c:v>#N/A</c:v>
                </c:pt>
                <c:pt idx="723">
                  <c:v>#N/A</c:v>
                </c:pt>
                <c:pt idx="724">
                  <c:v>#N/A</c:v>
                </c:pt>
                <c:pt idx="725">
                  <c:v>#N/A</c:v>
                </c:pt>
                <c:pt idx="726">
                  <c:v>#N/A</c:v>
                </c:pt>
                <c:pt idx="727">
                  <c:v>#N/A</c:v>
                </c:pt>
                <c:pt idx="728">
                  <c:v>#N/A</c:v>
                </c:pt>
                <c:pt idx="729">
                  <c:v>#N/A</c:v>
                </c:pt>
                <c:pt idx="730">
                  <c:v>#N/A</c:v>
                </c:pt>
                <c:pt idx="731">
                  <c:v>#N/A</c:v>
                </c:pt>
                <c:pt idx="732">
                  <c:v>#N/A</c:v>
                </c:pt>
                <c:pt idx="733">
                  <c:v>#N/A</c:v>
                </c:pt>
                <c:pt idx="734">
                  <c:v>#N/A</c:v>
                </c:pt>
                <c:pt idx="735">
                  <c:v>#N/A</c:v>
                </c:pt>
                <c:pt idx="736">
                  <c:v>#N/A</c:v>
                </c:pt>
                <c:pt idx="737">
                  <c:v>#N/A</c:v>
                </c:pt>
                <c:pt idx="738">
                  <c:v>#N/A</c:v>
                </c:pt>
                <c:pt idx="739">
                  <c:v>#N/A</c:v>
                </c:pt>
                <c:pt idx="740">
                  <c:v>#N/A</c:v>
                </c:pt>
                <c:pt idx="741">
                  <c:v>#N/A</c:v>
                </c:pt>
                <c:pt idx="742">
                  <c:v>#N/A</c:v>
                </c:pt>
                <c:pt idx="743">
                  <c:v>#N/A</c:v>
                </c:pt>
                <c:pt idx="744">
                  <c:v>#N/A</c:v>
                </c:pt>
                <c:pt idx="745">
                  <c:v>#N/A</c:v>
                </c:pt>
                <c:pt idx="746">
                  <c:v>#N/A</c:v>
                </c:pt>
                <c:pt idx="747">
                  <c:v>#N/A</c:v>
                </c:pt>
                <c:pt idx="748">
                  <c:v>#N/A</c:v>
                </c:pt>
                <c:pt idx="749">
                  <c:v>#N/A</c:v>
                </c:pt>
                <c:pt idx="750">
                  <c:v>#N/A</c:v>
                </c:pt>
                <c:pt idx="751">
                  <c:v>#N/A</c:v>
                </c:pt>
                <c:pt idx="752">
                  <c:v>#N/A</c:v>
                </c:pt>
                <c:pt idx="753">
                  <c:v>#N/A</c:v>
                </c:pt>
                <c:pt idx="754">
                  <c:v>#N/A</c:v>
                </c:pt>
                <c:pt idx="755">
                  <c:v>#N/A</c:v>
                </c:pt>
                <c:pt idx="756">
                  <c:v>#N/A</c:v>
                </c:pt>
                <c:pt idx="757">
                  <c:v>#N/A</c:v>
                </c:pt>
                <c:pt idx="758">
                  <c:v>#N/A</c:v>
                </c:pt>
                <c:pt idx="759">
                  <c:v>#N/A</c:v>
                </c:pt>
                <c:pt idx="760">
                  <c:v>#N/A</c:v>
                </c:pt>
                <c:pt idx="761">
                  <c:v>#N/A</c:v>
                </c:pt>
                <c:pt idx="762">
                  <c:v>#N/A</c:v>
                </c:pt>
                <c:pt idx="763">
                  <c:v>#N/A</c:v>
                </c:pt>
                <c:pt idx="764">
                  <c:v>#N/A</c:v>
                </c:pt>
                <c:pt idx="765">
                  <c:v>#N/A</c:v>
                </c:pt>
                <c:pt idx="766">
                  <c:v>#N/A</c:v>
                </c:pt>
                <c:pt idx="767">
                  <c:v>#N/A</c:v>
                </c:pt>
                <c:pt idx="768">
                  <c:v>#N/A</c:v>
                </c:pt>
                <c:pt idx="769">
                  <c:v>#N/A</c:v>
                </c:pt>
                <c:pt idx="770">
                  <c:v>#N/A</c:v>
                </c:pt>
                <c:pt idx="771">
                  <c:v>#N/A</c:v>
                </c:pt>
                <c:pt idx="772">
                  <c:v>#N/A</c:v>
                </c:pt>
                <c:pt idx="773">
                  <c:v>#N/A</c:v>
                </c:pt>
                <c:pt idx="774">
                  <c:v>#N/A</c:v>
                </c:pt>
                <c:pt idx="775">
                  <c:v>#N/A</c:v>
                </c:pt>
                <c:pt idx="776">
                  <c:v>#N/A</c:v>
                </c:pt>
                <c:pt idx="777">
                  <c:v>#N/A</c:v>
                </c:pt>
                <c:pt idx="778">
                  <c:v>#N/A</c:v>
                </c:pt>
                <c:pt idx="779">
                  <c:v>#N/A</c:v>
                </c:pt>
                <c:pt idx="780">
                  <c:v>#N/A</c:v>
                </c:pt>
                <c:pt idx="781">
                  <c:v>#N/A</c:v>
                </c:pt>
                <c:pt idx="782">
                  <c:v>#N/A</c:v>
                </c:pt>
                <c:pt idx="783">
                  <c:v>#N/A</c:v>
                </c:pt>
                <c:pt idx="784">
                  <c:v>#N/A</c:v>
                </c:pt>
                <c:pt idx="785">
                  <c:v>#N/A</c:v>
                </c:pt>
                <c:pt idx="786">
                  <c:v>#N/A</c:v>
                </c:pt>
                <c:pt idx="787">
                  <c:v>#N/A</c:v>
                </c:pt>
                <c:pt idx="788">
                  <c:v>#N/A</c:v>
                </c:pt>
                <c:pt idx="789">
                  <c:v>#N/A</c:v>
                </c:pt>
                <c:pt idx="790">
                  <c:v>#N/A</c:v>
                </c:pt>
                <c:pt idx="791">
                  <c:v>#N/A</c:v>
                </c:pt>
                <c:pt idx="792">
                  <c:v>#N/A</c:v>
                </c:pt>
                <c:pt idx="793">
                  <c:v>#N/A</c:v>
                </c:pt>
                <c:pt idx="794">
                  <c:v>#N/A</c:v>
                </c:pt>
                <c:pt idx="795">
                  <c:v>#N/A</c:v>
                </c:pt>
                <c:pt idx="796">
                  <c:v>#N/A</c:v>
                </c:pt>
                <c:pt idx="797">
                  <c:v>#N/A</c:v>
                </c:pt>
                <c:pt idx="798">
                  <c:v>#N/A</c:v>
                </c:pt>
                <c:pt idx="799">
                  <c:v>#N/A</c:v>
                </c:pt>
                <c:pt idx="800">
                  <c:v>#N/A</c:v>
                </c:pt>
                <c:pt idx="801">
                  <c:v>#N/A</c:v>
                </c:pt>
                <c:pt idx="802">
                  <c:v>#N/A</c:v>
                </c:pt>
                <c:pt idx="803">
                  <c:v>#N/A</c:v>
                </c:pt>
                <c:pt idx="804">
                  <c:v>#N/A</c:v>
                </c:pt>
                <c:pt idx="805">
                  <c:v>#N/A</c:v>
                </c:pt>
                <c:pt idx="806">
                  <c:v>#N/A</c:v>
                </c:pt>
                <c:pt idx="807">
                  <c:v>#N/A</c:v>
                </c:pt>
                <c:pt idx="808">
                  <c:v>#N/A</c:v>
                </c:pt>
                <c:pt idx="809">
                  <c:v>#N/A</c:v>
                </c:pt>
                <c:pt idx="810">
                  <c:v>#N/A</c:v>
                </c:pt>
                <c:pt idx="811">
                  <c:v>#N/A</c:v>
                </c:pt>
                <c:pt idx="812">
                  <c:v>#N/A</c:v>
                </c:pt>
                <c:pt idx="813">
                  <c:v>#N/A</c:v>
                </c:pt>
                <c:pt idx="814">
                  <c:v>#N/A</c:v>
                </c:pt>
                <c:pt idx="815">
                  <c:v>#N/A</c:v>
                </c:pt>
                <c:pt idx="816">
                  <c:v>#N/A</c:v>
                </c:pt>
                <c:pt idx="817">
                  <c:v>#N/A</c:v>
                </c:pt>
                <c:pt idx="818">
                  <c:v>#N/A</c:v>
                </c:pt>
                <c:pt idx="819">
                  <c:v>#N/A</c:v>
                </c:pt>
                <c:pt idx="820">
                  <c:v>#N/A</c:v>
                </c:pt>
                <c:pt idx="821">
                  <c:v>#N/A</c:v>
                </c:pt>
                <c:pt idx="822">
                  <c:v>#N/A</c:v>
                </c:pt>
                <c:pt idx="823">
                  <c:v>#N/A</c:v>
                </c:pt>
                <c:pt idx="824">
                  <c:v>#N/A</c:v>
                </c:pt>
                <c:pt idx="825">
                  <c:v>#N/A</c:v>
                </c:pt>
                <c:pt idx="826">
                  <c:v>#N/A</c:v>
                </c:pt>
                <c:pt idx="827">
                  <c:v>#N/A</c:v>
                </c:pt>
                <c:pt idx="828">
                  <c:v>#N/A</c:v>
                </c:pt>
                <c:pt idx="829">
                  <c:v>#N/A</c:v>
                </c:pt>
                <c:pt idx="830">
                  <c:v>#N/A</c:v>
                </c:pt>
                <c:pt idx="831">
                  <c:v>#N/A</c:v>
                </c:pt>
                <c:pt idx="832">
                  <c:v>#N/A</c:v>
                </c:pt>
                <c:pt idx="833">
                  <c:v>#N/A</c:v>
                </c:pt>
                <c:pt idx="834">
                  <c:v>#N/A</c:v>
                </c:pt>
                <c:pt idx="835">
                  <c:v>#N/A</c:v>
                </c:pt>
                <c:pt idx="836">
                  <c:v>#N/A</c:v>
                </c:pt>
                <c:pt idx="837">
                  <c:v>#N/A</c:v>
                </c:pt>
                <c:pt idx="838">
                  <c:v>#N/A</c:v>
                </c:pt>
                <c:pt idx="839">
                  <c:v>#N/A</c:v>
                </c:pt>
                <c:pt idx="840">
                  <c:v>#N/A</c:v>
                </c:pt>
                <c:pt idx="841">
                  <c:v>#N/A</c:v>
                </c:pt>
                <c:pt idx="842">
                  <c:v>#N/A</c:v>
                </c:pt>
                <c:pt idx="843">
                  <c:v>#N/A</c:v>
                </c:pt>
                <c:pt idx="844">
                  <c:v>#N/A</c:v>
                </c:pt>
                <c:pt idx="845">
                  <c:v>#N/A</c:v>
                </c:pt>
                <c:pt idx="846">
                  <c:v>#N/A</c:v>
                </c:pt>
                <c:pt idx="847">
                  <c:v>#N/A</c:v>
                </c:pt>
                <c:pt idx="848">
                  <c:v>#N/A</c:v>
                </c:pt>
                <c:pt idx="849">
                  <c:v>#N/A</c:v>
                </c:pt>
                <c:pt idx="850">
                  <c:v>#N/A</c:v>
                </c:pt>
                <c:pt idx="851">
                  <c:v>#N/A</c:v>
                </c:pt>
                <c:pt idx="852">
                  <c:v>#N/A</c:v>
                </c:pt>
                <c:pt idx="853">
                  <c:v>#N/A</c:v>
                </c:pt>
                <c:pt idx="854">
                  <c:v>#N/A</c:v>
                </c:pt>
                <c:pt idx="855">
                  <c:v>#N/A</c:v>
                </c:pt>
                <c:pt idx="856">
                  <c:v>#N/A</c:v>
                </c:pt>
                <c:pt idx="857">
                  <c:v>#N/A</c:v>
                </c:pt>
                <c:pt idx="858">
                  <c:v>#N/A</c:v>
                </c:pt>
                <c:pt idx="859">
                  <c:v>#N/A</c:v>
                </c:pt>
                <c:pt idx="860">
                  <c:v>#N/A</c:v>
                </c:pt>
                <c:pt idx="861">
                  <c:v>#N/A</c:v>
                </c:pt>
                <c:pt idx="862">
                  <c:v>#N/A</c:v>
                </c:pt>
                <c:pt idx="863">
                  <c:v>#N/A</c:v>
                </c:pt>
                <c:pt idx="864">
                  <c:v>#N/A</c:v>
                </c:pt>
                <c:pt idx="865">
                  <c:v>#N/A</c:v>
                </c:pt>
                <c:pt idx="866">
                  <c:v>#N/A</c:v>
                </c:pt>
                <c:pt idx="867">
                  <c:v>#N/A</c:v>
                </c:pt>
                <c:pt idx="868">
                  <c:v>#N/A</c:v>
                </c:pt>
                <c:pt idx="869">
                  <c:v>#N/A</c:v>
                </c:pt>
                <c:pt idx="870">
                  <c:v>#N/A</c:v>
                </c:pt>
                <c:pt idx="871">
                  <c:v>#N/A</c:v>
                </c:pt>
                <c:pt idx="872">
                  <c:v>#N/A</c:v>
                </c:pt>
                <c:pt idx="873">
                  <c:v>#N/A</c:v>
                </c:pt>
                <c:pt idx="874">
                  <c:v>#N/A</c:v>
                </c:pt>
                <c:pt idx="875">
                  <c:v>#N/A</c:v>
                </c:pt>
                <c:pt idx="876">
                  <c:v>#N/A</c:v>
                </c:pt>
                <c:pt idx="877">
                  <c:v>#N/A</c:v>
                </c:pt>
                <c:pt idx="878">
                  <c:v>#N/A</c:v>
                </c:pt>
                <c:pt idx="879">
                  <c:v>#N/A</c:v>
                </c:pt>
                <c:pt idx="880">
                  <c:v>#N/A</c:v>
                </c:pt>
                <c:pt idx="881">
                  <c:v>#N/A</c:v>
                </c:pt>
                <c:pt idx="882">
                  <c:v>#N/A</c:v>
                </c:pt>
                <c:pt idx="883">
                  <c:v>#N/A</c:v>
                </c:pt>
                <c:pt idx="884">
                  <c:v>#N/A</c:v>
                </c:pt>
                <c:pt idx="885">
                  <c:v>#N/A</c:v>
                </c:pt>
                <c:pt idx="886">
                  <c:v>#N/A</c:v>
                </c:pt>
                <c:pt idx="887">
                  <c:v>#N/A</c:v>
                </c:pt>
                <c:pt idx="888">
                  <c:v>#N/A</c:v>
                </c:pt>
                <c:pt idx="889">
                  <c:v>#N/A</c:v>
                </c:pt>
                <c:pt idx="890">
                  <c:v>#N/A</c:v>
                </c:pt>
                <c:pt idx="891">
                  <c:v>#N/A</c:v>
                </c:pt>
                <c:pt idx="892">
                  <c:v>#N/A</c:v>
                </c:pt>
                <c:pt idx="893">
                  <c:v>#N/A</c:v>
                </c:pt>
                <c:pt idx="894">
                  <c:v>#N/A</c:v>
                </c:pt>
                <c:pt idx="895">
                  <c:v>#N/A</c:v>
                </c:pt>
                <c:pt idx="896">
                  <c:v>#N/A</c:v>
                </c:pt>
                <c:pt idx="897">
                  <c:v>#N/A</c:v>
                </c:pt>
                <c:pt idx="898">
                  <c:v>#N/A</c:v>
                </c:pt>
                <c:pt idx="899">
                  <c:v>#N/A</c:v>
                </c:pt>
                <c:pt idx="900">
                  <c:v>#N/A</c:v>
                </c:pt>
                <c:pt idx="901">
                  <c:v>#N/A</c:v>
                </c:pt>
                <c:pt idx="902">
                  <c:v>#N/A</c:v>
                </c:pt>
                <c:pt idx="903">
                  <c:v>#N/A</c:v>
                </c:pt>
                <c:pt idx="904">
                  <c:v>#N/A</c:v>
                </c:pt>
                <c:pt idx="905">
                  <c:v>6.8839975791594039</c:v>
                </c:pt>
                <c:pt idx="906">
                  <c:v>6.8839975791594039</c:v>
                </c:pt>
                <c:pt idx="907">
                  <c:v>6.8839975791594039</c:v>
                </c:pt>
                <c:pt idx="908">
                  <c:v>6.8318972016853392</c:v>
                </c:pt>
                <c:pt idx="909">
                  <c:v>6.8318972016853392</c:v>
                </c:pt>
                <c:pt idx="910">
                  <c:v>6.8146181821310599</c:v>
                </c:pt>
                <c:pt idx="911">
                  <c:v>6.8146181821310599</c:v>
                </c:pt>
                <c:pt idx="912">
                  <c:v>6.8146181821310599</c:v>
                </c:pt>
                <c:pt idx="913">
                  <c:v>6.7973828641296494</c:v>
                </c:pt>
                <c:pt idx="914">
                  <c:v>6.7973828641296494</c:v>
                </c:pt>
                <c:pt idx="915">
                  <c:v>6.7973828641296494</c:v>
                </c:pt>
                <c:pt idx="916">
                  <c:v>6.7973828641296494</c:v>
                </c:pt>
                <c:pt idx="917">
                  <c:v>6.7801911371525154</c:v>
                </c:pt>
                <c:pt idx="918">
                  <c:v>6.7801911371525154</c:v>
                </c:pt>
                <c:pt idx="919">
                  <c:v>6.7801911371525154</c:v>
                </c:pt>
                <c:pt idx="920">
                  <c:v>6.7801911371525154</c:v>
                </c:pt>
                <c:pt idx="921">
                  <c:v>6.7801911371525154</c:v>
                </c:pt>
                <c:pt idx="922">
                  <c:v>6.7801911371525154</c:v>
                </c:pt>
                <c:pt idx="923">
                  <c:v>6.7801911371525154</c:v>
                </c:pt>
                <c:pt idx="924">
                  <c:v>6.7801911371525154</c:v>
                </c:pt>
                <c:pt idx="925">
                  <c:v>6.7801911371525154</c:v>
                </c:pt>
                <c:pt idx="926">
                  <c:v>6.7801911371525154</c:v>
                </c:pt>
                <c:pt idx="927">
                  <c:v>6.7801911371525154</c:v>
                </c:pt>
                <c:pt idx="928">
                  <c:v>6.7801911371525154</c:v>
                </c:pt>
                <c:pt idx="929">
                  <c:v>6.7801911371525154</c:v>
                </c:pt>
                <c:pt idx="930">
                  <c:v>6.7801911371525154</c:v>
                </c:pt>
                <c:pt idx="931">
                  <c:v>6.7801911371525154</c:v>
                </c:pt>
                <c:pt idx="932">
                  <c:v>6.7630428909506106</c:v>
                </c:pt>
                <c:pt idx="933">
                  <c:v>6.7630428909506106</c:v>
                </c:pt>
                <c:pt idx="934">
                  <c:v>6.7630428909506106</c:v>
                </c:pt>
                <c:pt idx="935">
                  <c:v>6.7630428909506106</c:v>
                </c:pt>
                <c:pt idx="936">
                  <c:v>6.7630428909506106</c:v>
                </c:pt>
                <c:pt idx="937">
                  <c:v>6.7630428909506106</c:v>
                </c:pt>
                <c:pt idx="938">
                  <c:v>6.7630428909506106</c:v>
                </c:pt>
                <c:pt idx="939">
                  <c:v>6.7630428909506106</c:v>
                </c:pt>
                <c:pt idx="940">
                  <c:v>6.7459380155537234</c:v>
                </c:pt>
                <c:pt idx="941">
                  <c:v>6.7459380155537234</c:v>
                </c:pt>
                <c:pt idx="942">
                  <c:v>6.7459380155537234</c:v>
                </c:pt>
                <c:pt idx="943">
                  <c:v>6.7459380155537234</c:v>
                </c:pt>
                <c:pt idx="944">
                  <c:v>6.7459380155537234</c:v>
                </c:pt>
                <c:pt idx="945">
                  <c:v>6.7459380155537234</c:v>
                </c:pt>
                <c:pt idx="946">
                  <c:v>6.7459380155537234</c:v>
                </c:pt>
                <c:pt idx="947">
                  <c:v>6.7459380155537234</c:v>
                </c:pt>
                <c:pt idx="948">
                  <c:v>6.7459380155537234</c:v>
                </c:pt>
                <c:pt idx="949">
                  <c:v>6.7459380155537234</c:v>
                </c:pt>
                <c:pt idx="950">
                  <c:v>6.7459380155537234</c:v>
                </c:pt>
                <c:pt idx="951">
                  <c:v>6.7459380155537234</c:v>
                </c:pt>
                <c:pt idx="952">
                  <c:v>6.7459380155537234</c:v>
                </c:pt>
                <c:pt idx="953">
                  <c:v>6.7459380155537234</c:v>
                </c:pt>
                <c:pt idx="954">
                  <c:v>6.7459380155537234</c:v>
                </c:pt>
                <c:pt idx="955">
                  <c:v>6.7459380155537234</c:v>
                </c:pt>
                <c:pt idx="956">
                  <c:v>6.7459380155537234</c:v>
                </c:pt>
                <c:pt idx="957">
                  <c:v>6.7459380155537234</c:v>
                </c:pt>
                <c:pt idx="958">
                  <c:v>6.7288764012697797</c:v>
                </c:pt>
                <c:pt idx="959">
                  <c:v>6.7288764012697797</c:v>
                </c:pt>
                <c:pt idx="960">
                  <c:v>6.7288764012697797</c:v>
                </c:pt>
                <c:pt idx="961">
                  <c:v>6.7288764012697797</c:v>
                </c:pt>
                <c:pt idx="962">
                  <c:v>6.7288764012697797</c:v>
                </c:pt>
                <c:pt idx="963">
                  <c:v>6.7288764012697797</c:v>
                </c:pt>
                <c:pt idx="964">
                  <c:v>6.7288764012697797</c:v>
                </c:pt>
                <c:pt idx="965">
                  <c:v>6.7288764012697797</c:v>
                </c:pt>
                <c:pt idx="966">
                  <c:v>6.7288764012697797</c:v>
                </c:pt>
                <c:pt idx="967">
                  <c:v>6.7288764012697797</c:v>
                </c:pt>
                <c:pt idx="968">
                  <c:v>6.7288764012697797</c:v>
                </c:pt>
                <c:pt idx="969">
                  <c:v>6.7288764012697797</c:v>
                </c:pt>
                <c:pt idx="970">
                  <c:v>6.7288764012697797</c:v>
                </c:pt>
                <c:pt idx="971">
                  <c:v>6.7288764012697797</c:v>
                </c:pt>
                <c:pt idx="972">
                  <c:v>6.7288764012697797</c:v>
                </c:pt>
                <c:pt idx="973">
                  <c:v>6.7288764012697797</c:v>
                </c:pt>
                <c:pt idx="974">
                  <c:v>6.7118579386841324</c:v>
                </c:pt>
                <c:pt idx="975">
                  <c:v>6.7118579386841324</c:v>
                </c:pt>
                <c:pt idx="976">
                  <c:v>6.7118579386841324</c:v>
                </c:pt>
                <c:pt idx="977">
                  <c:v>6.7118579386841324</c:v>
                </c:pt>
                <c:pt idx="978">
                  <c:v>6.7118579386841324</c:v>
                </c:pt>
                <c:pt idx="979">
                  <c:v>6.7118579386841324</c:v>
                </c:pt>
                <c:pt idx="980">
                  <c:v>6.7118579386841324</c:v>
                </c:pt>
                <c:pt idx="981">
                  <c:v>6.7118579386841324</c:v>
                </c:pt>
                <c:pt idx="982">
                  <c:v>6.7118579386841324</c:v>
                </c:pt>
                <c:pt idx="983">
                  <c:v>6.7118579386841324</c:v>
                </c:pt>
                <c:pt idx="984">
                  <c:v>6.7118579386841324</c:v>
                </c:pt>
                <c:pt idx="985">
                  <c:v>6.7118579386841324</c:v>
                </c:pt>
                <c:pt idx="986">
                  <c:v>6.7118579386841324</c:v>
                </c:pt>
                <c:pt idx="987">
                  <c:v>6.6948825186588632</c:v>
                </c:pt>
                <c:pt idx="988">
                  <c:v>6.6948825186588632</c:v>
                </c:pt>
                <c:pt idx="989">
                  <c:v>6.6948825186588632</c:v>
                </c:pt>
                <c:pt idx="990">
                  <c:v>6.6948825186588632</c:v>
                </c:pt>
                <c:pt idx="991">
                  <c:v>6.6948825186588632</c:v>
                </c:pt>
                <c:pt idx="992">
                  <c:v>6.6948825186588632</c:v>
                </c:pt>
                <c:pt idx="993">
                  <c:v>6.6948825186588632</c:v>
                </c:pt>
                <c:pt idx="994">
                  <c:v>6.6948825186588632</c:v>
                </c:pt>
                <c:pt idx="995">
                  <c:v>6.6948825186588632</c:v>
                </c:pt>
                <c:pt idx="996">
                  <c:v>6.6948825186588632</c:v>
                </c:pt>
                <c:pt idx="997">
                  <c:v>6.6948825186588632</c:v>
                </c:pt>
                <c:pt idx="998">
                  <c:v>6.6948825186588632</c:v>
                </c:pt>
                <c:pt idx="999">
                  <c:v>6.6948825186588632</c:v>
                </c:pt>
                <c:pt idx="1000">
                  <c:v>6.6948825186588632</c:v>
                </c:pt>
                <c:pt idx="1001">
                  <c:v>6.6948825186588632</c:v>
                </c:pt>
                <c:pt idx="1002">
                  <c:v>6.6948825186588632</c:v>
                </c:pt>
                <c:pt idx="1003">
                  <c:v>6.6948825186588632</c:v>
                </c:pt>
                <c:pt idx="1004">
                  <c:v>6.6948825186588632</c:v>
                </c:pt>
                <c:pt idx="1005">
                  <c:v>6.6948825186588632</c:v>
                </c:pt>
                <c:pt idx="1006">
                  <c:v>6.677950032332082</c:v>
                </c:pt>
                <c:pt idx="1007">
                  <c:v>6.677950032332082</c:v>
                </c:pt>
                <c:pt idx="1008">
                  <c:v>6.677950032332082</c:v>
                </c:pt>
                <c:pt idx="1009">
                  <c:v>6.677950032332082</c:v>
                </c:pt>
                <c:pt idx="1010">
                  <c:v>6.677950032332082</c:v>
                </c:pt>
                <c:pt idx="1011">
                  <c:v>6.677950032332082</c:v>
                </c:pt>
                <c:pt idx="1012">
                  <c:v>6.677950032332082</c:v>
                </c:pt>
                <c:pt idx="1013">
                  <c:v>6.677950032332082</c:v>
                </c:pt>
                <c:pt idx="1014">
                  <c:v>6.677950032332082</c:v>
                </c:pt>
                <c:pt idx="1015">
                  <c:v>6.677950032332082</c:v>
                </c:pt>
                <c:pt idx="1016">
                  <c:v>6.677950032332082</c:v>
                </c:pt>
                <c:pt idx="1017">
                  <c:v>6.677950032332082</c:v>
                </c:pt>
                <c:pt idx="1018">
                  <c:v>6.677950032332082</c:v>
                </c:pt>
                <c:pt idx="1019">
                  <c:v>6.677950032332082</c:v>
                </c:pt>
                <c:pt idx="1020">
                  <c:v>6.677950032332082</c:v>
                </c:pt>
                <c:pt idx="1021">
                  <c:v>6.677950032332082</c:v>
                </c:pt>
                <c:pt idx="1022">
                  <c:v>6.677950032332082</c:v>
                </c:pt>
                <c:pt idx="1023">
                  <c:v>6.677950032332082</c:v>
                </c:pt>
                <c:pt idx="1024">
                  <c:v>6.677950032332082</c:v>
                </c:pt>
                <c:pt idx="1025">
                  <c:v>6.677950032332082</c:v>
                </c:pt>
                <c:pt idx="1026">
                  <c:v>6.677950032332082</c:v>
                </c:pt>
                <c:pt idx="1027">
                  <c:v>6.677950032332082</c:v>
                </c:pt>
                <c:pt idx="1028">
                  <c:v>6.677950032332082</c:v>
                </c:pt>
                <c:pt idx="1029">
                  <c:v>6.677950032332082</c:v>
                </c:pt>
                <c:pt idx="1030">
                  <c:v>6.677950032332082</c:v>
                </c:pt>
                <c:pt idx="1031">
                  <c:v>6.677950032332082</c:v>
                </c:pt>
                <c:pt idx="1032">
                  <c:v>6.6610603711172303</c:v>
                </c:pt>
                <c:pt idx="1033">
                  <c:v>6.6610603711172303</c:v>
                </c:pt>
                <c:pt idx="1034">
                  <c:v>6.6610603711172303</c:v>
                </c:pt>
                <c:pt idx="1035">
                  <c:v>6.6610603711172303</c:v>
                </c:pt>
                <c:pt idx="1036">
                  <c:v>6.6610603711172303</c:v>
                </c:pt>
                <c:pt idx="1037">
                  <c:v>6.6610603711172303</c:v>
                </c:pt>
                <c:pt idx="1038">
                  <c:v>6.6610603711172303</c:v>
                </c:pt>
                <c:pt idx="1039">
                  <c:v>6.6610603711172303</c:v>
                </c:pt>
                <c:pt idx="1040">
                  <c:v>6.6610603711172303</c:v>
                </c:pt>
                <c:pt idx="1041">
                  <c:v>6.6610603711172303</c:v>
                </c:pt>
                <c:pt idx="1042">
                  <c:v>6.6610603711172303</c:v>
                </c:pt>
                <c:pt idx="1043">
                  <c:v>6.6610603711172303</c:v>
                </c:pt>
                <c:pt idx="1044">
                  <c:v>6.6610603711172303</c:v>
                </c:pt>
                <c:pt idx="1045">
                  <c:v>6.6610603711172303</c:v>
                </c:pt>
                <c:pt idx="1046">
                  <c:v>6.6610603711172303</c:v>
                </c:pt>
                <c:pt idx="1047">
                  <c:v>6.6610603711172303</c:v>
                </c:pt>
                <c:pt idx="1048">
                  <c:v>6.6610603711172303</c:v>
                </c:pt>
                <c:pt idx="1049">
                  <c:v>6.6610603711172303</c:v>
                </c:pt>
                <c:pt idx="1050">
                  <c:v>6.6442134267023789</c:v>
                </c:pt>
                <c:pt idx="1051">
                  <c:v>6.6442134267023789</c:v>
                </c:pt>
                <c:pt idx="1052">
                  <c:v>6.6442134267023789</c:v>
                </c:pt>
                <c:pt idx="1053">
                  <c:v>6.6442134267023789</c:v>
                </c:pt>
                <c:pt idx="1054">
                  <c:v>6.6442134267023789</c:v>
                </c:pt>
                <c:pt idx="1055">
                  <c:v>6.6442134267023789</c:v>
                </c:pt>
                <c:pt idx="1056">
                  <c:v>6.6442134267023789</c:v>
                </c:pt>
                <c:pt idx="1057">
                  <c:v>6.6442134267023789</c:v>
                </c:pt>
                <c:pt idx="1058">
                  <c:v>6.6442134267023789</c:v>
                </c:pt>
                <c:pt idx="1059">
                  <c:v>6.6442134267023789</c:v>
                </c:pt>
                <c:pt idx="1060">
                  <c:v>6.6442134267023789</c:v>
                </c:pt>
                <c:pt idx="1061">
                  <c:v>6.6442134267023789</c:v>
                </c:pt>
                <c:pt idx="1062">
                  <c:v>6.6442134267023789</c:v>
                </c:pt>
                <c:pt idx="1063">
                  <c:v>6.6442134267023789</c:v>
                </c:pt>
                <c:pt idx="1064">
                  <c:v>6.6442134267023789</c:v>
                </c:pt>
                <c:pt idx="1065">
                  <c:v>6.6442134267023789</c:v>
                </c:pt>
                <c:pt idx="1066">
                  <c:v>6.6442134267023789</c:v>
                </c:pt>
                <c:pt idx="1067">
                  <c:v>6.6442134267023789</c:v>
                </c:pt>
                <c:pt idx="1068">
                  <c:v>6.6442134267023789</c:v>
                </c:pt>
                <c:pt idx="1069">
                  <c:v>6.6442134267023789</c:v>
                </c:pt>
                <c:pt idx="1070">
                  <c:v>6.6274090910495413</c:v>
                </c:pt>
                <c:pt idx="1071">
                  <c:v>6.6274090910495413</c:v>
                </c:pt>
                <c:pt idx="1072">
                  <c:v>6.6274090910495413</c:v>
                </c:pt>
                <c:pt idx="1073">
                  <c:v>6.6274090910495413</c:v>
                </c:pt>
                <c:pt idx="1074">
                  <c:v>6.6274090910495413</c:v>
                </c:pt>
                <c:pt idx="1075">
                  <c:v>6.6274090910495413</c:v>
                </c:pt>
                <c:pt idx="1076">
                  <c:v>6.6274090910495413</c:v>
                </c:pt>
                <c:pt idx="1077">
                  <c:v>6.6274090910495413</c:v>
                </c:pt>
                <c:pt idx="1078">
                  <c:v>6.6274090910495413</c:v>
                </c:pt>
                <c:pt idx="1079">
                  <c:v>6.6274090910495413</c:v>
                </c:pt>
                <c:pt idx="1080">
                  <c:v>6.6274090910495413</c:v>
                </c:pt>
                <c:pt idx="1081">
                  <c:v>6.6274090910495413</c:v>
                </c:pt>
                <c:pt idx="1082">
                  <c:v>6.6274090910495413</c:v>
                </c:pt>
                <c:pt idx="1083">
                  <c:v>6.6274090910495413</c:v>
                </c:pt>
                <c:pt idx="1084">
                  <c:v>6.6274090910495413</c:v>
                </c:pt>
                <c:pt idx="1085">
                  <c:v>6.6274090910495413</c:v>
                </c:pt>
                <c:pt idx="1086">
                  <c:v>6.6274090910495413</c:v>
                </c:pt>
                <c:pt idx="1087">
                  <c:v>6.6274090910495413</c:v>
                </c:pt>
                <c:pt idx="1088">
                  <c:v>6.6274090910495413</c:v>
                </c:pt>
                <c:pt idx="1089">
                  <c:v>6.6274090910495413</c:v>
                </c:pt>
                <c:pt idx="1090">
                  <c:v>6.6274090910495413</c:v>
                </c:pt>
                <c:pt idx="1091">
                  <c:v>6.6274090910495413</c:v>
                </c:pt>
                <c:pt idx="1092">
                  <c:v>6.6274090910495413</c:v>
                </c:pt>
                <c:pt idx="1093">
                  <c:v>6.6274090910495413</c:v>
                </c:pt>
                <c:pt idx="1094">
                  <c:v>6.6274090910495413</c:v>
                </c:pt>
                <c:pt idx="1095">
                  <c:v>6.6274090910495413</c:v>
                </c:pt>
                <c:pt idx="1096">
                  <c:v>6.6274090910495413</c:v>
                </c:pt>
                <c:pt idx="1097">
                  <c:v>6.6274090910495413</c:v>
                </c:pt>
                <c:pt idx="1098">
                  <c:v>6.6274090910495413</c:v>
                </c:pt>
                <c:pt idx="1099">
                  <c:v>6.6274090910495413</c:v>
                </c:pt>
                <c:pt idx="1100">
                  <c:v>6.6274090910495413</c:v>
                </c:pt>
                <c:pt idx="1101">
                  <c:v>6.6106472563939782</c:v>
                </c:pt>
                <c:pt idx="1102">
                  <c:v>6.6106472563939782</c:v>
                </c:pt>
                <c:pt idx="1103">
                  <c:v>6.6106472563939782</c:v>
                </c:pt>
                <c:pt idx="1104">
                  <c:v>6.6106472563939782</c:v>
                </c:pt>
                <c:pt idx="1105">
                  <c:v>6.6106472563939782</c:v>
                </c:pt>
                <c:pt idx="1106">
                  <c:v>6.6106472563939782</c:v>
                </c:pt>
                <c:pt idx="1107">
                  <c:v>6.6106472563939782</c:v>
                </c:pt>
                <c:pt idx="1108">
                  <c:v>6.6106472563939782</c:v>
                </c:pt>
                <c:pt idx="1109">
                  <c:v>6.6106472563939782</c:v>
                </c:pt>
                <c:pt idx="1110">
                  <c:v>6.6106472563939782</c:v>
                </c:pt>
                <c:pt idx="1111">
                  <c:v>6.6106472563939782</c:v>
                </c:pt>
                <c:pt idx="1112">
                  <c:v>6.6106472563939782</c:v>
                </c:pt>
                <c:pt idx="1113">
                  <c:v>6.6106472563939782</c:v>
                </c:pt>
                <c:pt idx="1114">
                  <c:v>6.6106472563939782</c:v>
                </c:pt>
                <c:pt idx="1115">
                  <c:v>6.6106472563939782</c:v>
                </c:pt>
                <c:pt idx="1116">
                  <c:v>6.6106472563939782</c:v>
                </c:pt>
                <c:pt idx="1117">
                  <c:v>6.6106472563939782</c:v>
                </c:pt>
                <c:pt idx="1118">
                  <c:v>6.6106472563939782</c:v>
                </c:pt>
                <c:pt idx="1119">
                  <c:v>6.6106472563939782</c:v>
                </c:pt>
                <c:pt idx="1120">
                  <c:v>6.6106472563939782</c:v>
                </c:pt>
                <c:pt idx="1121">
                  <c:v>6.6106472563939782</c:v>
                </c:pt>
                <c:pt idx="1122">
                  <c:v>6.6106472563939782</c:v>
                </c:pt>
                <c:pt idx="1123">
                  <c:v>6.6106472563939782</c:v>
                </c:pt>
                <c:pt idx="1124">
                  <c:v>6.6106472563939782</c:v>
                </c:pt>
                <c:pt idx="1125">
                  <c:v>6.6106472563939782</c:v>
                </c:pt>
                <c:pt idx="1126">
                  <c:v>6.6106472563939782</c:v>
                </c:pt>
                <c:pt idx="1127">
                  <c:v>6.6106472563939782</c:v>
                </c:pt>
                <c:pt idx="1128">
                  <c:v>6.6106472563939782</c:v>
                </c:pt>
                <c:pt idx="1129">
                  <c:v>6.6106472563939782</c:v>
                </c:pt>
                <c:pt idx="1130">
                  <c:v>6.6106472563939782</c:v>
                </c:pt>
                <c:pt idx="1131">
                  <c:v>6.5939278152435028</c:v>
                </c:pt>
                <c:pt idx="1132">
                  <c:v>6.5939278152435028</c:v>
                </c:pt>
                <c:pt idx="1133">
                  <c:v>6.5939278152435028</c:v>
                </c:pt>
                <c:pt idx="1134">
                  <c:v>6.5939278152435028</c:v>
                </c:pt>
                <c:pt idx="1135">
                  <c:v>6.5939278152435028</c:v>
                </c:pt>
                <c:pt idx="1136">
                  <c:v>6.5939278152435028</c:v>
                </c:pt>
                <c:pt idx="1137">
                  <c:v>6.5939278152435028</c:v>
                </c:pt>
                <c:pt idx="1138">
                  <c:v>6.5939278152435028</c:v>
                </c:pt>
                <c:pt idx="1139">
                  <c:v>6.5939278152435028</c:v>
                </c:pt>
                <c:pt idx="1140">
                  <c:v>6.5939278152435028</c:v>
                </c:pt>
                <c:pt idx="1141">
                  <c:v>6.5939278152435028</c:v>
                </c:pt>
                <c:pt idx="1142">
                  <c:v>6.5939278152435028</c:v>
                </c:pt>
                <c:pt idx="1143">
                  <c:v>6.5939278152435028</c:v>
                </c:pt>
                <c:pt idx="1144">
                  <c:v>6.5939278152435028</c:v>
                </c:pt>
                <c:pt idx="1145">
                  <c:v>6.5939278152435028</c:v>
                </c:pt>
                <c:pt idx="1146">
                  <c:v>6.5939278152435028</c:v>
                </c:pt>
                <c:pt idx="1147">
                  <c:v>6.5939278152435028</c:v>
                </c:pt>
                <c:pt idx="1148">
                  <c:v>6.5939278152435028</c:v>
                </c:pt>
                <c:pt idx="1149">
                  <c:v>6.5939278152435028</c:v>
                </c:pt>
                <c:pt idx="1150">
                  <c:v>6.5939278152435028</c:v>
                </c:pt>
                <c:pt idx="1151">
                  <c:v>6.5939278152435028</c:v>
                </c:pt>
                <c:pt idx="1152">
                  <c:v>6.5939278152435028</c:v>
                </c:pt>
                <c:pt idx="1153">
                  <c:v>6.5939278152435028</c:v>
                </c:pt>
                <c:pt idx="1154">
                  <c:v>6.5939278152435028</c:v>
                </c:pt>
                <c:pt idx="1155">
                  <c:v>6.5939278152435028</c:v>
                </c:pt>
                <c:pt idx="1156">
                  <c:v>6.5939278152435028</c:v>
                </c:pt>
                <c:pt idx="1157">
                  <c:v>6.5772506603777963</c:v>
                </c:pt>
                <c:pt idx="1158">
                  <c:v>6.5772506603777963</c:v>
                </c:pt>
                <c:pt idx="1159">
                  <c:v>6.5772506603777963</c:v>
                </c:pt>
                <c:pt idx="1160">
                  <c:v>6.5772506603777963</c:v>
                </c:pt>
                <c:pt idx="1161">
                  <c:v>6.5772506603777963</c:v>
                </c:pt>
                <c:pt idx="1162">
                  <c:v>6.5772506603777963</c:v>
                </c:pt>
                <c:pt idx="1163">
                  <c:v>6.5772506603777963</c:v>
                </c:pt>
                <c:pt idx="1164">
                  <c:v>6.5772506603777963</c:v>
                </c:pt>
                <c:pt idx="1165">
                  <c:v>6.5772506603777963</c:v>
                </c:pt>
                <c:pt idx="1166">
                  <c:v>6.5772506603777963</c:v>
                </c:pt>
                <c:pt idx="1167">
                  <c:v>6.5772506603777963</c:v>
                </c:pt>
                <c:pt idx="1168">
                  <c:v>6.5772506603777963</c:v>
                </c:pt>
                <c:pt idx="1169">
                  <c:v>6.5772506603777963</c:v>
                </c:pt>
                <c:pt idx="1170">
                  <c:v>6.5772506603777963</c:v>
                </c:pt>
                <c:pt idx="1171">
                  <c:v>6.5772506603777963</c:v>
                </c:pt>
                <c:pt idx="1172">
                  <c:v>6.5772506603777963</c:v>
                </c:pt>
                <c:pt idx="1173">
                  <c:v>6.5772506603777963</c:v>
                </c:pt>
                <c:pt idx="1174">
                  <c:v>6.5772506603777963</c:v>
                </c:pt>
                <c:pt idx="1175">
                  <c:v>6.5772506603777963</c:v>
                </c:pt>
                <c:pt idx="1176">
                  <c:v>6.5606156848477148</c:v>
                </c:pt>
                <c:pt idx="1177">
                  <c:v>6.5606156848477148</c:v>
                </c:pt>
                <c:pt idx="1178">
                  <c:v>6.5606156848477148</c:v>
                </c:pt>
                <c:pt idx="1179">
                  <c:v>6.5606156848477148</c:v>
                </c:pt>
                <c:pt idx="1180">
                  <c:v>6.5606156848477148</c:v>
                </c:pt>
                <c:pt idx="1181">
                  <c:v>6.5606156848477148</c:v>
                </c:pt>
                <c:pt idx="1182">
                  <c:v>6.5606156848477148</c:v>
                </c:pt>
                <c:pt idx="1183">
                  <c:v>6.5606156848477148</c:v>
                </c:pt>
                <c:pt idx="1184">
                  <c:v>6.5606156848477148</c:v>
                </c:pt>
                <c:pt idx="1185">
                  <c:v>6.5606156848477148</c:v>
                </c:pt>
                <c:pt idx="1186">
                  <c:v>6.5606156848477148</c:v>
                </c:pt>
                <c:pt idx="1187">
                  <c:v>6.5606156848477148</c:v>
                </c:pt>
                <c:pt idx="1188">
                  <c:v>6.5606156848477148</c:v>
                </c:pt>
                <c:pt idx="1189">
                  <c:v>6.5606156848477148</c:v>
                </c:pt>
                <c:pt idx="1190">
                  <c:v>6.5606156848477148</c:v>
                </c:pt>
                <c:pt idx="1191">
                  <c:v>6.5606156848477148</c:v>
                </c:pt>
                <c:pt idx="1192">
                  <c:v>6.5606156848477148</c:v>
                </c:pt>
                <c:pt idx="1193">
                  <c:v>6.5606156848477148</c:v>
                </c:pt>
                <c:pt idx="1194">
                  <c:v>6.5606156848477148</c:v>
                </c:pt>
                <c:pt idx="1195">
                  <c:v>6.5606156848477148</c:v>
                </c:pt>
                <c:pt idx="1196">
                  <c:v>6.5606156848477148</c:v>
                </c:pt>
                <c:pt idx="1197">
                  <c:v>6.5606156848477148</c:v>
                </c:pt>
                <c:pt idx="1198">
                  <c:v>6.5606156848477148</c:v>
                </c:pt>
                <c:pt idx="1199">
                  <c:v>6.5606156848477148</c:v>
                </c:pt>
                <c:pt idx="1200">
                  <c:v>6.5606156848477148</c:v>
                </c:pt>
                <c:pt idx="1201">
                  <c:v>6.5606156848477148</c:v>
                </c:pt>
                <c:pt idx="1202">
                  <c:v>6.5440227819746104</c:v>
                </c:pt>
                <c:pt idx="1203">
                  <c:v>6.5440227819746104</c:v>
                </c:pt>
                <c:pt idx="1204">
                  <c:v>6.5440227819746104</c:v>
                </c:pt>
                <c:pt idx="1205">
                  <c:v>6.5440227819746104</c:v>
                </c:pt>
                <c:pt idx="1206">
                  <c:v>6.5440227819746104</c:v>
                </c:pt>
                <c:pt idx="1207">
                  <c:v>6.5440227819746104</c:v>
                </c:pt>
                <c:pt idx="1208">
                  <c:v>6.5440227819746104</c:v>
                </c:pt>
                <c:pt idx="1209">
                  <c:v>6.5440227819746104</c:v>
                </c:pt>
                <c:pt idx="1210">
                  <c:v>6.5440227819746104</c:v>
                </c:pt>
                <c:pt idx="1211">
                  <c:v>6.5440227819746104</c:v>
                </c:pt>
                <c:pt idx="1212">
                  <c:v>6.5440227819746104</c:v>
                </c:pt>
                <c:pt idx="1213">
                  <c:v>6.5440227819746104</c:v>
                </c:pt>
                <c:pt idx="1214">
                  <c:v>6.5440227819746104</c:v>
                </c:pt>
                <c:pt idx="1215">
                  <c:v>6.5440227819746104</c:v>
                </c:pt>
                <c:pt idx="1216">
                  <c:v>6.5440227819746104</c:v>
                </c:pt>
                <c:pt idx="1217">
                  <c:v>6.5440227819746104</c:v>
                </c:pt>
                <c:pt idx="1218">
                  <c:v>6.5440227819746104</c:v>
                </c:pt>
                <c:pt idx="1219">
                  <c:v>6.5440227819746104</c:v>
                </c:pt>
                <c:pt idx="1220">
                  <c:v>6.5440227819746104</c:v>
                </c:pt>
                <c:pt idx="1221">
                  <c:v>6.5440227819746104</c:v>
                </c:pt>
                <c:pt idx="1222">
                  <c:v>6.5440227819746104</c:v>
                </c:pt>
                <c:pt idx="1223">
                  <c:v>6.5440227819746104</c:v>
                </c:pt>
                <c:pt idx="1224">
                  <c:v>6.5440227819746104</c:v>
                </c:pt>
                <c:pt idx="1225">
                  <c:v>6.5440227819746104</c:v>
                </c:pt>
                <c:pt idx="1226">
                  <c:v>6.5440227819746104</c:v>
                </c:pt>
                <c:pt idx="1227">
                  <c:v>6.5440227819746104</c:v>
                </c:pt>
                <c:pt idx="1228">
                  <c:v>6.527471845349643</c:v>
                </c:pt>
                <c:pt idx="1229">
                  <c:v>6.527471845349643</c:v>
                </c:pt>
                <c:pt idx="1230">
                  <c:v>6.527471845349643</c:v>
                </c:pt>
                <c:pt idx="1231">
                  <c:v>6.527471845349643</c:v>
                </c:pt>
                <c:pt idx="1232">
                  <c:v>6.527471845349643</c:v>
                </c:pt>
                <c:pt idx="1233">
                  <c:v>6.527471845349643</c:v>
                </c:pt>
                <c:pt idx="1234">
                  <c:v>6.527471845349643</c:v>
                </c:pt>
                <c:pt idx="1235">
                  <c:v>6.527471845349643</c:v>
                </c:pt>
                <c:pt idx="1236">
                  <c:v>6.527471845349643</c:v>
                </c:pt>
                <c:pt idx="1237">
                  <c:v>6.527471845349643</c:v>
                </c:pt>
                <c:pt idx="1238">
                  <c:v>6.527471845349643</c:v>
                </c:pt>
                <c:pt idx="1239">
                  <c:v>6.527471845349643</c:v>
                </c:pt>
                <c:pt idx="1240">
                  <c:v>6.527471845349643</c:v>
                </c:pt>
                <c:pt idx="1241">
                  <c:v>6.527471845349643</c:v>
                </c:pt>
                <c:pt idx="1242">
                  <c:v>6.527471845349643</c:v>
                </c:pt>
                <c:pt idx="1243">
                  <c:v>6.527471845349643</c:v>
                </c:pt>
                <c:pt idx="1244">
                  <c:v>6.527471845349643</c:v>
                </c:pt>
                <c:pt idx="1245">
                  <c:v>6.527471845349643</c:v>
                </c:pt>
                <c:pt idx="1246">
                  <c:v>6.527471845349643</c:v>
                </c:pt>
                <c:pt idx="1247">
                  <c:v>6.527471845349643</c:v>
                </c:pt>
                <c:pt idx="1248">
                  <c:v>6.527471845349643</c:v>
                </c:pt>
                <c:pt idx="1249">
                  <c:v>6.527471845349643</c:v>
                </c:pt>
                <c:pt idx="1250">
                  <c:v>6.527471845349643</c:v>
                </c:pt>
                <c:pt idx="1251">
                  <c:v>6.527471845349643</c:v>
                </c:pt>
                <c:pt idx="1252">
                  <c:v>6.527471845349643</c:v>
                </c:pt>
                <c:pt idx="1253">
                  <c:v>6.527471845349643</c:v>
                </c:pt>
                <c:pt idx="1254">
                  <c:v>6.527471845349643</c:v>
                </c:pt>
                <c:pt idx="1255">
                  <c:v>6.527471845349643</c:v>
                </c:pt>
                <c:pt idx="1256">
                  <c:v>6.527471845349643</c:v>
                </c:pt>
                <c:pt idx="1257">
                  <c:v>6.527471845349643</c:v>
                </c:pt>
                <c:pt idx="1258">
                  <c:v>6.527471845349643</c:v>
                </c:pt>
                <c:pt idx="1259">
                  <c:v>6.527471845349643</c:v>
                </c:pt>
                <c:pt idx="1260">
                  <c:v>6.527471845349643</c:v>
                </c:pt>
                <c:pt idx="1261">
                  <c:v>6.527471845349643</c:v>
                </c:pt>
                <c:pt idx="1262">
                  <c:v>6.527471845349643</c:v>
                </c:pt>
                <c:pt idx="1263">
                  <c:v>6.510962768833096</c:v>
                </c:pt>
                <c:pt idx="1264">
                  <c:v>6.510962768833096</c:v>
                </c:pt>
                <c:pt idx="1265">
                  <c:v>6.510962768833096</c:v>
                </c:pt>
                <c:pt idx="1266">
                  <c:v>6.510962768833096</c:v>
                </c:pt>
                <c:pt idx="1267">
                  <c:v>6.510962768833096</c:v>
                </c:pt>
                <c:pt idx="1268">
                  <c:v>6.510962768833096</c:v>
                </c:pt>
                <c:pt idx="1269">
                  <c:v>6.510962768833096</c:v>
                </c:pt>
                <c:pt idx="1270">
                  <c:v>6.510962768833096</c:v>
                </c:pt>
                <c:pt idx="1271">
                  <c:v>6.510962768833096</c:v>
                </c:pt>
                <c:pt idx="1272">
                  <c:v>6.510962768833096</c:v>
                </c:pt>
                <c:pt idx="1273">
                  <c:v>6.510962768833096</c:v>
                </c:pt>
                <c:pt idx="1274">
                  <c:v>6.510962768833096</c:v>
                </c:pt>
                <c:pt idx="1275">
                  <c:v>6.510962768833096</c:v>
                </c:pt>
                <c:pt idx="1276">
                  <c:v>6.510962768833096</c:v>
                </c:pt>
                <c:pt idx="1277">
                  <c:v>6.510962768833096</c:v>
                </c:pt>
                <c:pt idx="1278">
                  <c:v>6.510962768833096</c:v>
                </c:pt>
                <c:pt idx="1279">
                  <c:v>6.510962768833096</c:v>
                </c:pt>
                <c:pt idx="1280">
                  <c:v>6.510962768833096</c:v>
                </c:pt>
                <c:pt idx="1281">
                  <c:v>6.510962768833096</c:v>
                </c:pt>
                <c:pt idx="1282">
                  <c:v>6.510962768833096</c:v>
                </c:pt>
                <c:pt idx="1283">
                  <c:v>6.510962768833096</c:v>
                </c:pt>
                <c:pt idx="1284">
                  <c:v>6.510962768833096</c:v>
                </c:pt>
                <c:pt idx="1285">
                  <c:v>6.510962768833096</c:v>
                </c:pt>
                <c:pt idx="1286">
                  <c:v>6.510962768833096</c:v>
                </c:pt>
                <c:pt idx="1287">
                  <c:v>6.510962768833096</c:v>
                </c:pt>
                <c:pt idx="1288">
                  <c:v>6.510962768833096</c:v>
                </c:pt>
                <c:pt idx="1289">
                  <c:v>6.510962768833096</c:v>
                </c:pt>
                <c:pt idx="1290">
                  <c:v>6.510962768833096</c:v>
                </c:pt>
                <c:pt idx="1291">
                  <c:v>6.510962768833096</c:v>
                </c:pt>
                <c:pt idx="1292">
                  <c:v>6.510962768833096</c:v>
                </c:pt>
                <c:pt idx="1293">
                  <c:v>6.510962768833096</c:v>
                </c:pt>
                <c:pt idx="1294">
                  <c:v>6.510962768833096</c:v>
                </c:pt>
                <c:pt idx="1295">
                  <c:v>6.4944954465536995</c:v>
                </c:pt>
                <c:pt idx="1296">
                  <c:v>6.4944954465536995</c:v>
                </c:pt>
                <c:pt idx="1297">
                  <c:v>6.4944954465536995</c:v>
                </c:pt>
                <c:pt idx="1298">
                  <c:v>6.4944954465536995</c:v>
                </c:pt>
                <c:pt idx="1299">
                  <c:v>6.4944954465536995</c:v>
                </c:pt>
                <c:pt idx="1300">
                  <c:v>6.4944954465536995</c:v>
                </c:pt>
                <c:pt idx="1301">
                  <c:v>6.4944954465536995</c:v>
                </c:pt>
                <c:pt idx="1302">
                  <c:v>6.4944954465536995</c:v>
                </c:pt>
                <c:pt idx="1303">
                  <c:v>6.4944954465536995</c:v>
                </c:pt>
                <c:pt idx="1304">
                  <c:v>6.4944954465536995</c:v>
                </c:pt>
                <c:pt idx="1305">
                  <c:v>6.4944954465536995</c:v>
                </c:pt>
                <c:pt idx="1306">
                  <c:v>6.4944954465536995</c:v>
                </c:pt>
                <c:pt idx="1307">
                  <c:v>6.4944954465536995</c:v>
                </c:pt>
                <c:pt idx="1308">
                  <c:v>6.4944954465536995</c:v>
                </c:pt>
                <c:pt idx="1309">
                  <c:v>6.4944954465536995</c:v>
                </c:pt>
                <c:pt idx="1310">
                  <c:v>6.4944954465536995</c:v>
                </c:pt>
                <c:pt idx="1311">
                  <c:v>6.4944954465536995</c:v>
                </c:pt>
                <c:pt idx="1312">
                  <c:v>6.4944954465536995</c:v>
                </c:pt>
                <c:pt idx="1313">
                  <c:v>6.4944954465536995</c:v>
                </c:pt>
                <c:pt idx="1314">
                  <c:v>6.4944954465536995</c:v>
                </c:pt>
                <c:pt idx="1315">
                  <c:v>6.4944954465536995</c:v>
                </c:pt>
                <c:pt idx="1316">
                  <c:v>6.4944954465536995</c:v>
                </c:pt>
                <c:pt idx="1317">
                  <c:v>6.4944954465536995</c:v>
                </c:pt>
                <c:pt idx="1318">
                  <c:v>6.4944954465536995</c:v>
                </c:pt>
                <c:pt idx="1319">
                  <c:v>6.4944954465536995</c:v>
                </c:pt>
                <c:pt idx="1320">
                  <c:v>6.4944954465536995</c:v>
                </c:pt>
                <c:pt idx="1321">
                  <c:v>6.4944954465536995</c:v>
                </c:pt>
                <c:pt idx="1322">
                  <c:v>6.4944954465536995</c:v>
                </c:pt>
                <c:pt idx="1323">
                  <c:v>6.4944954465536995</c:v>
                </c:pt>
                <c:pt idx="1324">
                  <c:v>6.4944954465536995</c:v>
                </c:pt>
                <c:pt idx="1325">
                  <c:v>6.4944954465536995</c:v>
                </c:pt>
                <c:pt idx="1326">
                  <c:v>6.4944954465536995</c:v>
                </c:pt>
                <c:pt idx="1327">
                  <c:v>6.4944954465536995</c:v>
                </c:pt>
                <c:pt idx="1328">
                  <c:v>6.4944954465536995</c:v>
                </c:pt>
                <c:pt idx="1329">
                  <c:v>6.4944954465536995</c:v>
                </c:pt>
                <c:pt idx="1330">
                  <c:v>6.4944954465536995</c:v>
                </c:pt>
                <c:pt idx="1331">
                  <c:v>6.4780697729079533</c:v>
                </c:pt>
                <c:pt idx="1332">
                  <c:v>6.4780697729079533</c:v>
                </c:pt>
                <c:pt idx="1333">
                  <c:v>6.4780697729079533</c:v>
                </c:pt>
                <c:pt idx="1334">
                  <c:v>6.4780697729079533</c:v>
                </c:pt>
                <c:pt idx="1335">
                  <c:v>6.4780697729079533</c:v>
                </c:pt>
                <c:pt idx="1336">
                  <c:v>6.4780697729079533</c:v>
                </c:pt>
                <c:pt idx="1337">
                  <c:v>6.4780697729079533</c:v>
                </c:pt>
                <c:pt idx="1338">
                  <c:v>6.4780697729079533</c:v>
                </c:pt>
                <c:pt idx="1339">
                  <c:v>6.4780697729079533</c:v>
                </c:pt>
                <c:pt idx="1340">
                  <c:v>6.4780697729079533</c:v>
                </c:pt>
                <c:pt idx="1341">
                  <c:v>6.4780697729079533</c:v>
                </c:pt>
                <c:pt idx="1342">
                  <c:v>6.4780697729079533</c:v>
                </c:pt>
                <c:pt idx="1343">
                  <c:v>6.4780697729079533</c:v>
                </c:pt>
                <c:pt idx="1344">
                  <c:v>6.4780697729079533</c:v>
                </c:pt>
                <c:pt idx="1345">
                  <c:v>6.4780697729079533</c:v>
                </c:pt>
                <c:pt idx="1346">
                  <c:v>6.4780697729079533</c:v>
                </c:pt>
                <c:pt idx="1347">
                  <c:v>6.4780697729079533</c:v>
                </c:pt>
                <c:pt idx="1348">
                  <c:v>6.4780697729079533</c:v>
                </c:pt>
                <c:pt idx="1349">
                  <c:v>6.4780697729079533</c:v>
                </c:pt>
                <c:pt idx="1350">
                  <c:v>6.4780697729079533</c:v>
                </c:pt>
                <c:pt idx="1351">
                  <c:v>6.4780697729079533</c:v>
                </c:pt>
                <c:pt idx="1352">
                  <c:v>6.4780697729079533</c:v>
                </c:pt>
                <c:pt idx="1353">
                  <c:v>6.4780697729079533</c:v>
                </c:pt>
                <c:pt idx="1354">
                  <c:v>6.4780697729079533</c:v>
                </c:pt>
                <c:pt idx="1355">
                  <c:v>6.4780697729079533</c:v>
                </c:pt>
                <c:pt idx="1356">
                  <c:v>6.4780697729079533</c:v>
                </c:pt>
                <c:pt idx="1357">
                  <c:v>6.4780697729079533</c:v>
                </c:pt>
                <c:pt idx="1358">
                  <c:v>6.4780697729079533</c:v>
                </c:pt>
                <c:pt idx="1359">
                  <c:v>6.4780697729079533</c:v>
                </c:pt>
                <c:pt idx="1360">
                  <c:v>6.4780697729079533</c:v>
                </c:pt>
                <c:pt idx="1361">
                  <c:v>6.4780697729079533</c:v>
                </c:pt>
                <c:pt idx="1362">
                  <c:v>6.4780697729079533</c:v>
                </c:pt>
                <c:pt idx="1363">
                  <c:v>6.4780697729079533</c:v>
                </c:pt>
                <c:pt idx="1364">
                  <c:v>6.4616856425594387</c:v>
                </c:pt>
                <c:pt idx="1365">
                  <c:v>6.4616856425594387</c:v>
                </c:pt>
                <c:pt idx="1366">
                  <c:v>6.4616856425594387</c:v>
                </c:pt>
                <c:pt idx="1367">
                  <c:v>6.4616856425594387</c:v>
                </c:pt>
                <c:pt idx="1368">
                  <c:v>6.4616856425594387</c:v>
                </c:pt>
                <c:pt idx="1369">
                  <c:v>6.4616856425594387</c:v>
                </c:pt>
                <c:pt idx="1370">
                  <c:v>6.4616856425594387</c:v>
                </c:pt>
                <c:pt idx="1371">
                  <c:v>6.4616856425594387</c:v>
                </c:pt>
                <c:pt idx="1372">
                  <c:v>6.4616856425594387</c:v>
                </c:pt>
                <c:pt idx="1373">
                  <c:v>6.4616856425594387</c:v>
                </c:pt>
                <c:pt idx="1374">
                  <c:v>6.4616856425594387</c:v>
                </c:pt>
                <c:pt idx="1375">
                  <c:v>6.4616856425594387</c:v>
                </c:pt>
                <c:pt idx="1376">
                  <c:v>6.4616856425594387</c:v>
                </c:pt>
                <c:pt idx="1377">
                  <c:v>6.4616856425594387</c:v>
                </c:pt>
                <c:pt idx="1378">
                  <c:v>6.4616856425594387</c:v>
                </c:pt>
                <c:pt idx="1379">
                  <c:v>6.4616856425594387</c:v>
                </c:pt>
                <c:pt idx="1380">
                  <c:v>6.4616856425594387</c:v>
                </c:pt>
                <c:pt idx="1381">
                  <c:v>6.4616856425594387</c:v>
                </c:pt>
                <c:pt idx="1382">
                  <c:v>6.4616856425594387</c:v>
                </c:pt>
                <c:pt idx="1383">
                  <c:v>6.4616856425594387</c:v>
                </c:pt>
                <c:pt idx="1384">
                  <c:v>6.4616856425594387</c:v>
                </c:pt>
                <c:pt idx="1385">
                  <c:v>6.4616856425594387</c:v>
                </c:pt>
                <c:pt idx="1386">
                  <c:v>6.4616856425594387</c:v>
                </c:pt>
                <c:pt idx="1387">
                  <c:v>6.4616856425594387</c:v>
                </c:pt>
                <c:pt idx="1388">
                  <c:v>6.4616856425594387</c:v>
                </c:pt>
                <c:pt idx="1389">
                  <c:v>6.4616856425594387</c:v>
                </c:pt>
                <c:pt idx="1390">
                  <c:v>6.4616856425594387</c:v>
                </c:pt>
                <c:pt idx="1391">
                  <c:v>6.4616856425594387</c:v>
                </c:pt>
                <c:pt idx="1392">
                  <c:v>6.4616856425594387</c:v>
                </c:pt>
                <c:pt idx="1393">
                  <c:v>6.4616856425594387</c:v>
                </c:pt>
                <c:pt idx="1394">
                  <c:v>6.4616856425594387</c:v>
                </c:pt>
                <c:pt idx="1395">
                  <c:v>6.4616856425594387</c:v>
                </c:pt>
                <c:pt idx="1396">
                  <c:v>6.4616856425594387</c:v>
                </c:pt>
                <c:pt idx="1397">
                  <c:v>6.4616856425594387</c:v>
                </c:pt>
                <c:pt idx="1398">
                  <c:v>6.4616856425594387</c:v>
                </c:pt>
                <c:pt idx="1399">
                  <c:v>6.4616856425594387</c:v>
                </c:pt>
                <c:pt idx="1400">
                  <c:v>6.4616856425594387</c:v>
                </c:pt>
                <c:pt idx="1401">
                  <c:v>6.4616856425594387</c:v>
                </c:pt>
                <c:pt idx="1402">
                  <c:v>6.4616856425594387</c:v>
                </c:pt>
                <c:pt idx="1403">
                  <c:v>6.4616856425594387</c:v>
                </c:pt>
                <c:pt idx="1404">
                  <c:v>6.4616856425594387</c:v>
                </c:pt>
                <c:pt idx="1405">
                  <c:v>6.4453429504381567</c:v>
                </c:pt>
                <c:pt idx="1406">
                  <c:v>6.4453429504381567</c:v>
                </c:pt>
                <c:pt idx="1407">
                  <c:v>6.4453429504381567</c:v>
                </c:pt>
                <c:pt idx="1408">
                  <c:v>6.4453429504381567</c:v>
                </c:pt>
                <c:pt idx="1409">
                  <c:v>6.4453429504381567</c:v>
                </c:pt>
                <c:pt idx="1410">
                  <c:v>6.4453429504381567</c:v>
                </c:pt>
                <c:pt idx="1411">
                  <c:v>6.4453429504381567</c:v>
                </c:pt>
                <c:pt idx="1412">
                  <c:v>6.4453429504381567</c:v>
                </c:pt>
                <c:pt idx="1413">
                  <c:v>6.4453429504381567</c:v>
                </c:pt>
                <c:pt idx="1414">
                  <c:v>6.4453429504381567</c:v>
                </c:pt>
                <c:pt idx="1415">
                  <c:v>6.4453429504381567</c:v>
                </c:pt>
                <c:pt idx="1416">
                  <c:v>6.4453429504381567</c:v>
                </c:pt>
                <c:pt idx="1417">
                  <c:v>6.4453429504381567</c:v>
                </c:pt>
                <c:pt idx="1418">
                  <c:v>6.4453429504381567</c:v>
                </c:pt>
                <c:pt idx="1419">
                  <c:v>6.4453429504381567</c:v>
                </c:pt>
                <c:pt idx="1420">
                  <c:v>6.4453429504381567</c:v>
                </c:pt>
                <c:pt idx="1421">
                  <c:v>6.4453429504381567</c:v>
                </c:pt>
                <c:pt idx="1422">
                  <c:v>6.4453429504381567</c:v>
                </c:pt>
                <c:pt idx="1423">
                  <c:v>6.4453429504381567</c:v>
                </c:pt>
                <c:pt idx="1424">
                  <c:v>6.4453429504381567</c:v>
                </c:pt>
                <c:pt idx="1425">
                  <c:v>6.4453429504381567</c:v>
                </c:pt>
                <c:pt idx="1426">
                  <c:v>6.4453429504381567</c:v>
                </c:pt>
                <c:pt idx="1427">
                  <c:v>6.4453429504381567</c:v>
                </c:pt>
                <c:pt idx="1428">
                  <c:v>6.4453429504381567</c:v>
                </c:pt>
                <c:pt idx="1429">
                  <c:v>6.4453429504381567</c:v>
                </c:pt>
                <c:pt idx="1430">
                  <c:v>6.4453429504381567</c:v>
                </c:pt>
                <c:pt idx="1431">
                  <c:v>6.4453429504381567</c:v>
                </c:pt>
                <c:pt idx="1432">
                  <c:v>6.4453429504381567</c:v>
                </c:pt>
                <c:pt idx="1433">
                  <c:v>6.4453429504381567</c:v>
                </c:pt>
                <c:pt idx="1434">
                  <c:v>6.4453429504381567</c:v>
                </c:pt>
                <c:pt idx="1435">
                  <c:v>6.4453429504381567</c:v>
                </c:pt>
                <c:pt idx="1436">
                  <c:v>6.4453429504381567</c:v>
                </c:pt>
                <c:pt idx="1437">
                  <c:v>6.4453429504381567</c:v>
                </c:pt>
                <c:pt idx="1438">
                  <c:v>6.4453429504381567</c:v>
                </c:pt>
                <c:pt idx="1439">
                  <c:v>6.4453429504381567</c:v>
                </c:pt>
                <c:pt idx="1440">
                  <c:v>6.4453429504381567</c:v>
                </c:pt>
                <c:pt idx="1441">
                  <c:v>6.4453429504381567</c:v>
                </c:pt>
                <c:pt idx="1442">
                  <c:v>6.4453429504381567</c:v>
                </c:pt>
                <c:pt idx="1443">
                  <c:v>6.4453429504381567</c:v>
                </c:pt>
                <c:pt idx="1444">
                  <c:v>6.4290415917398454</c:v>
                </c:pt>
                <c:pt idx="1445">
                  <c:v>6.4290415917398454</c:v>
                </c:pt>
                <c:pt idx="1446">
                  <c:v>6.4290415917398454</c:v>
                </c:pt>
                <c:pt idx="1447">
                  <c:v>6.4290415917398454</c:v>
                </c:pt>
                <c:pt idx="1448">
                  <c:v>6.4290415917398454</c:v>
                </c:pt>
                <c:pt idx="1449">
                  <c:v>6.4290415917398454</c:v>
                </c:pt>
                <c:pt idx="1450">
                  <c:v>6.4290415917398454</c:v>
                </c:pt>
                <c:pt idx="1451">
                  <c:v>6.4290415917398454</c:v>
                </c:pt>
                <c:pt idx="1452">
                  <c:v>6.4290415917398454</c:v>
                </c:pt>
                <c:pt idx="1453">
                  <c:v>6.4290415917398454</c:v>
                </c:pt>
                <c:pt idx="1454">
                  <c:v>6.4290415917398454</c:v>
                </c:pt>
                <c:pt idx="1455">
                  <c:v>6.4290415917398454</c:v>
                </c:pt>
                <c:pt idx="1456">
                  <c:v>6.4290415917398454</c:v>
                </c:pt>
                <c:pt idx="1457">
                  <c:v>6.4290415917398454</c:v>
                </c:pt>
                <c:pt idx="1458">
                  <c:v>6.4290415917398454</c:v>
                </c:pt>
                <c:pt idx="1459">
                  <c:v>6.4290415917398454</c:v>
                </c:pt>
                <c:pt idx="1460">
                  <c:v>6.4290415917398454</c:v>
                </c:pt>
                <c:pt idx="1461">
                  <c:v>6.4290415917398454</c:v>
                </c:pt>
                <c:pt idx="1462">
                  <c:v>6.4290415917398454</c:v>
                </c:pt>
                <c:pt idx="1463">
                  <c:v>6.4290415917398454</c:v>
                </c:pt>
                <c:pt idx="1464">
                  <c:v>6.4290415917398454</c:v>
                </c:pt>
                <c:pt idx="1465">
                  <c:v>6.4290415917398454</c:v>
                </c:pt>
                <c:pt idx="1466">
                  <c:v>6.4290415917398454</c:v>
                </c:pt>
                <c:pt idx="1467">
                  <c:v>6.4290415917398454</c:v>
                </c:pt>
                <c:pt idx="1468">
                  <c:v>6.4290415917398454</c:v>
                </c:pt>
                <c:pt idx="1469">
                  <c:v>6.4290415917398454</c:v>
                </c:pt>
                <c:pt idx="1470">
                  <c:v>6.4290415917398454</c:v>
                </c:pt>
                <c:pt idx="1471">
                  <c:v>6.4290415917398454</c:v>
                </c:pt>
                <c:pt idx="1472">
                  <c:v>6.4290415917398454</c:v>
                </c:pt>
                <c:pt idx="1473">
                  <c:v>6.4290415917398454</c:v>
                </c:pt>
                <c:pt idx="1474">
                  <c:v>6.4290415917398454</c:v>
                </c:pt>
                <c:pt idx="1475">
                  <c:v>6.4290415917398454</c:v>
                </c:pt>
                <c:pt idx="1476">
                  <c:v>6.4290415917398454</c:v>
                </c:pt>
                <c:pt idx="1477">
                  <c:v>6.4290415917398454</c:v>
                </c:pt>
                <c:pt idx="1478">
                  <c:v>6.4290415917398454</c:v>
                </c:pt>
                <c:pt idx="1479">
                  <c:v>6.4290415917398454</c:v>
                </c:pt>
                <c:pt idx="1480">
                  <c:v>6.4290415917398454</c:v>
                </c:pt>
                <c:pt idx="1481">
                  <c:v>6.4290415917398454</c:v>
                </c:pt>
                <c:pt idx="1482">
                  <c:v>6.4290415917398454</c:v>
                </c:pt>
                <c:pt idx="1483">
                  <c:v>6.4127814619253121</c:v>
                </c:pt>
                <c:pt idx="1484">
                  <c:v>6.4127814619253121</c:v>
                </c:pt>
                <c:pt idx="1485">
                  <c:v>6.4127814619253121</c:v>
                </c:pt>
                <c:pt idx="1486">
                  <c:v>6.4127814619253121</c:v>
                </c:pt>
                <c:pt idx="1487">
                  <c:v>6.4127814619253121</c:v>
                </c:pt>
                <c:pt idx="1488">
                  <c:v>6.4127814619253121</c:v>
                </c:pt>
                <c:pt idx="1489">
                  <c:v>6.4127814619253121</c:v>
                </c:pt>
                <c:pt idx="1490">
                  <c:v>6.4127814619253121</c:v>
                </c:pt>
                <c:pt idx="1491">
                  <c:v>6.4127814619253121</c:v>
                </c:pt>
                <c:pt idx="1492">
                  <c:v>6.4127814619253121</c:v>
                </c:pt>
                <c:pt idx="1493">
                  <c:v>6.4127814619253121</c:v>
                </c:pt>
                <c:pt idx="1494">
                  <c:v>6.4127814619253121</c:v>
                </c:pt>
                <c:pt idx="1495">
                  <c:v>6.4127814619253121</c:v>
                </c:pt>
                <c:pt idx="1496">
                  <c:v>6.4127814619253121</c:v>
                </c:pt>
                <c:pt idx="1497">
                  <c:v>6.4127814619253121</c:v>
                </c:pt>
                <c:pt idx="1498">
                  <c:v>6.4127814619253121</c:v>
                </c:pt>
                <c:pt idx="1499">
                  <c:v>6.4127814619253121</c:v>
                </c:pt>
                <c:pt idx="1500">
                  <c:v>6.4127814619253121</c:v>
                </c:pt>
                <c:pt idx="1501">
                  <c:v>6.4127814619253121</c:v>
                </c:pt>
                <c:pt idx="1502">
                  <c:v>6.4127814619253121</c:v>
                </c:pt>
                <c:pt idx="1503">
                  <c:v>6.4127814619253121</c:v>
                </c:pt>
                <c:pt idx="1504">
                  <c:v>6.4127814619253121</c:v>
                </c:pt>
                <c:pt idx="1505">
                  <c:v>6.4127814619253121</c:v>
                </c:pt>
                <c:pt idx="1506">
                  <c:v>6.4127814619253121</c:v>
                </c:pt>
                <c:pt idx="1507">
                  <c:v>6.4127814619253121</c:v>
                </c:pt>
                <c:pt idx="1508">
                  <c:v>6.4127814619253121</c:v>
                </c:pt>
                <c:pt idx="1509">
                  <c:v>6.4127814619253121</c:v>
                </c:pt>
                <c:pt idx="1510">
                  <c:v>6.4127814619253121</c:v>
                </c:pt>
                <c:pt idx="1511">
                  <c:v>6.4127814619253121</c:v>
                </c:pt>
                <c:pt idx="1512">
                  <c:v>6.4127814619253121</c:v>
                </c:pt>
                <c:pt idx="1513">
                  <c:v>6.4127814619253121</c:v>
                </c:pt>
                <c:pt idx="1514">
                  <c:v>6.4127814619253121</c:v>
                </c:pt>
                <c:pt idx="1515">
                  <c:v>6.4127814619253121</c:v>
                </c:pt>
                <c:pt idx="1516">
                  <c:v>6.4127814619253121</c:v>
                </c:pt>
                <c:pt idx="1517">
                  <c:v>6.4127814619253121</c:v>
                </c:pt>
                <c:pt idx="1518">
                  <c:v>6.4127814619253121</c:v>
                </c:pt>
                <c:pt idx="1519">
                  <c:v>6.4127814619253121</c:v>
                </c:pt>
                <c:pt idx="1520">
                  <c:v>6.4127814619253121</c:v>
                </c:pt>
                <c:pt idx="1521">
                  <c:v>6.4127814619253121</c:v>
                </c:pt>
                <c:pt idx="1522">
                  <c:v>6.4127814619253121</c:v>
                </c:pt>
                <c:pt idx="1523">
                  <c:v>6.4127814619253121</c:v>
                </c:pt>
                <c:pt idx="1524">
                  <c:v>6.3965624567197601</c:v>
                </c:pt>
                <c:pt idx="1525">
                  <c:v>6.3965624567197601</c:v>
                </c:pt>
                <c:pt idx="1526">
                  <c:v>6.3965624567197601</c:v>
                </c:pt>
                <c:pt idx="1527">
                  <c:v>6.3965624567197601</c:v>
                </c:pt>
                <c:pt idx="1528">
                  <c:v>6.3965624567197601</c:v>
                </c:pt>
                <c:pt idx="1529">
                  <c:v>6.3965624567197601</c:v>
                </c:pt>
                <c:pt idx="1530">
                  <c:v>6.3965624567197601</c:v>
                </c:pt>
                <c:pt idx="1531">
                  <c:v>6.3965624567197601</c:v>
                </c:pt>
                <c:pt idx="1532">
                  <c:v>6.3965624567197601</c:v>
                </c:pt>
                <c:pt idx="1533">
                  <c:v>6.3965624567197601</c:v>
                </c:pt>
                <c:pt idx="1534">
                  <c:v>6.3965624567197601</c:v>
                </c:pt>
                <c:pt idx="1535">
                  <c:v>6.3965624567197601</c:v>
                </c:pt>
                <c:pt idx="1536">
                  <c:v>6.3965624567197601</c:v>
                </c:pt>
                <c:pt idx="1537">
                  <c:v>6.3965624567197601</c:v>
                </c:pt>
                <c:pt idx="1538">
                  <c:v>6.3965624567197601</c:v>
                </c:pt>
                <c:pt idx="1539">
                  <c:v>6.3965624567197601</c:v>
                </c:pt>
                <c:pt idx="1540">
                  <c:v>6.3965624567197601</c:v>
                </c:pt>
                <c:pt idx="1541">
                  <c:v>6.3965624567197601</c:v>
                </c:pt>
                <c:pt idx="1542">
                  <c:v>6.3965624567197601</c:v>
                </c:pt>
                <c:pt idx="1543">
                  <c:v>6.3965624567197601</c:v>
                </c:pt>
                <c:pt idx="1544">
                  <c:v>6.3965624567197601</c:v>
                </c:pt>
                <c:pt idx="1545">
                  <c:v>6.3965624567197601</c:v>
                </c:pt>
                <c:pt idx="1546">
                  <c:v>6.3965624567197601</c:v>
                </c:pt>
                <c:pt idx="1547">
                  <c:v>6.3965624567197601</c:v>
                </c:pt>
                <c:pt idx="1548">
                  <c:v>6.3965624567197601</c:v>
                </c:pt>
                <c:pt idx="1549">
                  <c:v>6.3965624567197601</c:v>
                </c:pt>
                <c:pt idx="1550">
                  <c:v>6.3965624567197601</c:v>
                </c:pt>
                <c:pt idx="1551">
                  <c:v>6.3803844721121239</c:v>
                </c:pt>
                <c:pt idx="1552">
                  <c:v>6.3803844721121239</c:v>
                </c:pt>
                <c:pt idx="1553">
                  <c:v>6.3803844721121239</c:v>
                </c:pt>
                <c:pt idx="1554">
                  <c:v>6.3803844721121239</c:v>
                </c:pt>
                <c:pt idx="1555">
                  <c:v>6.3803844721121239</c:v>
                </c:pt>
                <c:pt idx="1556">
                  <c:v>6.3803844721121239</c:v>
                </c:pt>
                <c:pt idx="1557">
                  <c:v>6.3803844721121239</c:v>
                </c:pt>
                <c:pt idx="1558">
                  <c:v>6.3803844721121239</c:v>
                </c:pt>
                <c:pt idx="1559">
                  <c:v>6.3803844721121239</c:v>
                </c:pt>
                <c:pt idx="1560">
                  <c:v>6.3803844721121239</c:v>
                </c:pt>
                <c:pt idx="1561">
                  <c:v>6.3803844721121239</c:v>
                </c:pt>
                <c:pt idx="1562">
                  <c:v>6.3803844721121239</c:v>
                </c:pt>
                <c:pt idx="1563">
                  <c:v>6.3803844721121239</c:v>
                </c:pt>
                <c:pt idx="1564">
                  <c:v>6.3803844721121239</c:v>
                </c:pt>
                <c:pt idx="1565">
                  <c:v>6.3803844721121239</c:v>
                </c:pt>
                <c:pt idx="1566">
                  <c:v>6.3803844721121239</c:v>
                </c:pt>
                <c:pt idx="1567">
                  <c:v>6.3803844721121239</c:v>
                </c:pt>
                <c:pt idx="1568">
                  <c:v>6.3803844721121239</c:v>
                </c:pt>
                <c:pt idx="1569">
                  <c:v>6.3803844721121239</c:v>
                </c:pt>
                <c:pt idx="1570">
                  <c:v>6.3803844721121239</c:v>
                </c:pt>
                <c:pt idx="1571">
                  <c:v>6.3803844721121239</c:v>
                </c:pt>
                <c:pt idx="1572">
                  <c:v>6.3803844721121239</c:v>
                </c:pt>
                <c:pt idx="1573">
                  <c:v>6.3803844721121239</c:v>
                </c:pt>
                <c:pt idx="1574">
                  <c:v>6.3803844721121239</c:v>
                </c:pt>
                <c:pt idx="1575">
                  <c:v>6.3803844721121239</c:v>
                </c:pt>
                <c:pt idx="1576">
                  <c:v>6.3803844721121239</c:v>
                </c:pt>
                <c:pt idx="1577">
                  <c:v>6.3803844721121239</c:v>
                </c:pt>
                <c:pt idx="1578">
                  <c:v>6.3803844721121239</c:v>
                </c:pt>
                <c:pt idx="1579">
                  <c:v>6.3803844721121239</c:v>
                </c:pt>
                <c:pt idx="1580">
                  <c:v>6.3803844721121239</c:v>
                </c:pt>
                <c:pt idx="1581">
                  <c:v>6.3803844721121239</c:v>
                </c:pt>
                <c:pt idx="1582">
                  <c:v>6.3803844721121239</c:v>
                </c:pt>
                <c:pt idx="1583">
                  <c:v>6.3803844721121239</c:v>
                </c:pt>
                <c:pt idx="1584">
                  <c:v>6.3642474043543924</c:v>
                </c:pt>
                <c:pt idx="1585">
                  <c:v>6.3642474043543924</c:v>
                </c:pt>
                <c:pt idx="1586">
                  <c:v>6.3642474043543924</c:v>
                </c:pt>
                <c:pt idx="1587">
                  <c:v>6.3642474043543924</c:v>
                </c:pt>
                <c:pt idx="1588">
                  <c:v>6.3642474043543924</c:v>
                </c:pt>
                <c:pt idx="1589">
                  <c:v>6.3642474043543924</c:v>
                </c:pt>
                <c:pt idx="1590">
                  <c:v>6.3642474043543924</c:v>
                </c:pt>
                <c:pt idx="1591">
                  <c:v>6.3642474043543924</c:v>
                </c:pt>
                <c:pt idx="1592">
                  <c:v>6.3642474043543924</c:v>
                </c:pt>
                <c:pt idx="1593">
                  <c:v>6.3642474043543924</c:v>
                </c:pt>
                <c:pt idx="1594">
                  <c:v>6.3642474043543924</c:v>
                </c:pt>
                <c:pt idx="1595">
                  <c:v>6.3642474043543924</c:v>
                </c:pt>
                <c:pt idx="1596">
                  <c:v>6.3642474043543924</c:v>
                </c:pt>
                <c:pt idx="1597">
                  <c:v>6.3642474043543924</c:v>
                </c:pt>
                <c:pt idx="1598">
                  <c:v>6.3642474043543924</c:v>
                </c:pt>
                <c:pt idx="1599">
                  <c:v>6.3642474043543924</c:v>
                </c:pt>
                <c:pt idx="1600">
                  <c:v>6.3642474043543924</c:v>
                </c:pt>
                <c:pt idx="1601">
                  <c:v>6.3642474043543924</c:v>
                </c:pt>
                <c:pt idx="1602">
                  <c:v>6.3642474043543924</c:v>
                </c:pt>
                <c:pt idx="1603">
                  <c:v>6.3642474043543924</c:v>
                </c:pt>
                <c:pt idx="1604">
                  <c:v>6.3642474043543924</c:v>
                </c:pt>
                <c:pt idx="1605">
                  <c:v>6.3642474043543924</c:v>
                </c:pt>
                <c:pt idx="1606">
                  <c:v>6.3642474043543924</c:v>
                </c:pt>
                <c:pt idx="1607">
                  <c:v>6.3481511499609597</c:v>
                </c:pt>
                <c:pt idx="1608">
                  <c:v>6.3481511499609597</c:v>
                </c:pt>
                <c:pt idx="1609">
                  <c:v>6.3481511499609597</c:v>
                </c:pt>
                <c:pt idx="1610">
                  <c:v>6.3481511499609597</c:v>
                </c:pt>
                <c:pt idx="1611">
                  <c:v>6.3481511499609597</c:v>
                </c:pt>
                <c:pt idx="1612">
                  <c:v>6.3481511499609597</c:v>
                </c:pt>
                <c:pt idx="1613">
                  <c:v>6.3481511499609597</c:v>
                </c:pt>
                <c:pt idx="1614">
                  <c:v>6.3481511499609597</c:v>
                </c:pt>
                <c:pt idx="1615">
                  <c:v>6.3481511499609597</c:v>
                </c:pt>
                <c:pt idx="1616">
                  <c:v>6.3481511499609597</c:v>
                </c:pt>
                <c:pt idx="1617">
                  <c:v>6.3481511499609597</c:v>
                </c:pt>
                <c:pt idx="1618">
                  <c:v>6.3481511499609597</c:v>
                </c:pt>
                <c:pt idx="1619">
                  <c:v>6.3481511499609597</c:v>
                </c:pt>
                <c:pt idx="1620">
                  <c:v>6.3481511499609597</c:v>
                </c:pt>
                <c:pt idx="1621">
                  <c:v>6.3481511499609597</c:v>
                </c:pt>
                <c:pt idx="1622">
                  <c:v>6.3481511499609597</c:v>
                </c:pt>
                <c:pt idx="1623">
                  <c:v>6.3481511499609597</c:v>
                </c:pt>
                <c:pt idx="1624">
                  <c:v>6.3481511499609597</c:v>
                </c:pt>
                <c:pt idx="1625">
                  <c:v>6.3481511499609597</c:v>
                </c:pt>
                <c:pt idx="1626">
                  <c:v>6.3481511499609597</c:v>
                </c:pt>
                <c:pt idx="1627">
                  <c:v>6.3481511499609597</c:v>
                </c:pt>
                <c:pt idx="1628">
                  <c:v>6.3481511499609597</c:v>
                </c:pt>
                <c:pt idx="1629">
                  <c:v>6.3481511499609597</c:v>
                </c:pt>
                <c:pt idx="1630">
                  <c:v>6.3481511499609597</c:v>
                </c:pt>
                <c:pt idx="1631">
                  <c:v>6.3481511499609597</c:v>
                </c:pt>
                <c:pt idx="1632">
                  <c:v>6.3481511499609597</c:v>
                </c:pt>
                <c:pt idx="1633">
                  <c:v>6.3481511499609597</c:v>
                </c:pt>
                <c:pt idx="1634">
                  <c:v>6.3481511499609597</c:v>
                </c:pt>
                <c:pt idx="1635">
                  <c:v>6.3481511499609597</c:v>
                </c:pt>
                <c:pt idx="1636">
                  <c:v>6.3481511499609597</c:v>
                </c:pt>
                <c:pt idx="1637">
                  <c:v>6.3481511499609597</c:v>
                </c:pt>
                <c:pt idx="1638">
                  <c:v>6.3320956057079458</c:v>
                </c:pt>
                <c:pt idx="1639">
                  <c:v>6.3320956057079458</c:v>
                </c:pt>
                <c:pt idx="1640">
                  <c:v>6.3320956057079458</c:v>
                </c:pt>
                <c:pt idx="1641">
                  <c:v>6.3320956057079458</c:v>
                </c:pt>
                <c:pt idx="1642">
                  <c:v>6.3320956057079458</c:v>
                </c:pt>
                <c:pt idx="1643">
                  <c:v>6.3320956057079458</c:v>
                </c:pt>
                <c:pt idx="1644">
                  <c:v>6.3320956057079458</c:v>
                </c:pt>
                <c:pt idx="1645">
                  <c:v>6.3320956057079458</c:v>
                </c:pt>
                <c:pt idx="1646">
                  <c:v>6.3320956057079458</c:v>
                </c:pt>
                <c:pt idx="1647">
                  <c:v>6.3320956057079458</c:v>
                </c:pt>
                <c:pt idx="1648">
                  <c:v>6.3320956057079458</c:v>
                </c:pt>
                <c:pt idx="1649">
                  <c:v>6.3320956057079458</c:v>
                </c:pt>
                <c:pt idx="1650">
                  <c:v>6.3320956057079458</c:v>
                </c:pt>
                <c:pt idx="1651">
                  <c:v>6.3320956057079458</c:v>
                </c:pt>
                <c:pt idx="1652">
                  <c:v>6.3320956057079458</c:v>
                </c:pt>
                <c:pt idx="1653">
                  <c:v>6.3320956057079458</c:v>
                </c:pt>
                <c:pt idx="1654">
                  <c:v>6.3320956057079458</c:v>
                </c:pt>
                <c:pt idx="1655">
                  <c:v>6.3320956057079458</c:v>
                </c:pt>
                <c:pt idx="1656">
                  <c:v>6.3160806686325452</c:v>
                </c:pt>
                <c:pt idx="1657">
                  <c:v>6.3160806686325452</c:v>
                </c:pt>
                <c:pt idx="1658">
                  <c:v>6.3160806686325452</c:v>
                </c:pt>
                <c:pt idx="1659">
                  <c:v>6.3160806686325452</c:v>
                </c:pt>
                <c:pt idx="1660">
                  <c:v>6.3160806686325452</c:v>
                </c:pt>
                <c:pt idx="1661">
                  <c:v>6.3160806686325452</c:v>
                </c:pt>
                <c:pt idx="1662">
                  <c:v>6.3160806686325452</c:v>
                </c:pt>
                <c:pt idx="1663">
                  <c:v>6.3160806686325452</c:v>
                </c:pt>
                <c:pt idx="1664">
                  <c:v>6.3160806686325452</c:v>
                </c:pt>
                <c:pt idx="1665">
                  <c:v>6.3160806686325452</c:v>
                </c:pt>
                <c:pt idx="1666">
                  <c:v>6.3160806686325452</c:v>
                </c:pt>
                <c:pt idx="1667">
                  <c:v>6.3160806686325452</c:v>
                </c:pt>
                <c:pt idx="1668">
                  <c:v>6.3160806686325452</c:v>
                </c:pt>
                <c:pt idx="1669">
                  <c:v>6.3160806686325452</c:v>
                </c:pt>
                <c:pt idx="1670">
                  <c:v>6.3160806686325452</c:v>
                </c:pt>
                <c:pt idx="1671">
                  <c:v>6.3160806686325452</c:v>
                </c:pt>
                <c:pt idx="1672">
                  <c:v>6.3160806686325452</c:v>
                </c:pt>
                <c:pt idx="1673">
                  <c:v>6.3160806686325452</c:v>
                </c:pt>
                <c:pt idx="1674">
                  <c:v>6.3160806686325452</c:v>
                </c:pt>
                <c:pt idx="1675">
                  <c:v>6.3160806686325452</c:v>
                </c:pt>
                <c:pt idx="1676">
                  <c:v>6.3160806686325452</c:v>
                </c:pt>
                <c:pt idx="1677">
                  <c:v>6.3160806686325452</c:v>
                </c:pt>
                <c:pt idx="1678">
                  <c:v>6.3160806686325452</c:v>
                </c:pt>
                <c:pt idx="1679">
                  <c:v>6.3160806686325452</c:v>
                </c:pt>
                <c:pt idx="1680">
                  <c:v>6.3160806686325452</c:v>
                </c:pt>
                <c:pt idx="1681">
                  <c:v>6.3160806686325452</c:v>
                </c:pt>
                <c:pt idx="1682">
                  <c:v>6.3160806686325452</c:v>
                </c:pt>
                <c:pt idx="1683">
                  <c:v>6.3001062360323612</c:v>
                </c:pt>
                <c:pt idx="1684">
                  <c:v>6.3001062360323612</c:v>
                </c:pt>
                <c:pt idx="1685">
                  <c:v>6.3001062360323612</c:v>
                </c:pt>
                <c:pt idx="1686">
                  <c:v>6.3001062360323612</c:v>
                </c:pt>
                <c:pt idx="1687">
                  <c:v>6.3001062360323612</c:v>
                </c:pt>
                <c:pt idx="1688">
                  <c:v>6.3001062360323612</c:v>
                </c:pt>
                <c:pt idx="1689">
                  <c:v>6.3001062360323612</c:v>
                </c:pt>
                <c:pt idx="1690">
                  <c:v>6.3001062360323612</c:v>
                </c:pt>
                <c:pt idx="1691">
                  <c:v>6.3001062360323612</c:v>
                </c:pt>
                <c:pt idx="1692">
                  <c:v>6.3001062360323612</c:v>
                </c:pt>
                <c:pt idx="1693">
                  <c:v>6.3001062360323612</c:v>
                </c:pt>
                <c:pt idx="1694">
                  <c:v>6.3001062360323612</c:v>
                </c:pt>
                <c:pt idx="1695">
                  <c:v>6.2841722054647491</c:v>
                </c:pt>
                <c:pt idx="1696">
                  <c:v>6.2841722054647491</c:v>
                </c:pt>
                <c:pt idx="1697">
                  <c:v>6.2841722054647491</c:v>
                </c:pt>
                <c:pt idx="1698">
                  <c:v>6.2841722054647491</c:v>
                </c:pt>
                <c:pt idx="1699">
                  <c:v>6.2841722054647491</c:v>
                </c:pt>
                <c:pt idx="1700">
                  <c:v>6.2841722054647491</c:v>
                </c:pt>
                <c:pt idx="1701">
                  <c:v>6.2841722054647491</c:v>
                </c:pt>
                <c:pt idx="1702">
                  <c:v>6.2841722054647491</c:v>
                </c:pt>
                <c:pt idx="1703">
                  <c:v>6.2841722054647491</c:v>
                </c:pt>
                <c:pt idx="1704">
                  <c:v>6.2841722054647491</c:v>
                </c:pt>
                <c:pt idx="1705">
                  <c:v>6.2841722054647491</c:v>
                </c:pt>
                <c:pt idx="1706">
                  <c:v>6.2841722054647491</c:v>
                </c:pt>
                <c:pt idx="1707">
                  <c:v>6.2841722054647491</c:v>
                </c:pt>
                <c:pt idx="1708">
                  <c:v>6.2841722054647491</c:v>
                </c:pt>
                <c:pt idx="1709">
                  <c:v>6.2841722054647491</c:v>
                </c:pt>
                <c:pt idx="1710">
                  <c:v>6.2841722054647491</c:v>
                </c:pt>
                <c:pt idx="1711">
                  <c:v>6.2841722054647491</c:v>
                </c:pt>
                <c:pt idx="1712">
                  <c:v>6.2841722054647491</c:v>
                </c:pt>
                <c:pt idx="1713">
                  <c:v>6.2841722054647491</c:v>
                </c:pt>
                <c:pt idx="1714">
                  <c:v>6.2682784747461575</c:v>
                </c:pt>
                <c:pt idx="1715">
                  <c:v>6.2682784747461575</c:v>
                </c:pt>
                <c:pt idx="1716">
                  <c:v>6.2682784747461575</c:v>
                </c:pt>
                <c:pt idx="1717">
                  <c:v>6.2682784747461575</c:v>
                </c:pt>
                <c:pt idx="1718">
                  <c:v>6.2682784747461575</c:v>
                </c:pt>
                <c:pt idx="1719">
                  <c:v>6.2682784747461575</c:v>
                </c:pt>
                <c:pt idx="1720">
                  <c:v>6.2682784747461575</c:v>
                </c:pt>
                <c:pt idx="1721">
                  <c:v>6.2682784747461575</c:v>
                </c:pt>
                <c:pt idx="1722">
                  <c:v>6.2682784747461575</c:v>
                </c:pt>
                <c:pt idx="1723">
                  <c:v>6.2682784747461575</c:v>
                </c:pt>
                <c:pt idx="1724">
                  <c:v>6.2682784747461575</c:v>
                </c:pt>
                <c:pt idx="1725">
                  <c:v>6.2682784747461575</c:v>
                </c:pt>
                <c:pt idx="1726">
                  <c:v>6.2682784747461575</c:v>
                </c:pt>
                <c:pt idx="1727">
                  <c:v>6.2682784747461575</c:v>
                </c:pt>
                <c:pt idx="1728">
                  <c:v>6.2682784747461575</c:v>
                </c:pt>
                <c:pt idx="1729">
                  <c:v>6.2682784747461575</c:v>
                </c:pt>
                <c:pt idx="1730">
                  <c:v>6.2682784747461575</c:v>
                </c:pt>
                <c:pt idx="1731">
                  <c:v>6.2682784747461575</c:v>
                </c:pt>
                <c:pt idx="1732">
                  <c:v>6.2682784747461575</c:v>
                </c:pt>
                <c:pt idx="1733">
                  <c:v>6.2682784747461575</c:v>
                </c:pt>
                <c:pt idx="1734">
                  <c:v>6.2524249419514764</c:v>
                </c:pt>
                <c:pt idx="1735">
                  <c:v>6.2524249419514764</c:v>
                </c:pt>
                <c:pt idx="1736">
                  <c:v>6.2524249419514764</c:v>
                </c:pt>
                <c:pt idx="1737">
                  <c:v>6.2524249419514764</c:v>
                </c:pt>
                <c:pt idx="1738">
                  <c:v>6.2524249419514764</c:v>
                </c:pt>
                <c:pt idx="1739">
                  <c:v>6.2524249419514764</c:v>
                </c:pt>
                <c:pt idx="1740">
                  <c:v>6.2524249419514764</c:v>
                </c:pt>
                <c:pt idx="1741">
                  <c:v>6.2524249419514764</c:v>
                </c:pt>
                <c:pt idx="1742">
                  <c:v>6.2524249419514764</c:v>
                </c:pt>
                <c:pt idx="1743">
                  <c:v>6.2524249419514764</c:v>
                </c:pt>
                <c:pt idx="1744">
                  <c:v>6.2524249419514764</c:v>
                </c:pt>
                <c:pt idx="1745">
                  <c:v>6.2524249419514764</c:v>
                </c:pt>
                <c:pt idx="1746">
                  <c:v>6.2524249419514764</c:v>
                </c:pt>
                <c:pt idx="1747">
                  <c:v>6.2524249419514764</c:v>
                </c:pt>
                <c:pt idx="1748">
                  <c:v>6.2524249419514764</c:v>
                </c:pt>
                <c:pt idx="1749">
                  <c:v>6.2524249419514764</c:v>
                </c:pt>
                <c:pt idx="1750">
                  <c:v>6.2524249419514764</c:v>
                </c:pt>
                <c:pt idx="1751">
                  <c:v>6.2524249419514764</c:v>
                </c:pt>
                <c:pt idx="1752">
                  <c:v>6.2524249419514764</c:v>
                </c:pt>
                <c:pt idx="1753">
                  <c:v>6.2366115054133804</c:v>
                </c:pt>
                <c:pt idx="1754">
                  <c:v>6.2366115054133804</c:v>
                </c:pt>
                <c:pt idx="1755">
                  <c:v>6.2366115054133804</c:v>
                </c:pt>
                <c:pt idx="1756">
                  <c:v>6.2366115054133804</c:v>
                </c:pt>
                <c:pt idx="1757">
                  <c:v>6.2366115054133804</c:v>
                </c:pt>
                <c:pt idx="1758">
                  <c:v>6.2366115054133804</c:v>
                </c:pt>
                <c:pt idx="1759">
                  <c:v>6.2366115054133804</c:v>
                </c:pt>
                <c:pt idx="1760">
                  <c:v>6.2366115054133804</c:v>
                </c:pt>
                <c:pt idx="1761">
                  <c:v>6.2366115054133804</c:v>
                </c:pt>
                <c:pt idx="1762">
                  <c:v>6.2366115054133804</c:v>
                </c:pt>
                <c:pt idx="1763">
                  <c:v>6.2366115054133804</c:v>
                </c:pt>
                <c:pt idx="1764">
                  <c:v>6.2366115054133804</c:v>
                </c:pt>
                <c:pt idx="1765">
                  <c:v>6.2366115054133804</c:v>
                </c:pt>
                <c:pt idx="1766">
                  <c:v>6.2366115054133804</c:v>
                </c:pt>
                <c:pt idx="1767">
                  <c:v>6.2366115054133804</c:v>
                </c:pt>
                <c:pt idx="1768">
                  <c:v>6.2366115054133804</c:v>
                </c:pt>
                <c:pt idx="1769">
                  <c:v>6.2366115054133804</c:v>
                </c:pt>
                <c:pt idx="1770">
                  <c:v>6.2366115054133804</c:v>
                </c:pt>
                <c:pt idx="1771">
                  <c:v>6.2366115054133804</c:v>
                </c:pt>
                <c:pt idx="1772">
                  <c:v>6.2208380637216791</c:v>
                </c:pt>
                <c:pt idx="1773">
                  <c:v>6.2208380637216791</c:v>
                </c:pt>
                <c:pt idx="1774">
                  <c:v>6.2208380637216791</c:v>
                </c:pt>
                <c:pt idx="1775">
                  <c:v>6.2208380637216791</c:v>
                </c:pt>
                <c:pt idx="1776">
                  <c:v>6.2208380637216791</c:v>
                </c:pt>
                <c:pt idx="1777">
                  <c:v>6.2208380637216791</c:v>
                </c:pt>
                <c:pt idx="1778">
                  <c:v>6.2208380637216791</c:v>
                </c:pt>
                <c:pt idx="1779">
                  <c:v>6.2208380637216791</c:v>
                </c:pt>
                <c:pt idx="1780">
                  <c:v>6.2208380637216791</c:v>
                </c:pt>
                <c:pt idx="1781">
                  <c:v>6.2208380637216791</c:v>
                </c:pt>
                <c:pt idx="1782">
                  <c:v>6.2208380637216791</c:v>
                </c:pt>
                <c:pt idx="1783">
                  <c:v>6.2208380637216791</c:v>
                </c:pt>
                <c:pt idx="1784">
                  <c:v>6.2208380637216791</c:v>
                </c:pt>
                <c:pt idx="1785">
                  <c:v>6.2208380637216791</c:v>
                </c:pt>
                <c:pt idx="1786">
                  <c:v>6.2208380637216791</c:v>
                </c:pt>
                <c:pt idx="1787">
                  <c:v>6.2208380637216791</c:v>
                </c:pt>
                <c:pt idx="1788">
                  <c:v>6.2208380637216791</c:v>
                </c:pt>
                <c:pt idx="1789">
                  <c:v>6.2208380637216791</c:v>
                </c:pt>
                <c:pt idx="1790">
                  <c:v>6.2208380637216791</c:v>
                </c:pt>
                <c:pt idx="1791">
                  <c:v>6.2208380637216791</c:v>
                </c:pt>
                <c:pt idx="1792">
                  <c:v>6.2208380637216791</c:v>
                </c:pt>
                <c:pt idx="1793">
                  <c:v>6.2208380637216791</c:v>
                </c:pt>
                <c:pt idx="1794">
                  <c:v>6.205104515722665</c:v>
                </c:pt>
                <c:pt idx="1795">
                  <c:v>6.205104515722665</c:v>
                </c:pt>
                <c:pt idx="1796">
                  <c:v>6.205104515722665</c:v>
                </c:pt>
                <c:pt idx="1797">
                  <c:v>6.205104515722665</c:v>
                </c:pt>
                <c:pt idx="1798">
                  <c:v>6.205104515722665</c:v>
                </c:pt>
                <c:pt idx="1799">
                  <c:v>6.205104515722665</c:v>
                </c:pt>
                <c:pt idx="1800">
                  <c:v>6.205104515722665</c:v>
                </c:pt>
                <c:pt idx="1801">
                  <c:v>6.205104515722665</c:v>
                </c:pt>
                <c:pt idx="1802">
                  <c:v>6.205104515722665</c:v>
                </c:pt>
                <c:pt idx="1803">
                  <c:v>6.205104515722665</c:v>
                </c:pt>
                <c:pt idx="1804">
                  <c:v>6.205104515722665</c:v>
                </c:pt>
                <c:pt idx="1805">
                  <c:v>6.205104515722665</c:v>
                </c:pt>
                <c:pt idx="1806">
                  <c:v>6.205104515722665</c:v>
                </c:pt>
                <c:pt idx="1807">
                  <c:v>6.205104515722665</c:v>
                </c:pt>
                <c:pt idx="1808">
                  <c:v>6.205104515722665</c:v>
                </c:pt>
                <c:pt idx="1809">
                  <c:v>6.189410760518463</c:v>
                </c:pt>
                <c:pt idx="1810">
                  <c:v>6.189410760518463</c:v>
                </c:pt>
                <c:pt idx="1811">
                  <c:v>6.189410760518463</c:v>
                </c:pt>
                <c:pt idx="1812">
                  <c:v>6.189410760518463</c:v>
                </c:pt>
                <c:pt idx="1813">
                  <c:v>6.189410760518463</c:v>
                </c:pt>
                <c:pt idx="1814">
                  <c:v>6.189410760518463</c:v>
                </c:pt>
                <c:pt idx="1815">
                  <c:v>6.189410760518463</c:v>
                </c:pt>
                <c:pt idx="1816">
                  <c:v>6.189410760518463</c:v>
                </c:pt>
                <c:pt idx="1817">
                  <c:v>6.1737566974663896</c:v>
                </c:pt>
                <c:pt idx="1818">
                  <c:v>6.1737566974663896</c:v>
                </c:pt>
                <c:pt idx="1819">
                  <c:v>6.1737566974663896</c:v>
                </c:pt>
                <c:pt idx="1820">
                  <c:v>6.1737566974663896</c:v>
                </c:pt>
                <c:pt idx="1821">
                  <c:v>6.1737566974663896</c:v>
                </c:pt>
                <c:pt idx="1822">
                  <c:v>6.1737566974663896</c:v>
                </c:pt>
                <c:pt idx="1823">
                  <c:v>6.1737566974663896</c:v>
                </c:pt>
                <c:pt idx="1824">
                  <c:v>6.1737566974663896</c:v>
                </c:pt>
                <c:pt idx="1825">
                  <c:v>6.1737566974663896</c:v>
                </c:pt>
                <c:pt idx="1826">
                  <c:v>6.1581422261783016</c:v>
                </c:pt>
                <c:pt idx="1827">
                  <c:v>6.1581422261783016</c:v>
                </c:pt>
                <c:pt idx="1828">
                  <c:v>6.1581422261783016</c:v>
                </c:pt>
                <c:pt idx="1829">
                  <c:v>6.1581422261783016</c:v>
                </c:pt>
                <c:pt idx="1830">
                  <c:v>6.1581422261783016</c:v>
                </c:pt>
                <c:pt idx="1831">
                  <c:v>6.1581422261783016</c:v>
                </c:pt>
                <c:pt idx="1832">
                  <c:v>6.1581422261783016</c:v>
                </c:pt>
                <c:pt idx="1833">
                  <c:v>6.1581422261783016</c:v>
                </c:pt>
                <c:pt idx="1834">
                  <c:v>6.1581422261783016</c:v>
                </c:pt>
                <c:pt idx="1835">
                  <c:v>6.1581422261783016</c:v>
                </c:pt>
                <c:pt idx="1836">
                  <c:v>6.1425672465199534</c:v>
                </c:pt>
                <c:pt idx="1837">
                  <c:v>6.1425672465199534</c:v>
                </c:pt>
                <c:pt idx="1838">
                  <c:v>6.1425672465199534</c:v>
                </c:pt>
                <c:pt idx="1839">
                  <c:v>6.1425672465199534</c:v>
                </c:pt>
                <c:pt idx="1840">
                  <c:v>6.1425672465199534</c:v>
                </c:pt>
                <c:pt idx="1841">
                  <c:v>6.1425672465199534</c:v>
                </c:pt>
                <c:pt idx="1842">
                  <c:v>6.1425672465199534</c:v>
                </c:pt>
                <c:pt idx="1843">
                  <c:v>6.1270316586103588</c:v>
                </c:pt>
                <c:pt idx="1844">
                  <c:v>6.1270316586103588</c:v>
                </c:pt>
                <c:pt idx="1845">
                  <c:v>6.1270316586103588</c:v>
                </c:pt>
                <c:pt idx="1846">
                  <c:v>6.1270316586103588</c:v>
                </c:pt>
                <c:pt idx="1847">
                  <c:v>6.1270316586103588</c:v>
                </c:pt>
                <c:pt idx="1848">
                  <c:v>6.1270316586103588</c:v>
                </c:pt>
                <c:pt idx="1849">
                  <c:v>6.1270316586103588</c:v>
                </c:pt>
                <c:pt idx="1850">
                  <c:v>6.1270316586103588</c:v>
                </c:pt>
                <c:pt idx="1851">
                  <c:v>6.1270316586103588</c:v>
                </c:pt>
                <c:pt idx="1852">
                  <c:v>6.1270316586103588</c:v>
                </c:pt>
                <c:pt idx="1853">
                  <c:v>6.1270316586103588</c:v>
                </c:pt>
                <c:pt idx="1854">
                  <c:v>6.1115353628211464</c:v>
                </c:pt>
                <c:pt idx="1855">
                  <c:v>6.1115353628211464</c:v>
                </c:pt>
                <c:pt idx="1856">
                  <c:v>6.1115353628211464</c:v>
                </c:pt>
                <c:pt idx="1857">
                  <c:v>6.1115353628211464</c:v>
                </c:pt>
                <c:pt idx="1858">
                  <c:v>6.0960782597759184</c:v>
                </c:pt>
                <c:pt idx="1859">
                  <c:v>6.0960782597759184</c:v>
                </c:pt>
                <c:pt idx="1860">
                  <c:v>6.0960782597759184</c:v>
                </c:pt>
                <c:pt idx="1861">
                  <c:v>6.0960782597759184</c:v>
                </c:pt>
                <c:pt idx="1862">
                  <c:v>6.0806602503496192</c:v>
                </c:pt>
                <c:pt idx="1863">
                  <c:v>6.0806602503496192</c:v>
                </c:pt>
                <c:pt idx="1864">
                  <c:v>6.0806602503496192</c:v>
                </c:pt>
                <c:pt idx="1865">
                  <c:v>6.0652812356678991</c:v>
                </c:pt>
                <c:pt idx="1866">
                  <c:v>6.0652812356678991</c:v>
                </c:pt>
                <c:pt idx="1867">
                  <c:v>6.0652812356678991</c:v>
                </c:pt>
                <c:pt idx="1868">
                  <c:v>6.0652812356678991</c:v>
                </c:pt>
                <c:pt idx="1869">
                  <c:v>6.0652812356678991</c:v>
                </c:pt>
                <c:pt idx="1870">
                  <c:v>6.0652812356678991</c:v>
                </c:pt>
                <c:pt idx="1871">
                  <c:v>6.0652812356678991</c:v>
                </c:pt>
                <c:pt idx="1872">
                  <c:v>6.0499411171064752</c:v>
                </c:pt>
                <c:pt idx="1873">
                  <c:v>6.0499411171064752</c:v>
                </c:pt>
                <c:pt idx="1874">
                  <c:v>6.0499411171064752</c:v>
                </c:pt>
                <c:pt idx="1875">
                  <c:v>6.0499411171064752</c:v>
                </c:pt>
                <c:pt idx="1876">
                  <c:v>6.0346397962905058</c:v>
                </c:pt>
                <c:pt idx="1877">
                  <c:v>6.0346397962905058</c:v>
                </c:pt>
                <c:pt idx="1878">
                  <c:v>6.0193771750939495</c:v>
                </c:pt>
                <c:pt idx="1879">
                  <c:v>5.9738205316792854</c:v>
                </c:pt>
                <c:pt idx="1880">
                  <c:v>5.9738205316792854</c:v>
                </c:pt>
                <c:pt idx="1881">
                  <c:v>5.943641146328372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707072"/>
        <c:axId val="104065280"/>
      </c:scatterChart>
      <c:valAx>
        <c:axId val="94707072"/>
        <c:scaling>
          <c:orientation val="minMax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g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4065280"/>
        <c:crosses val="autoZero"/>
        <c:crossBetween val="midCat"/>
        <c:majorUnit val="8"/>
      </c:valAx>
      <c:valAx>
        <c:axId val="104065280"/>
        <c:scaling>
          <c:orientation val="minMax"/>
          <c:min val="3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ph</a:t>
                </a:r>
              </a:p>
            </c:rich>
          </c:tx>
          <c:layout>
            <c:manualLayout>
              <c:xMode val="edge"/>
              <c:yMode val="edge"/>
              <c:x val="1.7560976284270263E-2"/>
              <c:y val="0.4515965838798928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94707072"/>
        <c:crosses val="autoZero"/>
        <c:crossBetween val="midCat"/>
        <c:majorUnit val="1.5"/>
      </c:valAx>
      <c:spPr>
        <a:solidFill>
          <a:srgbClr val="7030A0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CCECFF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56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4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21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059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95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790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179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12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264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802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787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11AAB4-A3AD-451D-9BF0-E815871EB528}" type="datetimeFigureOut">
              <a:rPr lang="en-US" smtClean="0"/>
              <a:t>6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FC8A54-A1E0-436D-99DE-D471B9B52D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202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Excel_Worksheet3.xlsx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package" Target="../embeddings/Microsoft_Excel_Worksheet5.xlsx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Excel_Worksheet6.xlsx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amma 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athon Miles per Hour at NAPA Valley 2015 Marathon by Age and Gen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418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Inverse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87101"/>
              </p:ext>
            </p:extLst>
          </p:nvPr>
        </p:nvGraphicFramePr>
        <p:xfrm>
          <a:off x="76200" y="1219200"/>
          <a:ext cx="89296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219200"/>
                        <a:ext cx="892968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58863"/>
              </p:ext>
            </p:extLst>
          </p:nvPr>
        </p:nvGraphicFramePr>
        <p:xfrm>
          <a:off x="609600" y="4191000"/>
          <a:ext cx="7162800" cy="168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Worksheet" r:id="rId5" imgW="6524557" imgH="1533457" progId="Excel.Sheet.12">
                  <p:embed/>
                </p:oleObj>
              </mc:Choice>
              <mc:Fallback>
                <p:oleObj name="Worksheet" r:id="rId5" imgW="65245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191000"/>
                        <a:ext cx="7162800" cy="168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6096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in effects of Age and gender are significant, the interaction is not</a:t>
            </a:r>
          </a:p>
          <a:p>
            <a:r>
              <a:rPr lang="en-US" dirty="0" smtClean="0"/>
              <a:t>Deviance, Goodness-of-Fit and Likelihood Ratio Tests are Described Below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60693"/>
              </p:ext>
            </p:extLst>
          </p:nvPr>
        </p:nvGraphicFramePr>
        <p:xfrm>
          <a:off x="589607" y="2438400"/>
          <a:ext cx="727898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Worksheet" r:id="rId7" imgW="5105400" imgH="961957" progId="Excel.Sheet.12">
                  <p:embed/>
                </p:oleObj>
              </mc:Choice>
              <mc:Fallback>
                <p:oleObj name="Worksheet" r:id="rId7" imgW="5105400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607" y="2438400"/>
                        <a:ext cx="727898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9469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Log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06019"/>
              </p:ext>
            </p:extLst>
          </p:nvPr>
        </p:nvGraphicFramePr>
        <p:xfrm>
          <a:off x="381000" y="1371600"/>
          <a:ext cx="8602413" cy="68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3543120" imgH="266400" progId="Equation.DSMT4">
                  <p:embed/>
                </p:oleObj>
              </mc:Choice>
              <mc:Fallback>
                <p:oleObj name="Equation" r:id="rId3" imgW="354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8602413" cy="68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6096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in effects of Age and Gender are significant, the interaction is not.</a:t>
            </a:r>
          </a:p>
          <a:p>
            <a:r>
              <a:rPr lang="en-US" dirty="0" smtClean="0"/>
              <a:t>Deviance, Goodness-of-Fit and Likelihood Ratio Tests are Described Below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63971"/>
              </p:ext>
            </p:extLst>
          </p:nvPr>
        </p:nvGraphicFramePr>
        <p:xfrm>
          <a:off x="990600" y="2286000"/>
          <a:ext cx="700738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Worksheet" r:id="rId5" imgW="4914900" imgH="961957" progId="Excel.Sheet.12">
                  <p:embed/>
                </p:oleObj>
              </mc:Choice>
              <mc:Fallback>
                <p:oleObj name="Worksheet" r:id="rId5" imgW="4914900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286000"/>
                        <a:ext cx="700738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5717"/>
              </p:ext>
            </p:extLst>
          </p:nvPr>
        </p:nvGraphicFramePr>
        <p:xfrm>
          <a:off x="676983" y="4038600"/>
          <a:ext cx="786847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Worksheet" r:id="rId7" imgW="6334057" imgH="1533457" progId="Excel.Sheet.12">
                  <p:embed/>
                </p:oleObj>
              </mc:Choice>
              <mc:Fallback>
                <p:oleObj name="Worksheet" r:id="rId7" imgW="63340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983" y="4038600"/>
                        <a:ext cx="786847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653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an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iance measures the discrepancy between the observed and fitted values for a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10653"/>
              </p:ext>
            </p:extLst>
          </p:nvPr>
        </p:nvGraphicFramePr>
        <p:xfrm>
          <a:off x="1219200" y="1558925"/>
          <a:ext cx="6553200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5092560" imgH="3530520" progId="Equation.DSMT4">
                  <p:embed/>
                </p:oleObj>
              </mc:Choice>
              <mc:Fallback>
                <p:oleObj name="Equation" r:id="rId3" imgW="509256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58925"/>
                        <a:ext cx="6553200" cy="45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62484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(link) models provide a good fit (both p &gt; 0.5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9522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9689046"/>
              </p:ext>
            </p:extLst>
          </p:nvPr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64798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Model Results – Log Link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7687"/>
              </p:ext>
            </p:extLst>
          </p:nvPr>
        </p:nvGraphicFramePr>
        <p:xfrm>
          <a:off x="685799" y="1447800"/>
          <a:ext cx="728133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Worksheet" r:id="rId3" imgW="4914900" imgH="771457" progId="Excel.Sheet.12">
                  <p:embed/>
                </p:oleObj>
              </mc:Choice>
              <mc:Fallback>
                <p:oleObj name="Worksheet" r:id="rId3" imgW="4914900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1447800"/>
                        <a:ext cx="728133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2822"/>
              </p:ext>
            </p:extLst>
          </p:nvPr>
        </p:nvGraphicFramePr>
        <p:xfrm>
          <a:off x="685800" y="2895600"/>
          <a:ext cx="6934200" cy="236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Worksheet" r:id="rId5" imgW="4505257" imgH="1533457" progId="Excel.Sheet.12">
                  <p:embed/>
                </p:oleObj>
              </mc:Choice>
              <mc:Fallback>
                <p:oleObj name="Worksheet" r:id="rId5" imgW="45052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895600"/>
                        <a:ext cx="6934200" cy="236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08524"/>
              </p:ext>
            </p:extLst>
          </p:nvPr>
        </p:nvGraphicFramePr>
        <p:xfrm>
          <a:off x="304800" y="5564896"/>
          <a:ext cx="8343900" cy="101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6273720" imgH="761760" progId="Equation.DSMT4">
                  <p:embed/>
                </p:oleObj>
              </mc:Choice>
              <mc:Fallback>
                <p:oleObj name="Equation" r:id="rId7" imgW="62737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5564896"/>
                        <a:ext cx="8343900" cy="101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611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2833" y="287073"/>
          <a:ext cx="8678333" cy="62838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043933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Progra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914400"/>
            <a:ext cx="799029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/>
              <a:t>napaf2015 &lt;- read.csv("http://www.stat.ufl.edu/~winner/data/napa_marathon_fm2015.csv</a:t>
            </a:r>
            <a:r>
              <a:rPr lang="pl-PL" sz="1200" dirty="0" smtClean="0"/>
              <a:t>",</a:t>
            </a:r>
            <a:r>
              <a:rPr lang="en-US" sz="1200" dirty="0" smtClean="0"/>
              <a:t> </a:t>
            </a:r>
            <a:r>
              <a:rPr lang="pl-PL" sz="1200" dirty="0" smtClean="0"/>
              <a:t>header=T</a:t>
            </a:r>
            <a:r>
              <a:rPr lang="pl-PL" sz="1200" dirty="0"/>
              <a:t>)</a:t>
            </a:r>
          </a:p>
          <a:p>
            <a:r>
              <a:rPr lang="en-US" sz="1200" dirty="0" smtClean="0"/>
              <a:t>attach(napaf2015</a:t>
            </a:r>
            <a:r>
              <a:rPr lang="en-US" sz="1200" dirty="0"/>
              <a:t>); names(napaf2015)</a:t>
            </a:r>
          </a:p>
          <a:p>
            <a:endParaRPr lang="en-US" sz="1200" dirty="0"/>
          </a:p>
          <a:p>
            <a:r>
              <a:rPr lang="en-US" sz="1200" dirty="0"/>
              <a:t>gender &lt;- factor(Gender)</a:t>
            </a:r>
          </a:p>
          <a:p>
            <a:endParaRPr lang="en-US" sz="1200" dirty="0"/>
          </a:p>
          <a:p>
            <a:r>
              <a:rPr lang="en-US" sz="1200" dirty="0"/>
              <a:t>napa.mod1 &lt;- </a:t>
            </a:r>
            <a:r>
              <a:rPr lang="en-US" sz="1200" dirty="0" err="1" smtClean="0"/>
              <a:t>glm</a:t>
            </a:r>
            <a:r>
              <a:rPr lang="en-US" sz="1200" dirty="0" smtClean="0"/>
              <a:t>(mph~1,family=Gamma);  summary(napa.mod1);   deviance(napa.mod1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2 </a:t>
            </a:r>
            <a:r>
              <a:rPr lang="en-US" sz="1200" dirty="0"/>
              <a:t>&lt;- </a:t>
            </a:r>
            <a:r>
              <a:rPr lang="en-US" sz="1200" dirty="0" err="1" smtClean="0"/>
              <a:t>glm</a:t>
            </a:r>
            <a:r>
              <a:rPr lang="en-US" sz="1200" dirty="0" smtClean="0"/>
              <a:t>(</a:t>
            </a:r>
            <a:r>
              <a:rPr lang="en-US" sz="1200" dirty="0" err="1" smtClean="0"/>
              <a:t>mph~Age,family</a:t>
            </a:r>
            <a:r>
              <a:rPr lang="en-US" sz="1200" dirty="0" smtClean="0"/>
              <a:t>=Gamma);    summary(napa.mod2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3 </a:t>
            </a:r>
            <a:r>
              <a:rPr lang="en-US" sz="1200" dirty="0"/>
              <a:t>&lt;- </a:t>
            </a:r>
            <a:r>
              <a:rPr lang="en-US" sz="1200" dirty="0" err="1"/>
              <a:t>glm</a:t>
            </a:r>
            <a:r>
              <a:rPr lang="en-US" sz="1200" dirty="0"/>
              <a:t>(mph ~ Age, family=Gamma(link="log</a:t>
            </a:r>
            <a:r>
              <a:rPr lang="en-US" sz="1200" dirty="0" smtClean="0"/>
              <a:t>"));   summary(napa.mod3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4 </a:t>
            </a:r>
            <a:r>
              <a:rPr lang="en-US" sz="1200" dirty="0"/>
              <a:t>&lt;- </a:t>
            </a:r>
            <a:r>
              <a:rPr lang="en-US" sz="1200" dirty="0" err="1" smtClean="0"/>
              <a:t>glm</a:t>
            </a:r>
            <a:r>
              <a:rPr lang="en-US" sz="1200" dirty="0" smtClean="0"/>
              <a:t>(</a:t>
            </a:r>
            <a:r>
              <a:rPr lang="en-US" sz="1200" dirty="0" err="1" smtClean="0"/>
              <a:t>mph~gender,family</a:t>
            </a:r>
            <a:r>
              <a:rPr lang="en-US" sz="1200" dirty="0" smtClean="0"/>
              <a:t>=Gamma);   summary(napa.mod4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5 </a:t>
            </a:r>
            <a:r>
              <a:rPr lang="en-US" sz="1200" dirty="0"/>
              <a:t>&lt;- </a:t>
            </a:r>
            <a:r>
              <a:rPr lang="en-US" sz="1200" dirty="0" err="1"/>
              <a:t>glm</a:t>
            </a:r>
            <a:r>
              <a:rPr lang="en-US" sz="1200" dirty="0"/>
              <a:t>(</a:t>
            </a:r>
            <a:r>
              <a:rPr lang="en-US" sz="1200" dirty="0" err="1"/>
              <a:t>mph~Age</a:t>
            </a:r>
            <a:r>
              <a:rPr lang="en-US" sz="1200" dirty="0"/>
              <a:t> + </a:t>
            </a:r>
            <a:r>
              <a:rPr lang="en-US" sz="1200" dirty="0" err="1" smtClean="0"/>
              <a:t>gender,family</a:t>
            </a:r>
            <a:r>
              <a:rPr lang="en-US" sz="1200" dirty="0" smtClean="0"/>
              <a:t>=Gamma);    summary(napa.mod5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6 </a:t>
            </a:r>
            <a:r>
              <a:rPr lang="en-US" sz="1200" dirty="0"/>
              <a:t>&lt;- </a:t>
            </a:r>
            <a:r>
              <a:rPr lang="en-US" sz="1200" dirty="0" err="1"/>
              <a:t>glm</a:t>
            </a:r>
            <a:r>
              <a:rPr lang="en-US" sz="1200" dirty="0"/>
              <a:t>(mph ~ Age + gender, family=Gamma(link="log</a:t>
            </a:r>
            <a:r>
              <a:rPr lang="en-US" sz="1200" dirty="0" smtClean="0"/>
              <a:t>"));    summary(napa.mod6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7 </a:t>
            </a:r>
            <a:r>
              <a:rPr lang="en-US" sz="1200" dirty="0"/>
              <a:t>&lt;- </a:t>
            </a:r>
            <a:r>
              <a:rPr lang="en-US" sz="1200" dirty="0" err="1" smtClean="0"/>
              <a:t>glm</a:t>
            </a:r>
            <a:r>
              <a:rPr lang="en-US" sz="1200" dirty="0" smtClean="0"/>
              <a:t>(</a:t>
            </a:r>
            <a:r>
              <a:rPr lang="en-US" sz="1200" dirty="0" err="1" smtClean="0"/>
              <a:t>mph~Age</a:t>
            </a:r>
            <a:r>
              <a:rPr lang="en-US" sz="1200" dirty="0" smtClean="0"/>
              <a:t>*</a:t>
            </a:r>
            <a:r>
              <a:rPr lang="en-US" sz="1200" dirty="0" err="1" smtClean="0"/>
              <a:t>gender,family</a:t>
            </a:r>
            <a:r>
              <a:rPr lang="en-US" sz="1200" dirty="0" smtClean="0"/>
              <a:t>=Gamma);    summary(napa.mod7</a:t>
            </a:r>
            <a:r>
              <a:rPr lang="en-US" sz="1200" dirty="0"/>
              <a:t>)</a:t>
            </a:r>
          </a:p>
          <a:p>
            <a:r>
              <a:rPr lang="en-US" sz="1200" dirty="0" smtClean="0"/>
              <a:t>napa.mod8 </a:t>
            </a:r>
            <a:r>
              <a:rPr lang="en-US" sz="1200" dirty="0"/>
              <a:t>&lt;- </a:t>
            </a:r>
            <a:r>
              <a:rPr lang="en-US" sz="1200" dirty="0" err="1"/>
              <a:t>glm</a:t>
            </a:r>
            <a:r>
              <a:rPr lang="en-US" sz="1200" dirty="0"/>
              <a:t>(mph ~ Age*gender, family=Gamma(link="log</a:t>
            </a:r>
            <a:r>
              <a:rPr lang="en-US" sz="1200" dirty="0" smtClean="0"/>
              <a:t>"));    summary(napa.mod8</a:t>
            </a:r>
            <a:r>
              <a:rPr lang="en-US" sz="1200" dirty="0"/>
              <a:t>)</a:t>
            </a:r>
          </a:p>
          <a:p>
            <a:endParaRPr lang="en-US" sz="1200" dirty="0"/>
          </a:p>
          <a:p>
            <a:r>
              <a:rPr lang="en-US" sz="1200" dirty="0"/>
              <a:t>age1 &lt;- min(Age):max(Age)</a:t>
            </a:r>
          </a:p>
          <a:p>
            <a:r>
              <a:rPr lang="en-US" sz="1200" dirty="0" err="1" smtClean="0"/>
              <a:t>yhat.F</a:t>
            </a:r>
            <a:r>
              <a:rPr lang="en-US" sz="1200" dirty="0" smtClean="0"/>
              <a:t> </a:t>
            </a:r>
            <a:r>
              <a:rPr lang="en-US" sz="1200" dirty="0"/>
              <a:t>&lt;- </a:t>
            </a:r>
            <a:r>
              <a:rPr lang="en-US" sz="1200" dirty="0" err="1"/>
              <a:t>exp</a:t>
            </a:r>
            <a:r>
              <a:rPr lang="en-US" sz="1200" dirty="0"/>
              <a:t>(1.8494178 - 0.0018116*age1)</a:t>
            </a:r>
          </a:p>
          <a:p>
            <a:r>
              <a:rPr lang="en-US" sz="1200" dirty="0" err="1"/>
              <a:t>yhat.M</a:t>
            </a:r>
            <a:r>
              <a:rPr lang="en-US" sz="1200" dirty="0"/>
              <a:t> &lt;- </a:t>
            </a:r>
            <a:r>
              <a:rPr lang="en-US" sz="1200" dirty="0" err="1"/>
              <a:t>exp</a:t>
            </a:r>
            <a:r>
              <a:rPr lang="en-US" sz="1200" dirty="0"/>
              <a:t>((1.8494178+0.1521938) - (0.0018116+0.0013388)*age1)</a:t>
            </a:r>
          </a:p>
          <a:p>
            <a:endParaRPr lang="en-US" sz="1200" dirty="0"/>
          </a:p>
          <a:p>
            <a:r>
              <a:rPr lang="en-US" sz="1200" dirty="0" smtClean="0"/>
              <a:t>plot(</a:t>
            </a:r>
            <a:r>
              <a:rPr lang="en-US" sz="1200" dirty="0" err="1" smtClean="0"/>
              <a:t>Age,mph,col</a:t>
            </a:r>
            <a:r>
              <a:rPr lang="en-US" sz="1200" dirty="0" smtClean="0"/>
              <a:t>=gender</a:t>
            </a:r>
            <a:r>
              <a:rPr lang="en-US" sz="1200" dirty="0"/>
              <a:t>)</a:t>
            </a:r>
          </a:p>
          <a:p>
            <a:r>
              <a:rPr lang="en-US" sz="1200" dirty="0"/>
              <a:t>lines(age1,yhat.F,col=1)</a:t>
            </a:r>
          </a:p>
          <a:p>
            <a:r>
              <a:rPr lang="en-US" sz="1200" dirty="0"/>
              <a:t>lines(age1,yhat.M,col=2)</a:t>
            </a:r>
          </a:p>
          <a:p>
            <a:endParaRPr lang="en-US" sz="1200" dirty="0"/>
          </a:p>
          <a:p>
            <a:r>
              <a:rPr lang="en-US" sz="1200" dirty="0" err="1"/>
              <a:t>anova</a:t>
            </a:r>
            <a:r>
              <a:rPr lang="en-US" sz="1200" dirty="0"/>
              <a:t>(napa.mod5,napa.mod7,test="</a:t>
            </a:r>
            <a:r>
              <a:rPr lang="en-US" sz="1200" dirty="0" err="1"/>
              <a:t>Chisq</a:t>
            </a:r>
            <a:r>
              <a:rPr lang="en-US" sz="1200" dirty="0"/>
              <a:t>")</a:t>
            </a:r>
          </a:p>
          <a:p>
            <a:r>
              <a:rPr lang="en-US" sz="1200" dirty="0" err="1" smtClean="0"/>
              <a:t>anova</a:t>
            </a:r>
            <a:r>
              <a:rPr lang="en-US" sz="1200" dirty="0" smtClean="0"/>
              <a:t>(napa.mod6,napa.mod8,test</a:t>
            </a:r>
            <a:r>
              <a:rPr lang="en-US" sz="1200" dirty="0"/>
              <a:t>="</a:t>
            </a:r>
            <a:r>
              <a:rPr lang="en-US" sz="1200" dirty="0" err="1"/>
              <a:t>Chisq</a:t>
            </a:r>
            <a:r>
              <a:rPr lang="en-US" sz="1200" dirty="0"/>
              <a:t>")</a:t>
            </a:r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par(</a:t>
            </a:r>
            <a:r>
              <a:rPr lang="en-US" sz="1200" dirty="0" err="1"/>
              <a:t>mfrow</a:t>
            </a:r>
            <a:r>
              <a:rPr lang="en-US" sz="1200" dirty="0"/>
              <a:t>=c(2,2))</a:t>
            </a:r>
          </a:p>
          <a:p>
            <a:r>
              <a:rPr lang="en-US" sz="1200" dirty="0"/>
              <a:t>plot(Age[Gender=="F"],log(mph[Gender=="F"]))</a:t>
            </a:r>
          </a:p>
          <a:p>
            <a:r>
              <a:rPr lang="en-US" sz="1200" dirty="0"/>
              <a:t>plot(Age[Gender=="M"],log(mph[Gender=="M"]))</a:t>
            </a:r>
          </a:p>
          <a:p>
            <a:r>
              <a:rPr lang="en-US" sz="1200" dirty="0"/>
              <a:t>plot(Age[Gender=="F"],1/mph[Gender=="F"])</a:t>
            </a:r>
          </a:p>
          <a:p>
            <a:r>
              <a:rPr lang="en-US" sz="1200" dirty="0"/>
              <a:t>plot(Age[Gender=="M"],1/mph[Gender=="M</a:t>
            </a:r>
            <a:r>
              <a:rPr lang="en-US" sz="1200" dirty="0" smtClean="0"/>
              <a:t>"]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48103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5486400"/>
          </a:xfrm>
        </p:spPr>
        <p:txBody>
          <a:bodyPr/>
          <a:lstStyle/>
          <a:p>
            <a:r>
              <a:rPr lang="en-US" dirty="0" smtClean="0"/>
              <a:t>Y = Race speed (Miles per Hour)  at Napa Valley 2015 Marathon (3/1/2015) for 1882 Runners (977 M, 905 F)</a:t>
            </a:r>
          </a:p>
          <a:p>
            <a:r>
              <a:rPr lang="en-US" dirty="0" smtClean="0"/>
              <a:t>Predictor Variables:</a:t>
            </a:r>
          </a:p>
          <a:p>
            <a:pPr lvl="1"/>
            <a:r>
              <a:rPr lang="en-US" dirty="0" smtClean="0"/>
              <a:t>Age in Years  (18-76)</a:t>
            </a:r>
          </a:p>
          <a:p>
            <a:pPr lvl="1"/>
            <a:r>
              <a:rPr lang="en-US" dirty="0" smtClean="0"/>
              <a:t>Gender (1=Male, 0=Female)</a:t>
            </a:r>
          </a:p>
          <a:p>
            <a:pPr lvl="1"/>
            <a:r>
              <a:rPr lang="en-US" dirty="0" smtClean="0"/>
              <a:t>Age x Gender Interaction</a:t>
            </a:r>
          </a:p>
          <a:p>
            <a:r>
              <a:rPr lang="en-US" dirty="0" smtClean="0"/>
              <a:t>Distribution: Gamma (Strictly Positive values, skewed right)</a:t>
            </a:r>
          </a:p>
          <a:p>
            <a:r>
              <a:rPr lang="en-US" dirty="0" smtClean="0"/>
              <a:t>Potential Link Functions</a:t>
            </a:r>
          </a:p>
          <a:p>
            <a:pPr lvl="1"/>
            <a:r>
              <a:rPr lang="en-US" dirty="0" smtClean="0"/>
              <a:t>Inverse Link (Conjugate)</a:t>
            </a:r>
          </a:p>
          <a:p>
            <a:pPr lvl="1"/>
            <a:r>
              <a:rPr lang="en-US" dirty="0" smtClean="0"/>
              <a:t>Log Li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981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941898"/>
              </p:ext>
            </p:extLst>
          </p:nvPr>
        </p:nvGraphicFramePr>
        <p:xfrm>
          <a:off x="152400" y="152400"/>
          <a:ext cx="89154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853624"/>
              </p:ext>
            </p:extLst>
          </p:nvPr>
        </p:nvGraphicFramePr>
        <p:xfrm>
          <a:off x="152400" y="3505200"/>
          <a:ext cx="88392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712060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2032194"/>
              </p:ext>
            </p:extLst>
          </p:nvPr>
        </p:nvGraphicFramePr>
        <p:xfrm>
          <a:off x="152400" y="228600"/>
          <a:ext cx="8755806" cy="29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346712"/>
              </p:ext>
            </p:extLst>
          </p:nvPr>
        </p:nvGraphicFramePr>
        <p:xfrm>
          <a:off x="152401" y="3352800"/>
          <a:ext cx="8755806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649317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istribution – Likelihood 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25421"/>
              </p:ext>
            </p:extLst>
          </p:nvPr>
        </p:nvGraphicFramePr>
        <p:xfrm>
          <a:off x="304800" y="1295400"/>
          <a:ext cx="832485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6997680" imgH="4419360" progId="Equation.DSMT4">
                  <p:embed/>
                </p:oleObj>
              </mc:Choice>
              <mc:Fallback>
                <p:oleObj name="Equation" r:id="rId3" imgW="6997680" imgH="441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324850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506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ma Distribution –  Inverse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56781"/>
              </p:ext>
            </p:extLst>
          </p:nvPr>
        </p:nvGraphicFramePr>
        <p:xfrm>
          <a:off x="219116" y="1219199"/>
          <a:ext cx="8780422" cy="55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7619760" imgH="4851360" progId="Equation.DSMT4">
                  <p:embed/>
                </p:oleObj>
              </mc:Choice>
              <mc:Fallback>
                <p:oleObj name="Equation" r:id="rId3" imgW="7619760" imgH="4851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116" y="1219199"/>
                        <a:ext cx="8780422" cy="559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97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ma Distribution </a:t>
            </a:r>
            <a:r>
              <a:rPr lang="en-US" smtClean="0"/>
              <a:t>–  Inverse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99440"/>
              </p:ext>
            </p:extLst>
          </p:nvPr>
        </p:nvGraphicFramePr>
        <p:xfrm>
          <a:off x="457200" y="1195388"/>
          <a:ext cx="8229600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6514920" imgH="4165560" progId="Equation.DSMT4">
                  <p:embed/>
                </p:oleObj>
              </mc:Choice>
              <mc:Fallback>
                <p:oleObj name="Equation" r:id="rId3" imgW="6514920" imgH="416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95388"/>
                        <a:ext cx="8229600" cy="526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393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timating </a:t>
            </a:r>
            <a:r>
              <a:rPr lang="en-US" dirty="0">
                <a:latin typeface="Symbol" panose="05050102010706020507" pitchFamily="18" charset="2"/>
              </a:rPr>
              <a:t>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27272"/>
              </p:ext>
            </p:extLst>
          </p:nvPr>
        </p:nvGraphicFramePr>
        <p:xfrm>
          <a:off x="228600" y="1371600"/>
          <a:ext cx="8742485" cy="530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4520880" imgH="2743200" progId="Equation.DSMT4">
                  <p:embed/>
                </p:oleObj>
              </mc:Choice>
              <mc:Fallback>
                <p:oleObj name="Equation" r:id="rId3" imgW="452088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742485" cy="530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94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ma Distribution –  </a:t>
            </a:r>
            <a:r>
              <a:rPr lang="en-US" dirty="0" smtClean="0"/>
              <a:t>Log </a:t>
            </a:r>
            <a:r>
              <a:rPr lang="en-US" dirty="0" smtClean="0"/>
              <a:t>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48793"/>
              </p:ext>
            </p:extLst>
          </p:nvPr>
        </p:nvGraphicFramePr>
        <p:xfrm>
          <a:off x="76200" y="1066800"/>
          <a:ext cx="8811309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6502320" imgH="4089240" progId="Equation.DSMT4">
                  <p:embed/>
                </p:oleObj>
              </mc:Choice>
              <mc:Fallback>
                <p:oleObj name="Equation" r:id="rId3" imgW="6502320" imgH="408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066800"/>
                        <a:ext cx="8811309" cy="554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1357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</TotalTime>
  <Words>411</Words>
  <Application>Microsoft Office PowerPoint</Application>
  <PresentationFormat>On-screen Show (4:3)</PresentationFormat>
  <Paragraphs>7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Equation</vt:lpstr>
      <vt:lpstr>MathType 6.0 Equation</vt:lpstr>
      <vt:lpstr>Microsoft Excel Worksheet</vt:lpstr>
      <vt:lpstr>Gamma Regression</vt:lpstr>
      <vt:lpstr>Data Description</vt:lpstr>
      <vt:lpstr>PowerPoint Presentation</vt:lpstr>
      <vt:lpstr>PowerPoint Presentation</vt:lpstr>
      <vt:lpstr>Gamma Distribution – Likelihood Function</vt:lpstr>
      <vt:lpstr>Gamma Distribution –  Inverse Link</vt:lpstr>
      <vt:lpstr>Gamma Distribution –  Inverse Link</vt:lpstr>
      <vt:lpstr>Estimating f</vt:lpstr>
      <vt:lpstr>Gamma Distribution –  Log Link</vt:lpstr>
      <vt:lpstr>Results – Inverse Link</vt:lpstr>
      <vt:lpstr>Results – Log Link</vt:lpstr>
      <vt:lpstr>Deviance</vt:lpstr>
      <vt:lpstr>PowerPoint Presentation</vt:lpstr>
      <vt:lpstr>Additive Model Results – Log Link </vt:lpstr>
      <vt:lpstr>PowerPoint Presentation</vt:lpstr>
      <vt:lpstr>R Program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ma Regression</dc:title>
  <dc:creator>Winner,Lawrence Herman</dc:creator>
  <cp:lastModifiedBy>Winner,Lawrence Herman</cp:lastModifiedBy>
  <cp:revision>36</cp:revision>
  <dcterms:created xsi:type="dcterms:W3CDTF">2015-06-09T17:15:19Z</dcterms:created>
  <dcterms:modified xsi:type="dcterms:W3CDTF">2015-06-10T16:11:38Z</dcterms:modified>
</cp:coreProperties>
</file>